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3871" w:rsidRPr="00684BCA" w:rsidRDefault="00063871" w:rsidP="006F5ECC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color w:val="FF0000"/>
          <w:sz w:val="26"/>
          <w:szCs w:val="26"/>
        </w:rPr>
      </w:pPr>
      <w:r w:rsidRPr="00684BCA">
        <w:rPr>
          <w:b/>
          <w:color w:val="FF0000"/>
          <w:sz w:val="26"/>
          <w:szCs w:val="26"/>
        </w:rPr>
        <w:t xml:space="preserve">BÀI TẬP TRẮC NGHIỆM </w:t>
      </w:r>
      <w:r w:rsidR="006F5ECC" w:rsidRPr="00684BCA">
        <w:rPr>
          <w:b/>
          <w:color w:val="FF0000"/>
          <w:sz w:val="26"/>
          <w:szCs w:val="26"/>
        </w:rPr>
        <w:t>KHÁI NIỆM VỀ KHỐI ĐA DIỆN</w:t>
      </w:r>
    </w:p>
    <w:p w:rsidR="006F5ECC" w:rsidRPr="00684BCA" w:rsidRDefault="006F5ECC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1. </w:t>
      </w:r>
      <w:r w:rsidR="00562D07" w:rsidRPr="00684BCA">
        <w:rPr>
          <w:sz w:val="20"/>
          <w:szCs w:val="20"/>
          <w:lang w:val="fr-FR"/>
        </w:rPr>
        <w:t xml:space="preserve">Cho các hình </w:t>
      </w:r>
      <w:r w:rsidR="007C6CFD" w:rsidRPr="00684BCA">
        <w:rPr>
          <w:sz w:val="20"/>
          <w:szCs w:val="20"/>
          <w:lang w:val="fr-FR"/>
        </w:rPr>
        <w:t>sau:</w:t>
      </w:r>
      <w:bookmarkStart w:id="0" w:name="_GoBack"/>
      <w:bookmarkEnd w:id="0"/>
    </w:p>
    <w:tbl>
      <w:tblPr>
        <w:tblW w:w="0" w:type="auto"/>
        <w:tblLook w:val="01E0" w:firstRow="1" w:lastRow="1" w:firstColumn="1" w:lastColumn="1" w:noHBand="0" w:noVBand="0"/>
      </w:tblPr>
      <w:tblGrid>
        <w:gridCol w:w="2036"/>
        <w:gridCol w:w="1920"/>
        <w:gridCol w:w="2290"/>
        <w:gridCol w:w="1890"/>
      </w:tblGrid>
      <w:tr w:rsidR="002E33A7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76DF5CB5" wp14:editId="71F48669">
                  <wp:extent cx="1155700" cy="1060450"/>
                  <wp:effectExtent l="0" t="0" r="0" b="0"/>
                  <wp:docPr id="26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4CD55152" wp14:editId="2E9D9546">
                  <wp:extent cx="965835" cy="1250950"/>
                  <wp:effectExtent l="0" t="0" r="5715" b="6350"/>
                  <wp:docPr id="2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835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6E747A24" wp14:editId="057E9D82">
                  <wp:extent cx="1316990" cy="1111885"/>
                  <wp:effectExtent l="0" t="0" r="0" b="0"/>
                  <wp:docPr id="28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11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656D4364" wp14:editId="2BBF31E4">
                  <wp:extent cx="922020" cy="1250950"/>
                  <wp:effectExtent l="0" t="0" r="0" b="6350"/>
                  <wp:docPr id="29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02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3A7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4</w:t>
            </w:r>
          </w:p>
        </w:tc>
      </w:tr>
    </w:tbl>
    <w:p w:rsidR="002E33A7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Mỗi hình trên gồm một số hữu hạn đa giác phẳng (kể cả các điểm trong của nó), hình đa diện là</w:t>
      </w:r>
      <w:r w:rsidR="002E33A7" w:rsidRPr="00684BCA">
        <w:rPr>
          <w:sz w:val="20"/>
          <w:szCs w:val="20"/>
        </w:rPr>
        <w:t>:</w:t>
      </w:r>
    </w:p>
    <w:p w:rsidR="002E33A7" w:rsidRPr="00684BCA" w:rsidRDefault="002E33A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</w:r>
      <w:r w:rsidR="001F1DCE" w:rsidRPr="00684BCA">
        <w:rPr>
          <w:b/>
          <w:sz w:val="20"/>
          <w:szCs w:val="20"/>
        </w:rPr>
        <w:t>A.</w:t>
      </w:r>
      <w:r w:rsidRPr="00684BCA">
        <w:rPr>
          <w:sz w:val="20"/>
          <w:szCs w:val="20"/>
        </w:rPr>
        <w:t xml:space="preserve"> Hình 1</w:t>
      </w:r>
      <w:r w:rsidR="001F1DCE" w:rsidRPr="00684BCA">
        <w:rPr>
          <w:sz w:val="20"/>
          <w:szCs w:val="20"/>
        </w:rPr>
        <w:t>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B.</w:t>
      </w:r>
      <w:r w:rsidRPr="00684BCA">
        <w:rPr>
          <w:sz w:val="20"/>
          <w:szCs w:val="20"/>
        </w:rPr>
        <w:t xml:space="preserve"> Hình 2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C.</w:t>
      </w:r>
      <w:r w:rsidRPr="00684BCA">
        <w:rPr>
          <w:sz w:val="20"/>
          <w:szCs w:val="20"/>
        </w:rPr>
        <w:t xml:space="preserve"> Hình 3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D.</w:t>
      </w:r>
      <w:r w:rsidRPr="00684BCA">
        <w:rPr>
          <w:sz w:val="20"/>
          <w:szCs w:val="20"/>
        </w:rPr>
        <w:t xml:space="preserve"> Hình 4.</w:t>
      </w:r>
    </w:p>
    <w:p w:rsidR="002E33A7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2. </w:t>
      </w:r>
      <w:r w:rsidR="00562D07" w:rsidRPr="00684BCA">
        <w:rPr>
          <w:sz w:val="20"/>
          <w:szCs w:val="20"/>
          <w:lang w:val="fr-FR"/>
        </w:rPr>
        <w:t xml:space="preserve">Cho các hình </w:t>
      </w:r>
      <w:r w:rsidR="007C6CFD" w:rsidRPr="00684BCA">
        <w:rPr>
          <w:sz w:val="20"/>
          <w:szCs w:val="20"/>
          <w:lang w:val="fr-FR"/>
        </w:rPr>
        <w:t>sau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36"/>
        <w:gridCol w:w="2033"/>
        <w:gridCol w:w="2034"/>
        <w:gridCol w:w="2033"/>
      </w:tblGrid>
      <w:tr w:rsidR="00624523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60E9B425" wp14:editId="00B0D1C0">
                  <wp:extent cx="1155700" cy="1060450"/>
                  <wp:effectExtent l="0" t="0" r="0" b="0"/>
                  <wp:docPr id="30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1A6B7238" wp14:editId="27097C0E">
                  <wp:extent cx="1126490" cy="1272540"/>
                  <wp:effectExtent l="0" t="0" r="0" b="0"/>
                  <wp:docPr id="31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6490" cy="127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31E8DC6C" wp14:editId="4D5CE753">
                  <wp:extent cx="1134110" cy="11633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110" cy="1163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023334F" wp14:editId="617418E4">
                  <wp:extent cx="1104900" cy="1485265"/>
                  <wp:effectExtent l="0" t="0" r="0" b="0"/>
                  <wp:docPr id="33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485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4523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4</w:t>
            </w:r>
          </w:p>
        </w:tc>
      </w:tr>
    </w:tbl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Mỗi hình trên gồm một số hữu hạn đa giác phẳng (kể cả các điểm trong của nó), hình không phải đa diện là</w:t>
      </w:r>
      <w:r w:rsidR="002E33A7" w:rsidRPr="00684BCA">
        <w:rPr>
          <w:sz w:val="20"/>
          <w:szCs w:val="20"/>
        </w:rPr>
        <w:t>:</w:t>
      </w:r>
    </w:p>
    <w:p w:rsidR="002E33A7" w:rsidRPr="00684BCA" w:rsidRDefault="002E33A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Hình 1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B.</w:t>
      </w:r>
      <w:r w:rsidRPr="00684BCA">
        <w:rPr>
          <w:sz w:val="20"/>
          <w:szCs w:val="20"/>
        </w:rPr>
        <w:t xml:space="preserve"> Hình 2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C.</w:t>
      </w:r>
      <w:r w:rsidRPr="00684BCA">
        <w:rPr>
          <w:sz w:val="20"/>
          <w:szCs w:val="20"/>
        </w:rPr>
        <w:t xml:space="preserve"> Hình 3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D.</w:t>
      </w:r>
      <w:r w:rsidRPr="00684BCA">
        <w:rPr>
          <w:sz w:val="20"/>
          <w:szCs w:val="20"/>
        </w:rPr>
        <w:t xml:space="preserve"> Hình 4.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3. </w:t>
      </w:r>
      <w:r w:rsidR="00562D07" w:rsidRPr="00684BCA">
        <w:rPr>
          <w:sz w:val="20"/>
          <w:szCs w:val="20"/>
          <w:lang w:val="fr-FR"/>
        </w:rPr>
        <w:t xml:space="preserve">Cho các hình </w:t>
      </w:r>
      <w:r w:rsidR="007C6CFD" w:rsidRPr="00684BCA">
        <w:rPr>
          <w:sz w:val="20"/>
          <w:szCs w:val="20"/>
          <w:lang w:val="fr-FR"/>
        </w:rPr>
        <w:t>sau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40"/>
        <w:gridCol w:w="2027"/>
        <w:gridCol w:w="2023"/>
        <w:gridCol w:w="1946"/>
      </w:tblGrid>
      <w:tr w:rsidR="002E33A7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3DEBCFB3" wp14:editId="1A8BEB55">
                  <wp:extent cx="1221740" cy="1111885"/>
                  <wp:effectExtent l="0" t="0" r="0" b="0"/>
                  <wp:docPr id="34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11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4CFE58A" wp14:editId="36A58173">
                  <wp:extent cx="1141095" cy="987425"/>
                  <wp:effectExtent l="0" t="0" r="0" b="0"/>
                  <wp:docPr id="35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987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663F9F7" wp14:editId="44791C65">
                  <wp:extent cx="1134110" cy="1163320"/>
                  <wp:effectExtent l="0" t="0" r="0" b="0"/>
                  <wp:docPr id="36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110" cy="1163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75433A36" wp14:editId="2F1D1C8F">
                  <wp:extent cx="987425" cy="1287780"/>
                  <wp:effectExtent l="0" t="0" r="0" b="0"/>
                  <wp:docPr id="3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7425" cy="1287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3A7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4</w:t>
            </w:r>
          </w:p>
        </w:tc>
      </w:tr>
    </w:tbl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Mỗi hình trên gồm một số hữu hạn đa giác phẳng (kể cả các điểm trong của nó), số hình đa diện là</w:t>
      </w:r>
      <w:r w:rsidR="002E33A7" w:rsidRPr="00684BCA">
        <w:rPr>
          <w:sz w:val="20"/>
          <w:szCs w:val="20"/>
        </w:rPr>
        <w:t>: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A.</w:t>
      </w:r>
      <w:r w:rsidRPr="00684BCA">
        <w:rPr>
          <w:sz w:val="20"/>
          <w:szCs w:val="20"/>
        </w:rPr>
        <w:t xml:space="preserve"> 1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2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3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4.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4. </w:t>
      </w:r>
      <w:r w:rsidRPr="00684BCA">
        <w:rPr>
          <w:sz w:val="20"/>
          <w:szCs w:val="20"/>
          <w:lang w:val="vi-VN"/>
        </w:rPr>
        <w:t>Vật thể nào trong các vật thể sau không phải là khối đa diệ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40"/>
        <w:gridCol w:w="1980"/>
        <w:gridCol w:w="849"/>
        <w:gridCol w:w="1160"/>
        <w:gridCol w:w="2007"/>
      </w:tblGrid>
      <w:tr w:rsidR="002E33A7" w:rsidRPr="00684BCA" w:rsidTr="00B345B9">
        <w:tc>
          <w:tcPr>
            <w:tcW w:w="2138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ADD65DB" wp14:editId="6A99361B">
                  <wp:extent cx="1221740" cy="958215"/>
                  <wp:effectExtent l="0" t="0" r="0" b="0"/>
                  <wp:docPr id="38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958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1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12BDA8D1" wp14:editId="110208D6">
                  <wp:extent cx="958215" cy="958215"/>
                  <wp:effectExtent l="0" t="0" r="0" b="0"/>
                  <wp:docPr id="39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8215" cy="958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9" w:type="dxa"/>
            <w:gridSpan w:val="2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1619A1FB" wp14:editId="7067E269">
                  <wp:extent cx="1060450" cy="922020"/>
                  <wp:effectExtent l="0" t="0" r="6350" b="0"/>
                  <wp:docPr id="40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45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8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5C65DA3E" wp14:editId="4A725F5B">
                  <wp:extent cx="1053465" cy="922020"/>
                  <wp:effectExtent l="0" t="0" r="0" b="0"/>
                  <wp:docPr id="41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3465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3A7" w:rsidRPr="00684BCA" w:rsidTr="00B345B9">
        <w:tc>
          <w:tcPr>
            <w:tcW w:w="2138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A. </w:t>
            </w:r>
          </w:p>
        </w:tc>
        <w:tc>
          <w:tcPr>
            <w:tcW w:w="1981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B. 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. </w:t>
            </w:r>
          </w:p>
        </w:tc>
        <w:tc>
          <w:tcPr>
            <w:tcW w:w="2008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D. </w:t>
            </w:r>
          </w:p>
        </w:tc>
      </w:tr>
      <w:tr w:rsidR="009123F7" w:rsidRPr="00684BCA" w:rsidTr="00B345B9">
        <w:tblPrEx>
          <w:shd w:val="clear" w:color="auto" w:fill="CCFFCC"/>
        </w:tblPrEx>
        <w:tc>
          <w:tcPr>
            <w:tcW w:w="4968" w:type="dxa"/>
            <w:gridSpan w:val="3"/>
            <w:shd w:val="clear" w:color="auto" w:fill="auto"/>
          </w:tcPr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lastRenderedPageBreak/>
              <w:t>Câu 5. (ĐỀ THAM KHẢO 2016 – 2017)</w:t>
            </w:r>
            <w:r w:rsidRPr="00684BCA">
              <w:rPr>
                <w:sz w:val="20"/>
                <w:szCs w:val="20"/>
              </w:rPr>
              <w:t xml:space="preserve"> Hình đa diện trong hình vẽ bên có bao nhiêu mặt ?</w:t>
            </w:r>
            <w:r w:rsidRPr="00684BCA">
              <w:rPr>
                <w:noProof/>
                <w:sz w:val="20"/>
                <w:szCs w:val="20"/>
              </w:rPr>
              <w:t xml:space="preserve"> </w:t>
            </w:r>
          </w:p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13.25pt" o:ole="">
                  <v:imagedata r:id="rId22" o:title=""/>
                </v:shape>
                <o:OLEObject Type="Embed" ProgID="Equation.DSMT4" ShapeID="_x0000_i1025" DrawAspect="Content" ObjectID="_1624814414" r:id="rId23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26" type="#_x0000_t75" style="width:16.15pt;height:13.25pt" o:ole="">
                  <v:imagedata r:id="rId24" o:title=""/>
                </v:shape>
                <o:OLEObject Type="Embed" ProgID="Equation.DSMT4" ShapeID="_x0000_i1026" DrawAspect="Content" ObjectID="_1624814415" r:id="rId25"/>
              </w:object>
            </w:r>
          </w:p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27" type="#_x0000_t75" style="width:16.15pt;height:13.25pt" o:ole="">
                  <v:imagedata r:id="rId26" o:title=""/>
                </v:shape>
                <o:OLEObject Type="Embed" ProgID="Equation.DSMT4" ShapeID="_x0000_i1027" DrawAspect="Content" ObjectID="_1624814416" r:id="rId27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28" type="#_x0000_t75" style="width:16.15pt;height:13.25pt" o:ole="">
                  <v:imagedata r:id="rId28" o:title=""/>
                </v:shape>
                <o:OLEObject Type="Embed" ProgID="Equation.DSMT4" ShapeID="_x0000_i1028" DrawAspect="Content" ObjectID="_1624814417" r:id="rId29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9123F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20C0EFF1" wp14:editId="24C1A7C6">
                  <wp:extent cx="1250950" cy="92202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095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3F7" w:rsidRPr="00684BCA" w:rsidTr="00B345B9">
        <w:tblPrEx>
          <w:shd w:val="clear" w:color="auto" w:fill="CCFFCC"/>
        </w:tblPrEx>
        <w:tc>
          <w:tcPr>
            <w:tcW w:w="4968" w:type="dxa"/>
            <w:gridSpan w:val="3"/>
            <w:shd w:val="clear" w:color="auto" w:fill="auto"/>
          </w:tcPr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6. </w:t>
            </w:r>
            <w:r w:rsidRPr="00684BCA">
              <w:rPr>
                <w:sz w:val="20"/>
                <w:szCs w:val="20"/>
              </w:rPr>
              <w:t>Hình đa diện trong hình vẽ bên có bao nhiêu mặt ?</w:t>
            </w:r>
            <w:r w:rsidRPr="00684BCA">
              <w:rPr>
                <w:noProof/>
                <w:sz w:val="20"/>
                <w:szCs w:val="20"/>
              </w:rPr>
              <w:t xml:space="preserve"> </w:t>
            </w:r>
          </w:p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220" w:dyaOrig="260">
                <v:shape id="_x0000_i1029" type="#_x0000_t75" style="width:10.95pt;height:13.25pt" o:ole="">
                  <v:imagedata r:id="rId31" o:title=""/>
                </v:shape>
                <o:OLEObject Type="Embed" ProgID="Equation.DSMT4" ShapeID="_x0000_i1029" DrawAspect="Content" ObjectID="_1624814418" r:id="rId32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0" type="#_x0000_t75" style="width:16.15pt;height:13.25pt" o:ole="">
                  <v:imagedata r:id="rId24" o:title=""/>
                </v:shape>
                <o:OLEObject Type="Embed" ProgID="Equation.DSMT4" ShapeID="_x0000_i1030" DrawAspect="Content" ObjectID="_1624814419" r:id="rId33"/>
              </w:object>
            </w:r>
          </w:p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1" type="#_x0000_t75" style="width:16.15pt;height:13.25pt" o:ole="">
                  <v:imagedata r:id="rId34" o:title=""/>
                </v:shape>
                <o:OLEObject Type="Embed" ProgID="Equation.DSMT4" ShapeID="_x0000_i1031" DrawAspect="Content" ObjectID="_1624814420" r:id="rId35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2" type="#_x0000_t75" style="width:16.15pt;height:13.25pt" o:ole="">
                  <v:imagedata r:id="rId36" o:title=""/>
                </v:shape>
                <o:OLEObject Type="Embed" ProgID="Equation.DSMT4" ShapeID="_x0000_i1032" DrawAspect="Content" ObjectID="_1624814421" r:id="rId37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9123F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344E2BC0" wp14:editId="35F12FE7">
                  <wp:extent cx="789940" cy="848360"/>
                  <wp:effectExtent l="0" t="0" r="0" b="889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940" cy="848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3829" w:rsidRPr="00684BCA" w:rsidTr="00B345B9">
        <w:tblPrEx>
          <w:shd w:val="clear" w:color="auto" w:fill="CCFFCC"/>
        </w:tblPrEx>
        <w:tc>
          <w:tcPr>
            <w:tcW w:w="4968" w:type="dxa"/>
            <w:gridSpan w:val="3"/>
            <w:shd w:val="clear" w:color="auto" w:fill="auto"/>
          </w:tcPr>
          <w:p w:rsidR="002A3829" w:rsidRPr="00684BCA" w:rsidRDefault="002A3829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7. </w:t>
            </w:r>
            <w:r w:rsidRPr="00684BCA">
              <w:rPr>
                <w:sz w:val="20"/>
                <w:szCs w:val="20"/>
              </w:rPr>
              <w:t>Hình đa diện trong hình vẽ bên có bao nhiêu mặt ?</w:t>
            </w:r>
            <w:r w:rsidRPr="00684BCA">
              <w:rPr>
                <w:noProof/>
                <w:sz w:val="20"/>
                <w:szCs w:val="20"/>
              </w:rPr>
              <w:t xml:space="preserve"> </w:t>
            </w:r>
          </w:p>
          <w:p w:rsidR="002A3829" w:rsidRPr="00684BCA" w:rsidRDefault="002A3829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3" type="#_x0000_t75" style="width:16.15pt;height:13.25pt" o:ole="">
                  <v:imagedata r:id="rId39" o:title=""/>
                </v:shape>
                <o:OLEObject Type="Embed" ProgID="Equation.DSMT4" ShapeID="_x0000_i1033" DrawAspect="Content" ObjectID="_1624814422" r:id="rId40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4" type="#_x0000_t75" style="width:16.15pt;height:13.25pt" o:ole="">
                  <v:imagedata r:id="rId41" o:title=""/>
                </v:shape>
                <o:OLEObject Type="Embed" ProgID="Equation.DSMT4" ShapeID="_x0000_i1034" DrawAspect="Content" ObjectID="_1624814423" r:id="rId42"/>
              </w:object>
            </w:r>
          </w:p>
          <w:p w:rsidR="002A3829" w:rsidRPr="00684BCA" w:rsidRDefault="002A3829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5" type="#_x0000_t75" style="width:16.15pt;height:13.25pt" o:ole="">
                  <v:imagedata r:id="rId43" o:title=""/>
                </v:shape>
                <o:OLEObject Type="Embed" ProgID="Equation.DSMT4" ShapeID="_x0000_i1035" DrawAspect="Content" ObjectID="_1624814424" r:id="rId44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6" type="#_x0000_t75" style="width:16.15pt;height:13.25pt" o:ole="">
                  <v:imagedata r:id="rId45" o:title=""/>
                </v:shape>
                <o:OLEObject Type="Embed" ProgID="Equation.DSMT4" ShapeID="_x0000_i1036" DrawAspect="Content" ObjectID="_1624814425" r:id="rId46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2A3829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0C791E1" wp14:editId="033419DE">
                  <wp:extent cx="1002030" cy="841375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2030" cy="841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8.</w:t>
      </w:r>
      <w:r w:rsidRPr="00684BCA">
        <w:rPr>
          <w:sz w:val="20"/>
          <w:szCs w:val="20"/>
        </w:rPr>
        <w:t xml:space="preserve"> </w:t>
      </w:r>
      <w:r w:rsidR="006045ED" w:rsidRPr="00684BCA">
        <w:rPr>
          <w:sz w:val="20"/>
          <w:szCs w:val="20"/>
        </w:rPr>
        <w:t>Khối đa diện nào sau đây có số mặt nhỏ nhất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34"/>
        <w:gridCol w:w="2034"/>
        <w:gridCol w:w="900"/>
        <w:gridCol w:w="1134"/>
        <w:gridCol w:w="2034"/>
      </w:tblGrid>
      <w:tr w:rsidR="006045ED" w:rsidRPr="00684BCA" w:rsidTr="00B345B9">
        <w:tc>
          <w:tcPr>
            <w:tcW w:w="2034" w:type="dxa"/>
            <w:shd w:val="clear" w:color="auto" w:fill="auto"/>
          </w:tcPr>
          <w:p w:rsidR="006045E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0D104D0" wp14:editId="6DB25026">
                  <wp:extent cx="1031240" cy="1016635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240" cy="1016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6045E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6CB9B649" wp14:editId="2B930D13">
                  <wp:extent cx="1141095" cy="995045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995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gridSpan w:val="2"/>
            <w:shd w:val="clear" w:color="auto" w:fill="auto"/>
          </w:tcPr>
          <w:p w:rsidR="006045E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436963CD" wp14:editId="3D267768">
                  <wp:extent cx="1031240" cy="1016635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240" cy="1016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6045E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7BF92A6" wp14:editId="5B6990D1">
                  <wp:extent cx="1031240" cy="1082675"/>
                  <wp:effectExtent l="0" t="0" r="0" b="3175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240" cy="108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5ED" w:rsidRPr="00684BCA" w:rsidTr="00B345B9">
        <w:tc>
          <w:tcPr>
            <w:tcW w:w="2034" w:type="dxa"/>
            <w:shd w:val="clear" w:color="auto" w:fill="auto"/>
          </w:tcPr>
          <w:p w:rsidR="006045ED" w:rsidRPr="00684BCA" w:rsidRDefault="00FB6A40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Khối tứ diện đều.</w:t>
            </w:r>
          </w:p>
        </w:tc>
        <w:tc>
          <w:tcPr>
            <w:tcW w:w="2034" w:type="dxa"/>
            <w:shd w:val="clear" w:color="auto" w:fill="auto"/>
          </w:tcPr>
          <w:p w:rsidR="006045ED" w:rsidRPr="00684BCA" w:rsidRDefault="00FB6A40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Khối chóp tứ giác.</w:t>
            </w:r>
          </w:p>
        </w:tc>
        <w:tc>
          <w:tcPr>
            <w:tcW w:w="2034" w:type="dxa"/>
            <w:gridSpan w:val="2"/>
            <w:shd w:val="clear" w:color="auto" w:fill="auto"/>
          </w:tcPr>
          <w:p w:rsidR="006045ED" w:rsidRPr="00684BCA" w:rsidRDefault="00FB6A40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Khối lập phương.</w:t>
            </w:r>
          </w:p>
        </w:tc>
        <w:tc>
          <w:tcPr>
            <w:tcW w:w="2034" w:type="dxa"/>
            <w:shd w:val="clear" w:color="auto" w:fill="auto"/>
          </w:tcPr>
          <w:p w:rsidR="006045ED" w:rsidRPr="00684BCA" w:rsidRDefault="00FB6A40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Khối 12 mặt đều.</w:t>
            </w:r>
          </w:p>
        </w:tc>
      </w:tr>
      <w:tr w:rsidR="00624523" w:rsidRPr="00684BCA" w:rsidTr="00B345B9">
        <w:tblPrEx>
          <w:shd w:val="clear" w:color="auto" w:fill="CCFFCC"/>
        </w:tblPrEx>
        <w:tc>
          <w:tcPr>
            <w:tcW w:w="4968" w:type="dxa"/>
            <w:gridSpan w:val="3"/>
            <w:shd w:val="clear" w:color="auto" w:fill="auto"/>
          </w:tcPr>
          <w:p w:rsidR="00624523" w:rsidRPr="00684BCA" w:rsidRDefault="00624523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9. </w:t>
            </w:r>
            <w:r w:rsidRPr="00684BCA">
              <w:rPr>
                <w:sz w:val="20"/>
                <w:szCs w:val="20"/>
              </w:rPr>
              <w:t>Hình đa diện trong hình vẽ bên có bao nhi</w:t>
            </w:r>
            <w:r w:rsidR="00ED27B3" w:rsidRPr="00684BCA">
              <w:rPr>
                <w:sz w:val="20"/>
                <w:szCs w:val="20"/>
              </w:rPr>
              <w:t>êu cạnh</w:t>
            </w:r>
            <w:r w:rsidRPr="00684BCA">
              <w:rPr>
                <w:sz w:val="20"/>
                <w:szCs w:val="20"/>
              </w:rPr>
              <w:t>?</w:t>
            </w:r>
            <w:r w:rsidRPr="00684BCA">
              <w:rPr>
                <w:noProof/>
                <w:sz w:val="20"/>
                <w:szCs w:val="20"/>
              </w:rPr>
              <w:t xml:space="preserve"> </w:t>
            </w:r>
          </w:p>
          <w:p w:rsidR="00624523" w:rsidRPr="00684BCA" w:rsidRDefault="00624523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220" w:dyaOrig="260">
                <v:shape id="_x0000_i1037" type="#_x0000_t75" style="width:10.95pt;height:13.25pt" o:ole="">
                  <v:imagedata r:id="rId52" o:title=""/>
                </v:shape>
                <o:OLEObject Type="Embed" ProgID="Equation.DSMT4" ShapeID="_x0000_i1037" DrawAspect="Content" ObjectID="_1624814426" r:id="rId53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220" w:dyaOrig="260">
                <v:shape id="_x0000_i1038" type="#_x0000_t75" style="width:10.95pt;height:13.25pt" o:ole="">
                  <v:imagedata r:id="rId54" o:title=""/>
                </v:shape>
                <o:OLEObject Type="Embed" ProgID="Equation.DSMT4" ShapeID="_x0000_i1038" DrawAspect="Content" ObjectID="_1624814427" r:id="rId55"/>
              </w:object>
            </w:r>
          </w:p>
          <w:p w:rsidR="00624523" w:rsidRPr="00684BCA" w:rsidRDefault="00624523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9" type="#_x0000_t75" style="width:16.15pt;height:13.25pt" o:ole="">
                  <v:imagedata r:id="rId56" o:title=""/>
                </v:shape>
                <o:OLEObject Type="Embed" ProgID="Equation.DSMT4" ShapeID="_x0000_i1039" DrawAspect="Content" ObjectID="_1624814428" r:id="rId57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40" type="#_x0000_t75" style="width:16.15pt;height:13.25pt" o:ole="">
                  <v:imagedata r:id="rId58" o:title=""/>
                </v:shape>
                <o:OLEObject Type="Embed" ProgID="Equation.DSMT4" ShapeID="_x0000_i1040" DrawAspect="Content" ObjectID="_1624814429" r:id="rId59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624523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7BE589B3" wp14:editId="2FE087D2">
                  <wp:extent cx="1141095" cy="914400"/>
                  <wp:effectExtent l="0" t="0" r="1905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0.</w:t>
      </w:r>
      <w:r w:rsidRPr="00684BCA">
        <w:rPr>
          <w:sz w:val="20"/>
          <w:szCs w:val="20"/>
        </w:rPr>
        <w:t xml:space="preserve"> Cho một hình đa diện. Trong các khẳng định sau, khẳng định nào sai?</w:t>
      </w:r>
    </w:p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A.</w:t>
      </w:r>
      <w:r w:rsidRPr="00684BCA">
        <w:rPr>
          <w:sz w:val="20"/>
          <w:szCs w:val="20"/>
        </w:rPr>
        <w:t xml:space="preserve"> Mỗi đỉnh là đỉnh chung của ít nhất ba cạnh.</w:t>
      </w:r>
    </w:p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Mỗi mặt có ít nhất ba cạnh.</w:t>
      </w:r>
    </w:p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Mỗi cạnh là cạnh chung của ít nhất ba mặt.</w:t>
      </w:r>
      <w:r w:rsidRPr="00684BCA">
        <w:rPr>
          <w:sz w:val="20"/>
          <w:szCs w:val="20"/>
        </w:rPr>
        <w:tab/>
      </w:r>
    </w:p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Mỗi đỉnh là đỉnh chung của ít nhất ba mặt.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11.</w:t>
      </w:r>
      <w:r w:rsidR="00624523" w:rsidRPr="00684BCA">
        <w:rPr>
          <w:b/>
          <w:sz w:val="20"/>
          <w:szCs w:val="20"/>
        </w:rPr>
        <w:t xml:space="preserve"> </w:t>
      </w:r>
      <w:r w:rsidR="00624523" w:rsidRPr="00684BCA">
        <w:rPr>
          <w:sz w:val="20"/>
          <w:szCs w:val="20"/>
        </w:rPr>
        <w:t>Gọi</w:t>
      </w:r>
      <w:r w:rsidR="00EB089D" w:rsidRPr="00684BCA">
        <w:rPr>
          <w:sz w:val="20"/>
          <w:szCs w:val="20"/>
        </w:rPr>
        <w:t xml:space="preserve"> </w:t>
      </w:r>
      <w:r w:rsidR="00EB089D" w:rsidRPr="00684BCA">
        <w:rPr>
          <w:i/>
          <w:sz w:val="20"/>
          <w:szCs w:val="20"/>
        </w:rPr>
        <w:t>Đ</w:t>
      </w:r>
      <w:r w:rsidR="00EB089D" w:rsidRPr="00684BCA">
        <w:rPr>
          <w:sz w:val="20"/>
          <w:szCs w:val="20"/>
        </w:rPr>
        <w:t xml:space="preserve"> là số các đỉnh, </w:t>
      </w:r>
      <w:r w:rsidR="00EB089D" w:rsidRPr="00684BCA">
        <w:rPr>
          <w:position w:val="-4"/>
          <w:sz w:val="20"/>
          <w:szCs w:val="20"/>
        </w:rPr>
        <w:object w:dxaOrig="300" w:dyaOrig="220">
          <v:shape id="_x0000_i1041" type="#_x0000_t75" style="width:15pt;height:10.95pt" o:ole="">
            <v:imagedata r:id="rId61" o:title=""/>
          </v:shape>
          <o:OLEObject Type="Embed" ProgID="Equation.DSMT4" ShapeID="_x0000_i1041" DrawAspect="Content" ObjectID="_1624814430" r:id="rId62"/>
        </w:object>
      </w:r>
      <w:r w:rsidR="00EB089D" w:rsidRPr="00684BCA">
        <w:rPr>
          <w:sz w:val="20"/>
          <w:szCs w:val="20"/>
        </w:rPr>
        <w:t xml:space="preserve"> là số các mặt, </w:t>
      </w:r>
      <w:r w:rsidR="00EB089D" w:rsidRPr="00684BCA">
        <w:rPr>
          <w:position w:val="-6"/>
          <w:sz w:val="20"/>
          <w:szCs w:val="20"/>
        </w:rPr>
        <w:object w:dxaOrig="220" w:dyaOrig="240">
          <v:shape id="_x0000_i1042" type="#_x0000_t75" style="width:10.95pt;height:12.1pt" o:ole="">
            <v:imagedata r:id="rId63" o:title=""/>
          </v:shape>
          <o:OLEObject Type="Embed" ProgID="Equation.DSMT4" ShapeID="_x0000_i1042" DrawAspect="Content" ObjectID="_1624814431" r:id="rId64"/>
        </w:object>
      </w:r>
      <w:r w:rsidR="00624523" w:rsidRPr="00684BCA">
        <w:rPr>
          <w:sz w:val="20"/>
          <w:szCs w:val="20"/>
        </w:rPr>
        <w:t xml:space="preserve"> là số các cạnh của một hình đa diện bất kỳ. mệnh đề nào sau đây là đúng?</w:t>
      </w:r>
    </w:p>
    <w:p w:rsidR="00624523" w:rsidRPr="00684BCA" w:rsidRDefault="0062452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A. </w:t>
      </w:r>
      <w:r w:rsidRPr="00684BCA">
        <w:rPr>
          <w:position w:val="-8"/>
          <w:sz w:val="20"/>
          <w:szCs w:val="20"/>
        </w:rPr>
        <w:object w:dxaOrig="1900" w:dyaOrig="279">
          <v:shape id="_x0000_i1043" type="#_x0000_t75" style="width:95.05pt;height:13.8pt" o:ole="">
            <v:imagedata r:id="rId65" o:title=""/>
          </v:shape>
          <o:OLEObject Type="Embed" ProgID="Equation.DSMT4" ShapeID="_x0000_i1043" DrawAspect="Content" ObjectID="_1624814432" r:id="rId66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B. </w:t>
      </w:r>
      <w:r w:rsidRPr="00684BCA">
        <w:rPr>
          <w:position w:val="-8"/>
          <w:sz w:val="20"/>
          <w:szCs w:val="20"/>
        </w:rPr>
        <w:object w:dxaOrig="1860" w:dyaOrig="260">
          <v:shape id="_x0000_i1044" type="#_x0000_t75" style="width:92.75pt;height:13.25pt" o:ole="">
            <v:imagedata r:id="rId67" o:title=""/>
          </v:shape>
          <o:OLEObject Type="Embed" ProgID="Equation.DSMT4" ShapeID="_x0000_i1044" DrawAspect="Content" ObjectID="_1624814433" r:id="rId68"/>
        </w:object>
      </w:r>
      <w:r w:rsidRPr="00684BCA">
        <w:rPr>
          <w:sz w:val="20"/>
          <w:szCs w:val="20"/>
        </w:rPr>
        <w:t xml:space="preserve"> </w:t>
      </w:r>
    </w:p>
    <w:p w:rsidR="00624523" w:rsidRPr="00684BCA" w:rsidRDefault="0062452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C. </w:t>
      </w:r>
      <w:r w:rsidRPr="00684BCA">
        <w:rPr>
          <w:position w:val="-8"/>
          <w:sz w:val="20"/>
          <w:szCs w:val="20"/>
        </w:rPr>
        <w:object w:dxaOrig="1900" w:dyaOrig="279">
          <v:shape id="_x0000_i1045" type="#_x0000_t75" style="width:95.05pt;height:13.8pt" o:ole="">
            <v:imagedata r:id="rId69" o:title=""/>
          </v:shape>
          <o:OLEObject Type="Embed" ProgID="Equation.DSMT4" ShapeID="_x0000_i1045" DrawAspect="Content" ObjectID="_1624814434" r:id="rId70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D. </w:t>
      </w:r>
      <w:r w:rsidRPr="00684BCA">
        <w:rPr>
          <w:position w:val="-8"/>
          <w:sz w:val="20"/>
          <w:szCs w:val="20"/>
        </w:rPr>
        <w:object w:dxaOrig="1860" w:dyaOrig="260">
          <v:shape id="_x0000_i1046" type="#_x0000_t75" style="width:92.75pt;height:13.25pt" o:ole="">
            <v:imagedata r:id="rId71" o:title=""/>
          </v:shape>
          <o:OLEObject Type="Embed" ProgID="Equation.DSMT4" ShapeID="_x0000_i1046" DrawAspect="Content" ObjectID="_1624814435" r:id="rId72"/>
        </w:object>
      </w:r>
      <w:r w:rsidRPr="00684BCA">
        <w:rPr>
          <w:sz w:val="20"/>
          <w:szCs w:val="20"/>
        </w:rPr>
        <w:t xml:space="preserve"> </w: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2.</w:t>
      </w:r>
      <w:r w:rsidRPr="00684BCA">
        <w:rPr>
          <w:sz w:val="20"/>
          <w:szCs w:val="20"/>
        </w:rPr>
        <w:t xml:space="preserve"> Một hình đa diện có các mặt là những tam giác</w:t>
      </w:r>
      <w:r w:rsidR="00562D07" w:rsidRPr="00684BCA">
        <w:rPr>
          <w:sz w:val="20"/>
          <w:szCs w:val="20"/>
        </w:rPr>
        <w:t xml:space="preserve">. Gọi </w:t>
      </w:r>
      <w:r w:rsidRPr="00684BCA">
        <w:rPr>
          <w:position w:val="-4"/>
          <w:sz w:val="20"/>
          <w:szCs w:val="20"/>
        </w:rPr>
        <w:object w:dxaOrig="300" w:dyaOrig="220">
          <v:shape id="_x0000_i1047" type="#_x0000_t75" style="width:15pt;height:10.95pt" o:ole="">
            <v:imagedata r:id="rId73" o:title=""/>
          </v:shape>
          <o:OLEObject Type="Embed" ProgID="Equation.DSMT4" ShapeID="_x0000_i1047" DrawAspect="Content" ObjectID="_1624814436" r:id="rId74"/>
        </w:object>
      </w:r>
      <w:r w:rsidR="00562D07" w:rsidRPr="00684BCA">
        <w:rPr>
          <w:sz w:val="20"/>
          <w:szCs w:val="20"/>
        </w:rPr>
        <w:t xml:space="preserve"> là tổng số mặt</w:t>
      </w:r>
      <w:r w:rsidRPr="00684BCA">
        <w:rPr>
          <w:sz w:val="20"/>
          <w:szCs w:val="20"/>
        </w:rPr>
        <w:t xml:space="preserve"> và </w:t>
      </w:r>
      <w:r w:rsidR="00562D07" w:rsidRPr="00684BCA">
        <w:rPr>
          <w:position w:val="-6"/>
          <w:sz w:val="20"/>
          <w:szCs w:val="20"/>
        </w:rPr>
        <w:object w:dxaOrig="220" w:dyaOrig="240">
          <v:shape id="_x0000_i1048" type="#_x0000_t75" style="width:10.95pt;height:12.1pt" o:ole="">
            <v:imagedata r:id="rId75" o:title=""/>
          </v:shape>
          <o:OLEObject Type="Embed" ProgID="Equation.DSMT4" ShapeID="_x0000_i1048" DrawAspect="Content" ObjectID="_1624814437" r:id="rId76"/>
        </w:object>
      </w:r>
      <w:r w:rsidR="00562D07" w:rsidRPr="00684BCA">
        <w:rPr>
          <w:sz w:val="20"/>
          <w:szCs w:val="20"/>
        </w:rPr>
        <w:t xml:space="preserve"> là tổng </w:t>
      </w:r>
      <w:r w:rsidRPr="00684BCA">
        <w:rPr>
          <w:sz w:val="20"/>
          <w:szCs w:val="20"/>
        </w:rPr>
        <w:t xml:space="preserve">số cạnh </w:t>
      </w:r>
      <w:r w:rsidRPr="00684BCA">
        <w:rPr>
          <w:position w:val="-6"/>
          <w:sz w:val="20"/>
          <w:szCs w:val="20"/>
        </w:rPr>
        <w:object w:dxaOrig="220" w:dyaOrig="240">
          <v:shape id="_x0000_i1049" type="#_x0000_t75" style="width:10.95pt;height:12.1pt" o:ole="">
            <v:imagedata r:id="rId77" o:title=""/>
          </v:shape>
          <o:OLEObject Type="Embed" ProgID="Equation.DSMT4" ShapeID="_x0000_i1049" DrawAspect="Content" ObjectID="_1624814438" r:id="rId78"/>
        </w:object>
      </w:r>
      <w:r w:rsidR="00562D07" w:rsidRPr="00684BCA">
        <w:rPr>
          <w:sz w:val="20"/>
          <w:szCs w:val="20"/>
        </w:rPr>
        <w:t xml:space="preserve"> của đa diện đó. Mệnh đề nào sau đây đúng.</w: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 xml:space="preserve">A. </w:t>
      </w:r>
      <w:r w:rsidRPr="00684BCA">
        <w:rPr>
          <w:position w:val="-6"/>
          <w:sz w:val="20"/>
          <w:szCs w:val="20"/>
        </w:rPr>
        <w:object w:dxaOrig="880" w:dyaOrig="260">
          <v:shape id="_x0000_i1050" type="#_x0000_t75" style="width:43.8pt;height:13.25pt" o:ole="">
            <v:imagedata r:id="rId79" o:title=""/>
          </v:shape>
          <o:OLEObject Type="Embed" ProgID="Equation.DSMT4" ShapeID="_x0000_i1050" DrawAspect="Content" ObjectID="_1624814439" r:id="rId80"/>
        </w:object>
      </w:r>
      <w:r w:rsidRPr="00684BCA">
        <w:rPr>
          <w:sz w:val="20"/>
          <w:szCs w:val="20"/>
        </w:rPr>
        <w:t>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B. </w:t>
      </w:r>
      <w:r w:rsidRPr="00684BCA">
        <w:rPr>
          <w:position w:val="-6"/>
          <w:sz w:val="20"/>
          <w:szCs w:val="20"/>
        </w:rPr>
        <w:object w:dxaOrig="980" w:dyaOrig="260">
          <v:shape id="_x0000_i1051" type="#_x0000_t75" style="width:48.95pt;height:13.25pt" o:ole="">
            <v:imagedata r:id="rId81" o:title=""/>
          </v:shape>
          <o:OLEObject Type="Embed" ProgID="Equation.DSMT4" ShapeID="_x0000_i1051" DrawAspect="Content" ObjectID="_1624814440" r:id="rId82"/>
        </w:object>
      </w:r>
      <w:r w:rsidRPr="00684BCA">
        <w:rPr>
          <w:sz w:val="20"/>
          <w:szCs w:val="20"/>
        </w:rPr>
        <w:t>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C. </w:t>
      </w:r>
      <w:r w:rsidRPr="00684BCA">
        <w:rPr>
          <w:position w:val="-8"/>
          <w:sz w:val="20"/>
          <w:szCs w:val="20"/>
        </w:rPr>
        <w:object w:dxaOrig="660" w:dyaOrig="260">
          <v:shape id="_x0000_i1052" type="#_x0000_t75" style="width:32.85pt;height:13.25pt" o:ole="">
            <v:imagedata r:id="rId83" o:title=""/>
          </v:shape>
          <o:OLEObject Type="Embed" ProgID="Equation.DSMT4" ShapeID="_x0000_i1052" DrawAspect="Content" ObjectID="_1624814441" r:id="rId84"/>
        </w:object>
      </w:r>
      <w:r w:rsidRPr="00684BCA">
        <w:rPr>
          <w:sz w:val="20"/>
          <w:szCs w:val="20"/>
        </w:rPr>
        <w:t>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D. </w:t>
      </w:r>
      <w:r w:rsidRPr="00684BCA">
        <w:rPr>
          <w:position w:val="-6"/>
          <w:sz w:val="20"/>
          <w:szCs w:val="20"/>
        </w:rPr>
        <w:object w:dxaOrig="880" w:dyaOrig="260">
          <v:shape id="_x0000_i1053" type="#_x0000_t75" style="width:43.8pt;height:13.25pt" o:ole="">
            <v:imagedata r:id="rId85" o:title=""/>
          </v:shape>
          <o:OLEObject Type="Embed" ProgID="Equation.DSMT4" ShapeID="_x0000_i1053" DrawAspect="Content" ObjectID="_1624814442" r:id="rId86"/>
        </w:object>
      </w:r>
      <w:r w:rsidRPr="00684BCA">
        <w:rPr>
          <w:sz w:val="20"/>
          <w:szCs w:val="20"/>
        </w:rPr>
        <w:t>.</w: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0"/>
          <w:szCs w:val="20"/>
        </w:rPr>
      </w:pPr>
      <w:r w:rsidRPr="00684BCA">
        <w:rPr>
          <w:b/>
          <w:sz w:val="20"/>
          <w:szCs w:val="20"/>
        </w:rPr>
        <w:t>Câu 13. (ĐỀ THỬ NGHIỆM 2016 – 2017)</w: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  <w:lang w:val="nl-NL"/>
        </w:rPr>
        <w:t>Hình</w:t>
      </w:r>
      <w:r w:rsidRPr="00684BCA">
        <w:rPr>
          <w:noProof/>
          <w:sz w:val="20"/>
          <w:szCs w:val="20"/>
        </w:rPr>
        <w:t xml:space="preserve"> đa diện nào dưới đây không có tâm đối xứ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34"/>
        <w:gridCol w:w="2034"/>
        <w:gridCol w:w="2034"/>
        <w:gridCol w:w="2034"/>
      </w:tblGrid>
      <w:tr w:rsidR="00EB089D" w:rsidRPr="00684BCA" w:rsidTr="00B345B9">
        <w:tc>
          <w:tcPr>
            <w:tcW w:w="2034" w:type="dxa"/>
            <w:shd w:val="clear" w:color="auto" w:fill="auto"/>
          </w:tcPr>
          <w:p w:rsidR="00EB089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53C75D6D" wp14:editId="22580C25">
                  <wp:extent cx="1045845" cy="951230"/>
                  <wp:effectExtent l="0" t="0" r="1905" b="1270"/>
                  <wp:docPr id="7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845" cy="951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26D6B059" wp14:editId="1538160F">
                  <wp:extent cx="951230" cy="995045"/>
                  <wp:effectExtent l="0" t="0" r="0" b="0"/>
                  <wp:docPr id="80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995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23B2FB1E" wp14:editId="2458742F">
                  <wp:extent cx="1045845" cy="870585"/>
                  <wp:effectExtent l="0" t="0" r="0" b="5715"/>
                  <wp:docPr id="81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845" cy="870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706DF115" wp14:editId="44C6B3CE">
                  <wp:extent cx="782955" cy="965835"/>
                  <wp:effectExtent l="0" t="0" r="0" b="5715"/>
                  <wp:docPr id="82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965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089D" w:rsidRPr="00684BCA" w:rsidTr="00B345B9">
        <w:tc>
          <w:tcPr>
            <w:tcW w:w="2034" w:type="dxa"/>
            <w:shd w:val="clear" w:color="auto" w:fill="auto"/>
          </w:tcPr>
          <w:p w:rsidR="00EB089D" w:rsidRPr="00684BCA" w:rsidRDefault="00EB089D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18"/>
                <w:szCs w:val="18"/>
              </w:rPr>
            </w:pPr>
            <w:r w:rsidRPr="00684BCA">
              <w:rPr>
                <w:rFonts w:eastAsia="Arial"/>
                <w:b/>
                <w:sz w:val="18"/>
                <w:szCs w:val="18"/>
                <w:lang w:val="nl-NL"/>
              </w:rPr>
              <w:t>A.</w:t>
            </w:r>
            <w:r w:rsidRPr="00684BCA">
              <w:rPr>
                <w:noProof/>
                <w:sz w:val="18"/>
                <w:szCs w:val="18"/>
              </w:rPr>
              <w:t xml:space="preserve"> Tứ diện đều.</w:t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EB089D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18"/>
                <w:szCs w:val="18"/>
              </w:rPr>
            </w:pPr>
            <w:r w:rsidRPr="00684BCA">
              <w:rPr>
                <w:rFonts w:eastAsia="Arial"/>
                <w:b/>
                <w:sz w:val="18"/>
                <w:szCs w:val="18"/>
                <w:lang w:val="nl-NL"/>
              </w:rPr>
              <w:t>B.</w:t>
            </w:r>
            <w:r w:rsidRPr="00684BCA">
              <w:rPr>
                <w:noProof/>
                <w:sz w:val="18"/>
                <w:szCs w:val="18"/>
              </w:rPr>
              <w:t xml:space="preserve"> Bát diện đều.</w:t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EB089D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18"/>
                <w:szCs w:val="18"/>
              </w:rPr>
            </w:pPr>
            <w:r w:rsidRPr="00684BCA">
              <w:rPr>
                <w:rFonts w:eastAsia="Arial"/>
                <w:b/>
                <w:sz w:val="18"/>
                <w:szCs w:val="18"/>
                <w:lang w:val="nl-NL"/>
              </w:rPr>
              <w:t>C.</w:t>
            </w:r>
            <w:r w:rsidRPr="00684BCA">
              <w:rPr>
                <w:noProof/>
                <w:sz w:val="18"/>
                <w:szCs w:val="18"/>
              </w:rPr>
              <w:t xml:space="preserve"> Hình lập phương.</w:t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EB089D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16"/>
                <w:szCs w:val="16"/>
              </w:rPr>
            </w:pPr>
            <w:r w:rsidRPr="00684BCA">
              <w:rPr>
                <w:rFonts w:eastAsia="Arial"/>
                <w:b/>
                <w:sz w:val="16"/>
                <w:szCs w:val="16"/>
                <w:lang w:val="nl-NL"/>
              </w:rPr>
              <w:t>D.</w:t>
            </w:r>
            <w:r w:rsidRPr="00684BCA">
              <w:rPr>
                <w:noProof/>
                <w:sz w:val="16"/>
                <w:szCs w:val="16"/>
              </w:rPr>
              <w:t xml:space="preserve"> </w:t>
            </w:r>
            <w:r w:rsidRPr="00684BCA">
              <w:rPr>
                <w:noProof/>
                <w:spacing w:val="-6"/>
                <w:sz w:val="16"/>
                <w:szCs w:val="16"/>
              </w:rPr>
              <w:t>Lăng trụ lục giác đều.</w:t>
            </w:r>
          </w:p>
        </w:tc>
      </w:tr>
    </w:tbl>
    <w:p w:rsidR="00FC4AC3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4.</w:t>
      </w:r>
      <w:r w:rsidRPr="00684BCA">
        <w:rPr>
          <w:sz w:val="20"/>
          <w:szCs w:val="20"/>
        </w:rPr>
        <w:t xml:space="preserve"> </w:t>
      </w:r>
      <w:r w:rsidR="00FC4AC3" w:rsidRPr="00684BCA">
        <w:rPr>
          <w:sz w:val="20"/>
          <w:szCs w:val="20"/>
        </w:rPr>
        <w:t xml:space="preserve">Gọi </w:t>
      </w:r>
      <w:r w:rsidR="00FC4AC3" w:rsidRPr="00684BCA">
        <w:rPr>
          <w:position w:val="-10"/>
          <w:sz w:val="20"/>
          <w:szCs w:val="20"/>
        </w:rPr>
        <w:object w:dxaOrig="840" w:dyaOrig="300">
          <v:shape id="_x0000_i1054" type="#_x0000_t75" style="width:42.05pt;height:15pt" o:ole="">
            <v:imagedata r:id="rId91" o:title=""/>
          </v:shape>
          <o:OLEObject Type="Embed" ProgID="Equation.DSMT4" ShapeID="_x0000_i1054" DrawAspect="Content" ObjectID="_1624814443" r:id="rId92"/>
        </w:object>
      </w:r>
      <w:r w:rsidR="00FC4AC3" w:rsidRPr="00684BCA">
        <w:rPr>
          <w:sz w:val="20"/>
          <w:szCs w:val="20"/>
        </w:rPr>
        <w:t xml:space="preserve"> lần lượt là số trục đối xứng của khối tứ diện đều, khối chóp tứ giác đều và khối lập phương. Mệnh đề nào sau đây là đúng? </w:t>
      </w:r>
    </w:p>
    <w:p w:rsidR="00FC4AC3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nl-NL"/>
        </w:rPr>
      </w:pPr>
      <w:r w:rsidRPr="00684BCA">
        <w:rPr>
          <w:sz w:val="20"/>
          <w:szCs w:val="20"/>
          <w:lang w:val="nl-NL"/>
        </w:rPr>
        <w:lastRenderedPageBreak/>
        <w:tab/>
      </w:r>
      <w:r w:rsidRPr="00684BCA">
        <w:rPr>
          <w:b/>
          <w:sz w:val="20"/>
          <w:szCs w:val="20"/>
          <w:lang w:val="nl-NL"/>
        </w:rPr>
        <w:t>A.</w:t>
      </w:r>
      <w:r w:rsidRPr="00684BCA">
        <w:rPr>
          <w:sz w:val="20"/>
          <w:szCs w:val="20"/>
          <w:lang w:val="nl-NL"/>
        </w:rPr>
        <w:t xml:space="preserve"> </w:t>
      </w:r>
      <w:r w:rsidR="00FC4AC3" w:rsidRPr="00684BCA">
        <w:rPr>
          <w:position w:val="-10"/>
          <w:sz w:val="20"/>
          <w:szCs w:val="20"/>
          <w:lang w:val="nl-NL"/>
        </w:rPr>
        <w:object w:dxaOrig="1939" w:dyaOrig="300">
          <v:shape id="_x0000_i1055" type="#_x0000_t75" style="width:96.75pt;height:15pt" o:ole="">
            <v:imagedata r:id="rId93" o:title=""/>
          </v:shape>
          <o:OLEObject Type="Embed" ProgID="Equation.DSMT4" ShapeID="_x0000_i1055" DrawAspect="Content" ObjectID="_1624814444" r:id="rId94"/>
        </w:object>
      </w:r>
      <w:r w:rsidRPr="00684BCA">
        <w:rPr>
          <w:sz w:val="20"/>
          <w:szCs w:val="20"/>
          <w:lang w:val="nl-NL"/>
        </w:rPr>
        <w:tab/>
      </w:r>
      <w:r w:rsidRPr="00684BCA">
        <w:rPr>
          <w:b/>
          <w:sz w:val="20"/>
          <w:szCs w:val="20"/>
          <w:lang w:val="nl-NL"/>
        </w:rPr>
        <w:t>B.</w:t>
      </w:r>
      <w:r w:rsidRPr="00684BCA">
        <w:rPr>
          <w:sz w:val="20"/>
          <w:szCs w:val="20"/>
          <w:lang w:val="nl-NL"/>
        </w:rPr>
        <w:t xml:space="preserve"> </w:t>
      </w:r>
      <w:r w:rsidR="00567379" w:rsidRPr="00684BCA">
        <w:rPr>
          <w:position w:val="-10"/>
          <w:sz w:val="20"/>
          <w:szCs w:val="20"/>
          <w:lang w:val="nl-NL"/>
        </w:rPr>
        <w:object w:dxaOrig="1900" w:dyaOrig="300">
          <v:shape id="_x0000_i1056" type="#_x0000_t75" style="width:95.05pt;height:15pt" o:ole="">
            <v:imagedata r:id="rId95" o:title=""/>
          </v:shape>
          <o:OLEObject Type="Embed" ProgID="Equation.DSMT4" ShapeID="_x0000_i1056" DrawAspect="Content" ObjectID="_1624814445" r:id="rId96"/>
        </w:object>
      </w:r>
    </w:p>
    <w:p w:rsidR="00FC4AC3" w:rsidRPr="00684BCA" w:rsidRDefault="00FC4AC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nl-NL"/>
        </w:rPr>
      </w:pPr>
      <w:r w:rsidRPr="00684BCA">
        <w:rPr>
          <w:sz w:val="20"/>
          <w:szCs w:val="20"/>
          <w:lang w:val="nl-NL"/>
        </w:rPr>
        <w:tab/>
      </w:r>
      <w:r w:rsidRPr="00684BCA">
        <w:rPr>
          <w:b/>
          <w:sz w:val="20"/>
          <w:szCs w:val="20"/>
          <w:lang w:val="nl-NL"/>
        </w:rPr>
        <w:t>C.</w:t>
      </w:r>
      <w:r w:rsidRPr="00684BCA">
        <w:rPr>
          <w:sz w:val="20"/>
          <w:szCs w:val="20"/>
          <w:lang w:val="nl-NL"/>
        </w:rPr>
        <w:t xml:space="preserve"> </w:t>
      </w:r>
      <w:r w:rsidR="00567379" w:rsidRPr="00684BCA">
        <w:rPr>
          <w:position w:val="-10"/>
          <w:sz w:val="20"/>
          <w:szCs w:val="20"/>
          <w:lang w:val="nl-NL"/>
        </w:rPr>
        <w:object w:dxaOrig="1900" w:dyaOrig="300">
          <v:shape id="_x0000_i1057" type="#_x0000_t75" style="width:95.05pt;height:15pt" o:ole="">
            <v:imagedata r:id="rId97" o:title=""/>
          </v:shape>
          <o:OLEObject Type="Embed" ProgID="Equation.DSMT4" ShapeID="_x0000_i1057" DrawAspect="Content" ObjectID="_1624814446" r:id="rId98"/>
        </w:object>
      </w:r>
      <w:r w:rsidRPr="00684BCA">
        <w:rPr>
          <w:sz w:val="20"/>
          <w:szCs w:val="20"/>
          <w:lang w:val="nl-NL"/>
        </w:rPr>
        <w:tab/>
      </w:r>
      <w:r w:rsidRPr="00684BCA">
        <w:rPr>
          <w:b/>
          <w:sz w:val="20"/>
          <w:szCs w:val="20"/>
          <w:lang w:val="nl-NL"/>
        </w:rPr>
        <w:t>D.</w:t>
      </w:r>
      <w:r w:rsidRPr="00684BCA">
        <w:rPr>
          <w:sz w:val="20"/>
          <w:szCs w:val="20"/>
          <w:lang w:val="nl-NL"/>
        </w:rPr>
        <w:t xml:space="preserve"> </w:t>
      </w:r>
      <w:r w:rsidR="00567379" w:rsidRPr="00684BCA">
        <w:rPr>
          <w:position w:val="-10"/>
          <w:sz w:val="20"/>
          <w:szCs w:val="20"/>
          <w:lang w:val="nl-NL"/>
        </w:rPr>
        <w:object w:dxaOrig="1900" w:dyaOrig="300">
          <v:shape id="_x0000_i1058" type="#_x0000_t75" style="width:95.05pt;height:15pt" o:ole="">
            <v:imagedata r:id="rId99" o:title=""/>
          </v:shape>
          <o:OLEObject Type="Embed" ProgID="Equation.DSMT4" ShapeID="_x0000_i1058" DrawAspect="Content" ObjectID="_1624814447" r:id="rId100"/>
        </w:objec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5.</w:t>
      </w:r>
      <w:r w:rsidRPr="00684BCA">
        <w:rPr>
          <w:sz w:val="20"/>
          <w:szCs w:val="20"/>
        </w:rPr>
        <w:t xml:space="preserve"> Hình chóp tứ giác đều có bao nhiêu mặt phẳng đối xứng?</w:t>
      </w:r>
    </w:p>
    <w:p w:rsidR="00ED27B3" w:rsidRPr="00684BCA" w:rsidRDefault="00ED27B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59" type="#_x0000_t75" style="width:9.2pt;height:12.1pt" o:ole="">
            <v:imagedata r:id="rId101" o:title=""/>
          </v:shape>
          <o:OLEObject Type="Embed" ProgID="Equation.DSMT4" ShapeID="_x0000_i1059" DrawAspect="Content" ObjectID="_1624814448" r:id="rId102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39" w:dyaOrig="240">
          <v:shape id="_x0000_i1060" type="#_x0000_t75" style="width:6.9pt;height:12.1pt" o:ole="">
            <v:imagedata r:id="rId103" o:title=""/>
          </v:shape>
          <o:OLEObject Type="Embed" ProgID="Equation.DSMT4" ShapeID="_x0000_i1060" DrawAspect="Content" ObjectID="_1624814449" r:id="rId104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ED27B3" w:rsidRPr="00684BCA" w:rsidRDefault="00ED27B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61" type="#_x0000_t75" style="width:9.2pt;height:12.1pt" o:ole="">
            <v:imagedata r:id="rId105" o:title=""/>
          </v:shape>
          <o:OLEObject Type="Embed" ProgID="Equation.DSMT4" ShapeID="_x0000_i1061" DrawAspect="Content" ObjectID="_1624814450" r:id="rId106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62" type="#_x0000_t75" style="width:9.2pt;height:13.25pt" o:ole="">
            <v:imagedata r:id="rId107" o:title=""/>
          </v:shape>
          <o:OLEObject Type="Embed" ProgID="Equation.DSMT4" ShapeID="_x0000_i1062" DrawAspect="Content" ObjectID="_1624814451" r:id="rId108"/>
        </w:object>
      </w:r>
      <w:r w:rsidRPr="00684BCA">
        <w:rPr>
          <w:sz w:val="20"/>
          <w:szCs w:val="20"/>
        </w:rPr>
        <w:t xml:space="preserve"> mặt phẳng. </w: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b/>
          <w:sz w:val="20"/>
          <w:szCs w:val="20"/>
        </w:rPr>
        <w:t>Câu 16.</w: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  <w:lang w:val="fr-FR"/>
        </w:rPr>
        <w:t>Số mặt phẳng đối xứng của hình tứ diện đều là:</w:t>
      </w:r>
    </w:p>
    <w:p w:rsidR="00ED27B3" w:rsidRPr="00684BCA" w:rsidRDefault="00ED27B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63" type="#_x0000_t75" style="width:9.2pt;height:12.1pt" o:ole="">
            <v:imagedata r:id="rId101" o:title=""/>
          </v:shape>
          <o:OLEObject Type="Embed" ProgID="Equation.DSMT4" ShapeID="_x0000_i1063" DrawAspect="Content" ObjectID="_1624814452" r:id="rId109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64" type="#_x0000_t75" style="width:9.2pt;height:13.25pt" o:ole="">
            <v:imagedata r:id="rId110" o:title=""/>
          </v:shape>
          <o:OLEObject Type="Embed" ProgID="Equation.DSMT4" ShapeID="_x0000_i1064" DrawAspect="Content" ObjectID="_1624814453" r:id="rId111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ED27B3" w:rsidRPr="00684BCA" w:rsidRDefault="00ED27B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65" type="#_x0000_t75" style="width:9.2pt;height:13.25pt" o:ole="">
            <v:imagedata r:id="rId112" o:title=""/>
          </v:shape>
          <o:OLEObject Type="Embed" ProgID="Equation.DSMT4" ShapeID="_x0000_i1065" DrawAspect="Content" ObjectID="_1624814454" r:id="rId113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260" w:dyaOrig="260">
          <v:shape id="_x0000_i1066" type="#_x0000_t75" style="width:13.25pt;height:13.25pt" o:ole="">
            <v:imagedata r:id="rId114" o:title=""/>
          </v:shape>
          <o:OLEObject Type="Embed" ProgID="Equation.DSMT4" ShapeID="_x0000_i1066" DrawAspect="Content" ObjectID="_1624814455" r:id="rId115"/>
        </w:object>
      </w:r>
      <w:r w:rsidRPr="00684BCA">
        <w:rPr>
          <w:sz w:val="20"/>
          <w:szCs w:val="20"/>
        </w:rPr>
        <w:t xml:space="preserve"> mặt phẳng. </w:t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7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noProof/>
          <w:sz w:val="20"/>
          <w:szCs w:val="20"/>
        </w:rPr>
        <w:t>(ĐỀ CHÍNH THỨC 2016 – 2017)</w:t>
      </w:r>
      <w:r w:rsidRPr="00684BCA">
        <w:rPr>
          <w:noProof/>
          <w:sz w:val="20"/>
          <w:szCs w:val="20"/>
        </w:rPr>
        <w:t xml:space="preserve"> Hình lăng trụ tam giác đều có bao nhiêu mặt phẳng đối xứng ? </w:t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67" type="#_x0000_t75" style="width:9.2pt;height:12.1pt" o:ole="">
            <v:imagedata r:id="rId101" o:title=""/>
          </v:shape>
          <o:OLEObject Type="Embed" ProgID="Equation.DSMT4" ShapeID="_x0000_i1067" DrawAspect="Content" ObjectID="_1624814456" r:id="rId116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39" w:dyaOrig="240">
          <v:shape id="_x0000_i1068" type="#_x0000_t75" style="width:6.9pt;height:12.1pt" o:ole="">
            <v:imagedata r:id="rId103" o:title=""/>
          </v:shape>
          <o:OLEObject Type="Embed" ProgID="Equation.DSMT4" ShapeID="_x0000_i1068" DrawAspect="Content" ObjectID="_1624814457" r:id="rId117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69" type="#_x0000_t75" style="width:9.2pt;height:12.1pt" o:ole="">
            <v:imagedata r:id="rId105" o:title=""/>
          </v:shape>
          <o:OLEObject Type="Embed" ProgID="Equation.DSMT4" ShapeID="_x0000_i1069" DrawAspect="Content" ObjectID="_1624814458" r:id="rId118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0" type="#_x0000_t75" style="width:9.2pt;height:13.25pt" o:ole="">
            <v:imagedata r:id="rId107" o:title=""/>
          </v:shape>
          <o:OLEObject Type="Embed" ProgID="Equation.DSMT4" ShapeID="_x0000_i1070" DrawAspect="Content" ObjectID="_1624814459" r:id="rId119"/>
        </w:object>
      </w:r>
      <w:r w:rsidRPr="00684BCA">
        <w:rPr>
          <w:sz w:val="20"/>
          <w:szCs w:val="20"/>
        </w:rPr>
        <w:t xml:space="preserve"> mặt phẳng. </w:t>
      </w:r>
    </w:p>
    <w:p w:rsidR="001F1DCE" w:rsidRPr="00684BCA" w:rsidRDefault="001F1DCE" w:rsidP="00B345B9">
      <w:pPr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8</w:t>
      </w:r>
      <w:r w:rsidR="00B4689E" w:rsidRPr="00684BCA">
        <w:rPr>
          <w:b/>
          <w:sz w:val="20"/>
          <w:szCs w:val="20"/>
        </w:rPr>
        <w:t>.</w:t>
      </w:r>
      <w:r w:rsidR="00B4689E" w:rsidRPr="00684BCA">
        <w:rPr>
          <w:sz w:val="20"/>
          <w:szCs w:val="20"/>
        </w:rPr>
        <w:t xml:space="preserve"> Hình hộp chữ nhật có ba kích thước đôi một khác nhau có bao nhiêu mặt phẳng đối xứng?</w:t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71" type="#_x0000_t75" style="width:9.2pt;height:12.1pt" o:ole="">
            <v:imagedata r:id="rId101" o:title=""/>
          </v:shape>
          <o:OLEObject Type="Embed" ProgID="Equation.DSMT4" ShapeID="_x0000_i1071" DrawAspect="Content" ObjectID="_1624814460" r:id="rId120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2" type="#_x0000_t75" style="width:9.2pt;height:13.25pt" o:ole="">
            <v:imagedata r:id="rId121" o:title=""/>
          </v:shape>
          <o:OLEObject Type="Embed" ProgID="Equation.DSMT4" ShapeID="_x0000_i1072" DrawAspect="Content" ObjectID="_1624814461" r:id="rId122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3" type="#_x0000_t75" style="width:9.2pt;height:13.25pt" o:ole="">
            <v:imagedata r:id="rId123" o:title=""/>
          </v:shape>
          <o:OLEObject Type="Embed" ProgID="Equation.DSMT4" ShapeID="_x0000_i1073" DrawAspect="Content" ObjectID="_1624814462" r:id="rId124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4" type="#_x0000_t75" style="width:9.2pt;height:13.25pt" o:ole="">
            <v:imagedata r:id="rId107" o:title=""/>
          </v:shape>
          <o:OLEObject Type="Embed" ProgID="Equation.DSMT4" ShapeID="_x0000_i1074" DrawAspect="Content" ObjectID="_1624814463" r:id="rId125"/>
        </w:object>
      </w:r>
      <w:r w:rsidRPr="00684BCA">
        <w:rPr>
          <w:sz w:val="20"/>
          <w:szCs w:val="20"/>
        </w:rPr>
        <w:t xml:space="preserve"> mặt phẳng. 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b/>
          <w:sz w:val="20"/>
          <w:szCs w:val="20"/>
        </w:rPr>
        <w:t>Câu 19.</w:t>
      </w:r>
      <w:r w:rsidR="00FD212F" w:rsidRPr="00684BCA">
        <w:rPr>
          <w:b/>
          <w:sz w:val="20"/>
          <w:szCs w:val="20"/>
        </w:rPr>
        <w:t xml:space="preserve"> </w:t>
      </w:r>
      <w:r w:rsidRPr="00684BCA">
        <w:rPr>
          <w:sz w:val="20"/>
          <w:szCs w:val="20"/>
          <w:lang w:val="fr-FR"/>
        </w:rPr>
        <w:t>Một hình hộp đứng có đáy là hình thoi (không phải là hình vuông) có bao nhiêu mặt phẳng đối xứng?</w:t>
      </w:r>
    </w:p>
    <w:p w:rsidR="00F34AD9" w:rsidRPr="00684BCA" w:rsidRDefault="00F34AD9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75" type="#_x0000_t75" style="width:9.2pt;height:12.1pt" o:ole="">
            <v:imagedata r:id="rId101" o:title=""/>
          </v:shape>
          <o:OLEObject Type="Embed" ProgID="Equation.DSMT4" ShapeID="_x0000_i1075" DrawAspect="Content" ObjectID="_1624814464" r:id="rId126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39" w:dyaOrig="240">
          <v:shape id="_x0000_i1076" type="#_x0000_t75" style="width:6.9pt;height:12.1pt" o:ole="">
            <v:imagedata r:id="rId127" o:title=""/>
          </v:shape>
          <o:OLEObject Type="Embed" ProgID="Equation.DSMT4" ShapeID="_x0000_i1076" DrawAspect="Content" ObjectID="_1624814465" r:id="rId128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F34AD9" w:rsidRPr="00684BCA" w:rsidRDefault="00F34AD9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77" type="#_x0000_t75" style="width:9.2pt;height:12.1pt" o:ole="">
            <v:imagedata r:id="rId129" o:title=""/>
          </v:shape>
          <o:OLEObject Type="Embed" ProgID="Equation.DSMT4" ShapeID="_x0000_i1077" DrawAspect="Content" ObjectID="_1624814466" r:id="rId130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8" type="#_x0000_t75" style="width:9.2pt;height:13.25pt" o:ole="">
            <v:imagedata r:id="rId107" o:title=""/>
          </v:shape>
          <o:OLEObject Type="Embed" ProgID="Equation.DSMT4" ShapeID="_x0000_i1078" DrawAspect="Content" ObjectID="_1624814467" r:id="rId131"/>
        </w:object>
      </w:r>
      <w:r w:rsidRPr="00684BCA">
        <w:rPr>
          <w:sz w:val="20"/>
          <w:szCs w:val="20"/>
        </w:rPr>
        <w:t xml:space="preserve"> mặt phẳng. 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2</w:t>
      </w:r>
      <w:r w:rsidR="007A05D9" w:rsidRPr="00684BCA">
        <w:rPr>
          <w:b/>
          <w:sz w:val="20"/>
          <w:szCs w:val="20"/>
        </w:rPr>
        <w:t>0</w:t>
      </w:r>
      <w:r w:rsidRPr="00684BCA">
        <w:rPr>
          <w:b/>
          <w:sz w:val="20"/>
          <w:szCs w:val="20"/>
        </w:rPr>
        <w:t>.</w:t>
      </w:r>
      <w:r w:rsidRPr="00684BCA">
        <w:rPr>
          <w:sz w:val="20"/>
          <w:szCs w:val="20"/>
        </w:rPr>
        <w:t xml:space="preserve"> Hình lập phương có tất cả bao nhiêu mặt phẳng đối xứng?</w:t>
      </w:r>
    </w:p>
    <w:p w:rsidR="006A7A99" w:rsidRPr="00684BCA" w:rsidRDefault="006A7A99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9" type="#_x0000_t75" style="width:9.2pt;height:13.25pt" o:ole="">
            <v:imagedata r:id="rId132" o:title=""/>
          </v:shape>
          <o:OLEObject Type="Embed" ProgID="Equation.DSMT4" ShapeID="_x0000_i1079" DrawAspect="Content" ObjectID="_1624814468" r:id="rId133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80" type="#_x0000_t75" style="width:9.2pt;height:13.25pt" o:ole="">
            <v:imagedata r:id="rId134" o:title=""/>
          </v:shape>
          <o:OLEObject Type="Embed" ProgID="Equation.DSMT4" ShapeID="_x0000_i1080" DrawAspect="Content" ObjectID="_1624814469" r:id="rId135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6A7A99" w:rsidRPr="00684BCA" w:rsidRDefault="006A7A99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260" w:dyaOrig="260">
          <v:shape id="_x0000_i1081" type="#_x0000_t75" style="width:13.25pt;height:13.25pt" o:ole="">
            <v:imagedata r:id="rId136" o:title=""/>
          </v:shape>
          <o:OLEObject Type="Embed" ProgID="Equation.DSMT4" ShapeID="_x0000_i1081" DrawAspect="Content" ObjectID="_1624814470" r:id="rId137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260" w:dyaOrig="240">
          <v:shape id="_x0000_i1082" type="#_x0000_t75" style="width:13.25pt;height:12.1pt" o:ole="">
            <v:imagedata r:id="rId138" o:title=""/>
          </v:shape>
          <o:OLEObject Type="Embed" ProgID="Equation.DSMT4" ShapeID="_x0000_i1082" DrawAspect="Content" ObjectID="_1624814471" r:id="rId139"/>
        </w:object>
      </w:r>
      <w:r w:rsidRPr="00684BCA">
        <w:rPr>
          <w:sz w:val="20"/>
          <w:szCs w:val="20"/>
        </w:rPr>
        <w:t xml:space="preserve"> mặt phẳng.</w:t>
      </w:r>
    </w:p>
    <w:p w:rsidR="001C49CA" w:rsidRPr="00684BCA" w:rsidRDefault="001C49CA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21.</w:t>
      </w:r>
      <w:r w:rsidRPr="00684BCA">
        <w:rPr>
          <w:sz w:val="20"/>
          <w:szCs w:val="20"/>
        </w:rPr>
        <w:t xml:space="preserve"> Số mặt phẳng đối xứng của hình bát diện đều là:</w:t>
      </w:r>
    </w:p>
    <w:p w:rsidR="001C49CA" w:rsidRPr="00684BCA" w:rsidRDefault="001C49CA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83" type="#_x0000_t75" style="width:9.2pt;height:12.1pt" o:ole="">
            <v:imagedata r:id="rId140" o:title=""/>
          </v:shape>
          <o:OLEObject Type="Embed" ProgID="Equation.DSMT4" ShapeID="_x0000_i1083" DrawAspect="Content" ObjectID="_1624814472" r:id="rId141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84" type="#_x0000_t75" style="width:9.2pt;height:13.25pt" o:ole="">
            <v:imagedata r:id="rId134" o:title=""/>
          </v:shape>
          <o:OLEObject Type="Embed" ProgID="Equation.DSMT4" ShapeID="_x0000_i1084" DrawAspect="Content" ObjectID="_1624814473" r:id="rId142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1C49CA" w:rsidRPr="00684BCA" w:rsidRDefault="001C49CA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85" type="#_x0000_t75" style="width:9.2pt;height:13.25pt" o:ole="">
            <v:imagedata r:id="rId143" o:title=""/>
          </v:shape>
          <o:OLEObject Type="Embed" ProgID="Equation.DSMT4" ShapeID="_x0000_i1085" DrawAspect="Content" ObjectID="_1624814474" r:id="rId144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260" w:dyaOrig="240">
          <v:shape id="_x0000_i1086" type="#_x0000_t75" style="width:13.25pt;height:12.1pt" o:ole="">
            <v:imagedata r:id="rId138" o:title=""/>
          </v:shape>
          <o:OLEObject Type="Embed" ProgID="Equation.DSMT4" ShapeID="_x0000_i1086" DrawAspect="Content" ObjectID="_1624814475" r:id="rId145"/>
        </w:object>
      </w:r>
      <w:r w:rsidRPr="00684BCA">
        <w:rPr>
          <w:sz w:val="20"/>
          <w:szCs w:val="20"/>
        </w:rPr>
        <w:t xml:space="preserve"> mặt phẳng.</w:t>
      </w:r>
    </w:p>
    <w:p w:rsidR="001F1DCE" w:rsidRPr="00684BCA" w:rsidRDefault="001C49CA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  <w:lang w:val="fr-FR"/>
        </w:rPr>
        <w:t>Câu 22</w:t>
      </w:r>
      <w:r w:rsidR="001F1DCE" w:rsidRPr="00684BCA">
        <w:rPr>
          <w:b/>
          <w:sz w:val="20"/>
          <w:szCs w:val="20"/>
          <w:lang w:val="fr-FR"/>
        </w:rPr>
        <w:t>.</w:t>
      </w:r>
      <w:r w:rsidR="001F1DCE" w:rsidRPr="00684BCA">
        <w:rPr>
          <w:sz w:val="20"/>
          <w:szCs w:val="20"/>
          <w:lang w:val="fr-FR"/>
        </w:rPr>
        <w:t xml:space="preserve"> Có tất cả bao nhiêu mặt phẳng cách đều bốn đỉnh của một tứ diện?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sz w:val="20"/>
          <w:szCs w:val="20"/>
          <w:lang w:val="fr-FR"/>
        </w:rPr>
        <w:tab/>
      </w:r>
      <w:r w:rsidRPr="00684BCA">
        <w:rPr>
          <w:b/>
          <w:sz w:val="20"/>
          <w:szCs w:val="20"/>
          <w:lang w:val="fr-FR"/>
        </w:rPr>
        <w:t>A.</w:t>
      </w:r>
      <w:r w:rsidR="007E28A1" w:rsidRPr="00684BCA">
        <w:rPr>
          <w:sz w:val="20"/>
          <w:szCs w:val="20"/>
          <w:lang w:val="fr-FR"/>
        </w:rPr>
        <w:t xml:space="preserve"> </w:t>
      </w:r>
      <w:r w:rsidRPr="00684BCA">
        <w:rPr>
          <w:position w:val="-4"/>
          <w:sz w:val="20"/>
          <w:szCs w:val="20"/>
          <w:lang w:val="fr-FR"/>
        </w:rPr>
        <w:object w:dxaOrig="139" w:dyaOrig="240">
          <v:shape id="_x0000_i1087" type="#_x0000_t75" style="width:6.9pt;height:12.1pt" o:ole="">
            <v:imagedata r:id="rId146" o:title=""/>
          </v:shape>
          <o:OLEObject Type="Embed" ProgID="Equation.DSMT4" ShapeID="_x0000_i1087" DrawAspect="Content" ObjectID="_1624814476" r:id="rId147"/>
        </w:object>
      </w:r>
      <w:r w:rsidRPr="00684BCA">
        <w:rPr>
          <w:sz w:val="20"/>
          <w:szCs w:val="20"/>
          <w:lang w:val="fr-FR"/>
        </w:rPr>
        <w:t xml:space="preserve"> mặt phẳng.</w:t>
      </w:r>
      <w:r w:rsidRPr="00684BCA">
        <w:rPr>
          <w:sz w:val="20"/>
          <w:szCs w:val="20"/>
          <w:lang w:val="fr-FR"/>
        </w:rPr>
        <w:tab/>
      </w:r>
      <w:r w:rsidRPr="00684BCA">
        <w:rPr>
          <w:sz w:val="20"/>
          <w:szCs w:val="20"/>
          <w:lang w:val="fr-FR"/>
        </w:rPr>
        <w:tab/>
      </w:r>
      <w:r w:rsidRPr="00684BCA">
        <w:rPr>
          <w:b/>
          <w:sz w:val="20"/>
          <w:szCs w:val="20"/>
          <w:lang w:val="fr-FR"/>
        </w:rPr>
        <w:t>B.</w:t>
      </w:r>
      <w:r w:rsidRPr="00684BCA">
        <w:rPr>
          <w:sz w:val="20"/>
          <w:szCs w:val="20"/>
          <w:lang w:val="fr-FR"/>
        </w:rPr>
        <w:t xml:space="preserve"> </w:t>
      </w:r>
      <w:r w:rsidRPr="00684BCA">
        <w:rPr>
          <w:position w:val="-4"/>
          <w:sz w:val="20"/>
          <w:szCs w:val="20"/>
          <w:lang w:val="fr-FR"/>
        </w:rPr>
        <w:object w:dxaOrig="180" w:dyaOrig="240">
          <v:shape id="_x0000_i1088" type="#_x0000_t75" style="width:9.2pt;height:12.1pt" o:ole="">
            <v:imagedata r:id="rId148" o:title=""/>
          </v:shape>
          <o:OLEObject Type="Embed" ProgID="Equation.DSMT4" ShapeID="_x0000_i1088" DrawAspect="Content" ObjectID="_1624814477" r:id="rId149"/>
        </w:object>
      </w:r>
      <w:r w:rsidRPr="00684BCA">
        <w:rPr>
          <w:sz w:val="20"/>
          <w:szCs w:val="20"/>
          <w:lang w:val="fr-FR"/>
        </w:rPr>
        <w:t xml:space="preserve"> mặt phẳng.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sz w:val="20"/>
          <w:szCs w:val="20"/>
          <w:lang w:val="fr-FR"/>
        </w:rPr>
        <w:tab/>
      </w:r>
      <w:r w:rsidRPr="00684BCA">
        <w:rPr>
          <w:b/>
          <w:sz w:val="20"/>
          <w:szCs w:val="20"/>
          <w:lang w:val="fr-FR"/>
        </w:rPr>
        <w:t>C.</w:t>
      </w:r>
      <w:r w:rsidRPr="00684BCA">
        <w:rPr>
          <w:sz w:val="20"/>
          <w:szCs w:val="20"/>
          <w:lang w:val="fr-FR"/>
        </w:rPr>
        <w:t xml:space="preserve"> </w:t>
      </w:r>
      <w:r w:rsidRPr="00684BCA">
        <w:rPr>
          <w:position w:val="-6"/>
          <w:sz w:val="20"/>
          <w:szCs w:val="20"/>
          <w:lang w:val="fr-FR"/>
        </w:rPr>
        <w:object w:dxaOrig="180" w:dyaOrig="240">
          <v:shape id="_x0000_i1089" type="#_x0000_t75" style="width:9.2pt;height:12.1pt" o:ole="">
            <v:imagedata r:id="rId150" o:title=""/>
          </v:shape>
          <o:OLEObject Type="Embed" ProgID="Equation.DSMT4" ShapeID="_x0000_i1089" DrawAspect="Content" ObjectID="_1624814478" r:id="rId151"/>
        </w:object>
      </w:r>
      <w:r w:rsidRPr="00684BCA">
        <w:rPr>
          <w:sz w:val="20"/>
          <w:szCs w:val="20"/>
          <w:lang w:val="fr-FR"/>
        </w:rPr>
        <w:t xml:space="preserve"> mặt phẳng.</w:t>
      </w:r>
      <w:r w:rsidRPr="00684BCA">
        <w:rPr>
          <w:sz w:val="20"/>
          <w:szCs w:val="20"/>
          <w:lang w:val="fr-FR"/>
        </w:rPr>
        <w:tab/>
      </w:r>
      <w:r w:rsidRPr="00684BCA">
        <w:rPr>
          <w:sz w:val="20"/>
          <w:szCs w:val="20"/>
          <w:lang w:val="fr-FR"/>
        </w:rPr>
        <w:tab/>
      </w:r>
      <w:r w:rsidRPr="00684BCA">
        <w:rPr>
          <w:b/>
          <w:sz w:val="20"/>
          <w:szCs w:val="20"/>
          <w:lang w:val="fr-FR"/>
        </w:rPr>
        <w:t>D.</w:t>
      </w:r>
      <w:r w:rsidRPr="00684BCA">
        <w:rPr>
          <w:sz w:val="20"/>
          <w:szCs w:val="20"/>
          <w:lang w:val="fr-FR"/>
        </w:rPr>
        <w:t xml:space="preserve"> Có vô số mặt phẳng.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23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noProof/>
          <w:sz w:val="20"/>
          <w:szCs w:val="20"/>
        </w:rPr>
        <w:t>(ĐỀ CHÍNH THỨC 2016 – 2017)</w:t>
      </w:r>
      <w:r w:rsidRPr="00684BCA">
        <w:rPr>
          <w:noProof/>
          <w:sz w:val="20"/>
          <w:szCs w:val="20"/>
        </w:rPr>
        <w:t xml:space="preserve"> Mặt phẳng </w:t>
      </w:r>
      <w:r w:rsidRPr="00684BCA">
        <w:rPr>
          <w:noProof/>
          <w:position w:val="-12"/>
          <w:sz w:val="20"/>
          <w:szCs w:val="20"/>
        </w:rPr>
        <w:object w:dxaOrig="740" w:dyaOrig="360">
          <v:shape id="_x0000_i1090" type="#_x0000_t75" style="width:36.85pt;height:17.85pt" o:ole="">
            <v:imagedata r:id="rId152" o:title=""/>
          </v:shape>
          <o:OLEObject Type="Embed" ProgID="Equation.DSMT4" ShapeID="_x0000_i1090" DrawAspect="Content" ObjectID="_1624814479" r:id="rId153"/>
        </w:object>
      </w:r>
      <w:r w:rsidRPr="00684BCA">
        <w:rPr>
          <w:noProof/>
          <w:sz w:val="20"/>
          <w:szCs w:val="20"/>
        </w:rPr>
        <w:t xml:space="preserve"> chia khối lăng trụ </w:t>
      </w:r>
      <w:r w:rsidRPr="00684BCA">
        <w:rPr>
          <w:noProof/>
          <w:position w:val="-6"/>
          <w:sz w:val="20"/>
          <w:szCs w:val="20"/>
        </w:rPr>
        <w:object w:dxaOrig="1120" w:dyaOrig="279">
          <v:shape id="_x0000_i1091" type="#_x0000_t75" style="width:55.85pt;height:13.8pt" o:ole="">
            <v:imagedata r:id="rId154" o:title=""/>
          </v:shape>
          <o:OLEObject Type="Embed" ProgID="Equation.DSMT4" ShapeID="_x0000_i1091" DrawAspect="Content" ObjectID="_1624814480" r:id="rId155"/>
        </w:object>
      </w:r>
      <w:r w:rsidRPr="00684BCA">
        <w:rPr>
          <w:noProof/>
          <w:sz w:val="20"/>
          <w:szCs w:val="20"/>
        </w:rPr>
        <w:t xml:space="preserve"> thành các khối đa diện nào ? 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Một khối chóp tam giác và một khối chóp tứ giác.  </w:t>
      </w:r>
      <w:r w:rsidRPr="00684BCA">
        <w:rPr>
          <w:sz w:val="20"/>
          <w:szCs w:val="20"/>
        </w:rPr>
        <w:tab/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B.</w:t>
      </w:r>
      <w:r w:rsidRPr="00684BCA">
        <w:rPr>
          <w:sz w:val="20"/>
          <w:szCs w:val="20"/>
        </w:rPr>
        <w:t xml:space="preserve"> Hai khối chóp tam giác. </w:t>
      </w:r>
      <w:r w:rsidRPr="00684BCA">
        <w:rPr>
          <w:sz w:val="20"/>
          <w:szCs w:val="20"/>
        </w:rPr>
        <w:tab/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C.</w:t>
      </w:r>
      <w:r w:rsidRPr="00684BCA">
        <w:rPr>
          <w:sz w:val="20"/>
          <w:szCs w:val="20"/>
        </w:rPr>
        <w:t xml:space="preserve"> Một khối chóp tam giác và một khối chóp ngũ giác. </w:t>
      </w:r>
      <w:r w:rsidRPr="00684BCA">
        <w:rPr>
          <w:sz w:val="20"/>
          <w:szCs w:val="20"/>
        </w:rPr>
        <w:tab/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D.</w:t>
      </w:r>
      <w:r w:rsidRPr="00684BCA">
        <w:rPr>
          <w:sz w:val="20"/>
          <w:szCs w:val="20"/>
        </w:rPr>
        <w:t xml:space="preserve"> Hai khối chóp tứ giác.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24. </w:t>
      </w:r>
      <w:r w:rsidRPr="00684BCA">
        <w:rPr>
          <w:sz w:val="20"/>
          <w:szCs w:val="20"/>
        </w:rPr>
        <w:t xml:space="preserve">Lắp ghép hai khối đa diện </w:t>
      </w:r>
      <w:r w:rsidRPr="00684BCA">
        <w:rPr>
          <w:position w:val="-12"/>
          <w:sz w:val="20"/>
          <w:szCs w:val="20"/>
        </w:rPr>
        <w:object w:dxaOrig="1020" w:dyaOrig="340">
          <v:shape id="_x0000_i1092" type="#_x0000_t75" style="width:51.25pt;height:17.3pt" o:ole="">
            <v:imagedata r:id="rId156" o:title=""/>
          </v:shape>
          <o:OLEObject Type="Embed" ProgID="Equation.DSMT4" ShapeID="_x0000_i1092" DrawAspect="Content" ObjectID="_1624814481" r:id="rId157"/>
        </w:object>
      </w:r>
      <w:r w:rsidRPr="00684BCA">
        <w:rPr>
          <w:sz w:val="20"/>
          <w:szCs w:val="20"/>
        </w:rPr>
        <w:t xml:space="preserve"> để tạo thành khối đa diện </w:t>
      </w:r>
      <w:r w:rsidRPr="00684BCA">
        <w:rPr>
          <w:position w:val="-12"/>
          <w:sz w:val="20"/>
          <w:szCs w:val="20"/>
        </w:rPr>
        <w:object w:dxaOrig="420" w:dyaOrig="340">
          <v:shape id="_x0000_i1093" type="#_x0000_t75" style="width:20.75pt;height:17.3pt" o:ole="">
            <v:imagedata r:id="rId158" o:title=""/>
          </v:shape>
          <o:OLEObject Type="Embed" ProgID="Equation.DSMT4" ShapeID="_x0000_i1093" DrawAspect="Content" ObjectID="_1624814482" r:id="rId159"/>
        </w:object>
      </w:r>
      <w:r w:rsidRPr="00684BCA">
        <w:rPr>
          <w:sz w:val="20"/>
          <w:szCs w:val="20"/>
        </w:rPr>
        <w:t xml:space="preserve">, trong đó </w:t>
      </w:r>
      <w:r w:rsidRPr="00684BCA">
        <w:rPr>
          <w:position w:val="-12"/>
          <w:sz w:val="20"/>
          <w:szCs w:val="20"/>
        </w:rPr>
        <w:object w:dxaOrig="440" w:dyaOrig="340">
          <v:shape id="_x0000_i1094" type="#_x0000_t75" style="width:21.9pt;height:17.3pt" o:ole="">
            <v:imagedata r:id="rId160" o:title=""/>
          </v:shape>
          <o:OLEObject Type="Embed" ProgID="Equation.DSMT4" ShapeID="_x0000_i1094" DrawAspect="Content" ObjectID="_1624814483" r:id="rId161"/>
        </w:object>
      </w:r>
      <w:r w:rsidRPr="00684BCA">
        <w:rPr>
          <w:sz w:val="20"/>
          <w:szCs w:val="20"/>
        </w:rPr>
        <w:t xml:space="preserve"> là khối chóp tứ giác đều có tất cả các cạnh bằng </w:t>
      </w:r>
      <w:r w:rsidRPr="00684BCA">
        <w:rPr>
          <w:position w:val="-6"/>
          <w:sz w:val="20"/>
          <w:szCs w:val="20"/>
        </w:rPr>
        <w:object w:dxaOrig="180" w:dyaOrig="200">
          <v:shape id="_x0000_i1095" type="#_x0000_t75" style="width:9.2pt;height:9.8pt" o:ole="">
            <v:imagedata r:id="rId162" o:title=""/>
          </v:shape>
          <o:OLEObject Type="Embed" ProgID="Equation.DSMT4" ShapeID="_x0000_i1095" DrawAspect="Content" ObjectID="_1624814484" r:id="rId163"/>
        </w:object>
      </w:r>
      <w:r w:rsidRPr="00684BCA">
        <w:rPr>
          <w:sz w:val="20"/>
          <w:szCs w:val="20"/>
        </w:rPr>
        <w:t xml:space="preserve">, </w:t>
      </w:r>
      <w:r w:rsidRPr="00684BCA">
        <w:rPr>
          <w:position w:val="-12"/>
          <w:sz w:val="20"/>
          <w:szCs w:val="20"/>
        </w:rPr>
        <w:object w:dxaOrig="460" w:dyaOrig="340">
          <v:shape id="_x0000_i1096" type="#_x0000_t75" style="width:23.05pt;height:17.3pt" o:ole="">
            <v:imagedata r:id="rId164" o:title=""/>
          </v:shape>
          <o:OLEObject Type="Embed" ProgID="Equation.DSMT4" ShapeID="_x0000_i1096" DrawAspect="Content" ObjectID="_1624814485" r:id="rId165"/>
        </w:object>
      </w:r>
      <w:r w:rsidRPr="00684BCA">
        <w:rPr>
          <w:sz w:val="20"/>
          <w:szCs w:val="20"/>
        </w:rPr>
        <w:t xml:space="preserve"> là khối tứ diện đều cạnh </w:t>
      </w:r>
      <w:r w:rsidRPr="00684BCA">
        <w:rPr>
          <w:position w:val="-6"/>
          <w:sz w:val="20"/>
          <w:szCs w:val="20"/>
        </w:rPr>
        <w:object w:dxaOrig="180" w:dyaOrig="200">
          <v:shape id="_x0000_i1097" type="#_x0000_t75" style="width:9.2pt;height:9.8pt" o:ole="">
            <v:imagedata r:id="rId166" o:title=""/>
          </v:shape>
          <o:OLEObject Type="Embed" ProgID="Equation.DSMT4" ShapeID="_x0000_i1097" DrawAspect="Content" ObjectID="_1624814486" r:id="rId167"/>
        </w:object>
      </w:r>
      <w:r w:rsidRPr="00684BCA">
        <w:rPr>
          <w:sz w:val="20"/>
          <w:szCs w:val="20"/>
        </w:rPr>
        <w:t xml:space="preserve"> sao cho một mặt của </w:t>
      </w:r>
      <w:r w:rsidRPr="00684BCA">
        <w:rPr>
          <w:position w:val="-12"/>
          <w:sz w:val="20"/>
          <w:szCs w:val="20"/>
        </w:rPr>
        <w:object w:dxaOrig="440" w:dyaOrig="340">
          <v:shape id="_x0000_i1098" type="#_x0000_t75" style="width:21.9pt;height:17.3pt" o:ole="">
            <v:imagedata r:id="rId160" o:title=""/>
          </v:shape>
          <o:OLEObject Type="Embed" ProgID="Equation.DSMT4" ShapeID="_x0000_i1098" DrawAspect="Content" ObjectID="_1624814487" r:id="rId168"/>
        </w:object>
      </w:r>
      <w:r w:rsidRPr="00684BCA">
        <w:rPr>
          <w:sz w:val="20"/>
          <w:szCs w:val="20"/>
        </w:rPr>
        <w:t xml:space="preserve"> trùng với một mặt của </w:t>
      </w:r>
      <w:r w:rsidRPr="00684BCA">
        <w:rPr>
          <w:position w:val="-12"/>
          <w:sz w:val="20"/>
          <w:szCs w:val="20"/>
        </w:rPr>
        <w:object w:dxaOrig="460" w:dyaOrig="340">
          <v:shape id="_x0000_i1099" type="#_x0000_t75" style="width:23.05pt;height:17.3pt" o:ole="">
            <v:imagedata r:id="rId169" o:title=""/>
          </v:shape>
          <o:OLEObject Type="Embed" ProgID="Equation.DSMT4" ShapeID="_x0000_i1099" DrawAspect="Content" ObjectID="_1624814488" r:id="rId170"/>
        </w:object>
      </w:r>
      <w:r w:rsidRPr="00684BCA">
        <w:rPr>
          <w:sz w:val="20"/>
          <w:szCs w:val="20"/>
        </w:rPr>
        <w:t xml:space="preserve"> như hình vẽ. Hỏi khối da diện </w:t>
      </w:r>
      <w:r w:rsidRPr="00684BCA">
        <w:rPr>
          <w:position w:val="-12"/>
          <w:sz w:val="20"/>
          <w:szCs w:val="20"/>
        </w:rPr>
        <w:object w:dxaOrig="420" w:dyaOrig="340">
          <v:shape id="_x0000_i1100" type="#_x0000_t75" style="width:20.75pt;height:17.3pt" o:ole="">
            <v:imagedata r:id="rId171" o:title=""/>
          </v:shape>
          <o:OLEObject Type="Embed" ProgID="Equation.DSMT4" ShapeID="_x0000_i1100" DrawAspect="Content" ObjectID="_1624814489" r:id="rId172"/>
        </w:object>
      </w:r>
      <w:r w:rsidRPr="00684BCA">
        <w:rPr>
          <w:sz w:val="20"/>
          <w:szCs w:val="20"/>
        </w:rPr>
        <w:t xml:space="preserve"> có tất cả bao nhiêu mặt?</w:t>
      </w:r>
    </w:p>
    <w:p w:rsidR="00BD6DA6" w:rsidRPr="00684BCA" w:rsidRDefault="00F53FCF" w:rsidP="00B345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  <w:r w:rsidRPr="00684BCA">
        <w:rPr>
          <w:b/>
          <w:noProof/>
          <w:sz w:val="20"/>
          <w:szCs w:val="20"/>
        </w:rPr>
        <w:drawing>
          <wp:inline distT="0" distB="0" distL="0" distR="0" wp14:anchorId="15ECC55F" wp14:editId="375C97B1">
            <wp:extent cx="2516505" cy="98044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ab/>
        <w:t xml:space="preserve">A. </w:t>
      </w:r>
      <w:r w:rsidRPr="00684BCA">
        <w:rPr>
          <w:b/>
          <w:position w:val="-6"/>
          <w:sz w:val="20"/>
          <w:szCs w:val="20"/>
        </w:rPr>
        <w:object w:dxaOrig="220" w:dyaOrig="240">
          <v:shape id="_x0000_i1101" type="#_x0000_t75" style="width:10.95pt;height:12.1pt" o:ole="">
            <v:imagedata r:id="rId174" o:title=""/>
          </v:shape>
          <o:OLEObject Type="Embed" ProgID="Equation.DSMT4" ShapeID="_x0000_i1101" DrawAspect="Content" ObjectID="_1624814490" r:id="rId175"/>
        </w:objec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 xml:space="preserve">B. </w:t>
      </w:r>
      <w:r w:rsidRPr="00684BCA">
        <w:rPr>
          <w:b/>
          <w:position w:val="-6"/>
          <w:sz w:val="20"/>
          <w:szCs w:val="20"/>
        </w:rPr>
        <w:object w:dxaOrig="220" w:dyaOrig="240">
          <v:shape id="_x0000_i1102" type="#_x0000_t75" style="width:10.95pt;height:12.1pt" o:ole="">
            <v:imagedata r:id="rId176" o:title=""/>
          </v:shape>
          <o:OLEObject Type="Embed" ProgID="Equation.DSMT4" ShapeID="_x0000_i1102" DrawAspect="Content" ObjectID="_1624814491" r:id="rId177"/>
        </w:objec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 xml:space="preserve">C. </w:t>
      </w:r>
      <w:r w:rsidRPr="00684BCA">
        <w:rPr>
          <w:b/>
          <w:position w:val="-6"/>
          <w:sz w:val="20"/>
          <w:szCs w:val="20"/>
        </w:rPr>
        <w:object w:dxaOrig="220" w:dyaOrig="260">
          <v:shape id="_x0000_i1103" type="#_x0000_t75" style="width:10.95pt;height:13.25pt" o:ole="">
            <v:imagedata r:id="rId178" o:title=""/>
          </v:shape>
          <o:OLEObject Type="Embed" ProgID="Equation.DSMT4" ShapeID="_x0000_i1103" DrawAspect="Content" ObjectID="_1624814492" r:id="rId179"/>
        </w:objec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 xml:space="preserve">D. </w:t>
      </w:r>
      <w:r w:rsidRPr="00684BCA">
        <w:rPr>
          <w:b/>
          <w:position w:val="-6"/>
          <w:sz w:val="20"/>
          <w:szCs w:val="20"/>
        </w:rPr>
        <w:object w:dxaOrig="220" w:dyaOrig="260">
          <v:shape id="_x0000_i1104" type="#_x0000_t75" style="width:10.95pt;height:13.25pt" o:ole="">
            <v:imagedata r:id="rId180" o:title=""/>
          </v:shape>
          <o:OLEObject Type="Embed" ProgID="Equation.DSMT4" ShapeID="_x0000_i1104" DrawAspect="Content" ObjectID="_1624814493" r:id="rId181"/>
        </w:object>
      </w:r>
      <w:r w:rsidRPr="00684BCA">
        <w:rPr>
          <w:b/>
          <w:sz w:val="20"/>
          <w:szCs w:val="20"/>
        </w:rPr>
        <w:t xml:space="preserve"> 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25. </w:t>
      </w:r>
      <w:r w:rsidRPr="00684BCA">
        <w:rPr>
          <w:sz w:val="20"/>
          <w:szCs w:val="20"/>
        </w:rPr>
        <w:t>Có thể chia một hình lập phương thành bao nhiêu khối tứ diện bằng nhau?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A. </w:t>
      </w:r>
      <w:r w:rsidRPr="00684BCA">
        <w:rPr>
          <w:position w:val="-6"/>
          <w:sz w:val="20"/>
          <w:szCs w:val="20"/>
        </w:rPr>
        <w:object w:dxaOrig="220" w:dyaOrig="260">
          <v:shape id="_x0000_i1105" type="#_x0000_t75" style="width:10.95pt;height:13.25pt" o:ole="">
            <v:imagedata r:id="rId182" o:title=""/>
          </v:shape>
          <o:OLEObject Type="Embed" ProgID="Equation.DSMT4" ShapeID="_x0000_i1105" DrawAspect="Content" ObjectID="_1624814494" r:id="rId183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B. </w:t>
      </w:r>
      <w:r w:rsidRPr="00684BCA">
        <w:rPr>
          <w:position w:val="-6"/>
          <w:sz w:val="20"/>
          <w:szCs w:val="20"/>
        </w:rPr>
        <w:object w:dxaOrig="240" w:dyaOrig="260">
          <v:shape id="_x0000_i1106" type="#_x0000_t75" style="width:12.1pt;height:13.25pt" o:ole="">
            <v:imagedata r:id="rId184" o:title=""/>
          </v:shape>
          <o:OLEObject Type="Embed" ProgID="Equation.DSMT4" ShapeID="_x0000_i1106" DrawAspect="Content" ObjectID="_1624814495" r:id="rId185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C. </w:t>
      </w:r>
      <w:r w:rsidRPr="00684BCA">
        <w:rPr>
          <w:position w:val="-6"/>
          <w:sz w:val="20"/>
          <w:szCs w:val="20"/>
        </w:rPr>
        <w:object w:dxaOrig="220" w:dyaOrig="260">
          <v:shape id="_x0000_i1107" type="#_x0000_t75" style="width:10.95pt;height:13.25pt" o:ole="">
            <v:imagedata r:id="rId186" o:title=""/>
          </v:shape>
          <o:OLEObject Type="Embed" ProgID="Equation.DSMT4" ShapeID="_x0000_i1107" DrawAspect="Content" ObjectID="_1624814496" r:id="rId187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D. </w:t>
      </w:r>
      <w:r w:rsidRPr="00684BCA">
        <w:rPr>
          <w:position w:val="-6"/>
          <w:sz w:val="20"/>
          <w:szCs w:val="20"/>
        </w:rPr>
        <w:object w:dxaOrig="220" w:dyaOrig="260">
          <v:shape id="_x0000_i1108" type="#_x0000_t75" style="width:10.95pt;height:13.25pt" o:ole="">
            <v:imagedata r:id="rId188" o:title=""/>
          </v:shape>
          <o:OLEObject Type="Embed" ProgID="Equation.DSMT4" ShapeID="_x0000_i1108" DrawAspect="Content" ObjectID="_1624814497" r:id="rId189"/>
        </w:object>
      </w:r>
      <w:r w:rsidRPr="00684BCA">
        <w:rPr>
          <w:sz w:val="20"/>
          <w:szCs w:val="20"/>
        </w:rPr>
        <w:t xml:space="preserve"> </w:t>
      </w: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ĐÁP ÁN VÀ LỜI GIẢI</w:t>
      </w:r>
    </w:p>
    <w:p w:rsidR="00063871" w:rsidRPr="00684BCA" w:rsidRDefault="00063871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. Chọn A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2. 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3. </w:t>
      </w:r>
      <w:r w:rsidRPr="00684BCA">
        <w:rPr>
          <w:sz w:val="20"/>
          <w:szCs w:val="20"/>
        </w:rPr>
        <w:t>Các hình đa diện là: Hình 1; Hình 3; Hình 4.</w:t>
      </w:r>
      <w:r w:rsidRPr="00684BCA">
        <w:rPr>
          <w:b/>
          <w:sz w:val="20"/>
          <w:szCs w:val="20"/>
        </w:rPr>
        <w:t xml:space="preserve"> Chọn C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4. </w:t>
      </w:r>
      <w:r w:rsidRPr="00684BCA">
        <w:rPr>
          <w:b/>
          <w:sz w:val="20"/>
          <w:szCs w:val="20"/>
          <w:lang w:val="vi-VN"/>
        </w:rPr>
        <w:t xml:space="preserve">Chọn C. </w:t>
      </w:r>
      <w:r w:rsidRPr="00684BCA">
        <w:rPr>
          <w:sz w:val="20"/>
          <w:szCs w:val="20"/>
          <w:lang w:val="vi-VN"/>
        </w:rPr>
        <w:t xml:space="preserve">Vì hình C vi phạm tính chất </w:t>
      </w:r>
      <w:r w:rsidRPr="00684BCA">
        <w:rPr>
          <w:position w:val="-4"/>
          <w:sz w:val="20"/>
          <w:szCs w:val="20"/>
          <w:lang w:val="vi-VN"/>
        </w:rPr>
        <w:object w:dxaOrig="139" w:dyaOrig="220">
          <v:shape id="_x0000_i1109" type="#_x0000_t75" style="width:6.9pt;height:10.95pt" o:ole="">
            <v:imagedata r:id="rId190" o:title=""/>
          </v:shape>
          <o:OLEObject Type="Embed" ProgID="Equation.DSMT4" ShapeID="_x0000_i1109" DrawAspect="Content" ObjectID="_1624814498" r:id="rId191"/>
        </w:object>
      </w:r>
      <w:r w:rsidRPr="00684BCA">
        <w:rPr>
          <w:sz w:val="20"/>
          <w:szCs w:val="20"/>
          <w:lang w:val="vi-VN"/>
        </w:rPr>
        <w:t>Mỗi cạnh của miền đa giác nào cũng là cạnh chung của đúng hai miền đa giác</w:t>
      </w:r>
      <w:r w:rsidRPr="00684BCA">
        <w:rPr>
          <w:position w:val="-4"/>
          <w:sz w:val="20"/>
          <w:szCs w:val="20"/>
          <w:lang w:val="vi-VN"/>
        </w:rPr>
        <w:object w:dxaOrig="139" w:dyaOrig="220">
          <v:shape id="_x0000_i1110" type="#_x0000_t75" style="width:6.9pt;height:10.95pt" o:ole="">
            <v:imagedata r:id="rId190" o:title=""/>
          </v:shape>
          <o:OLEObject Type="Embed" ProgID="Equation.DSMT4" ShapeID="_x0000_i1110" DrawAspect="Content" ObjectID="_1624814499" r:id="rId192"/>
        </w:object>
      </w:r>
      <w:r w:rsidRPr="00684BCA">
        <w:rPr>
          <w:sz w:val="20"/>
          <w:szCs w:val="20"/>
        </w:rPr>
        <w:t>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5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C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noProof/>
          <w:sz w:val="20"/>
          <w:szCs w:val="20"/>
        </w:rPr>
        <w:t>Câu 6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B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noProof/>
          <w:sz w:val="20"/>
          <w:szCs w:val="20"/>
        </w:rPr>
        <w:t>Câu 7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B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8.</w:t>
      </w:r>
      <w:r w:rsidRPr="00684BCA">
        <w:rPr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A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9. 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0.</w:t>
      </w:r>
      <w:r w:rsidRPr="00684BCA">
        <w:rPr>
          <w:sz w:val="20"/>
          <w:szCs w:val="20"/>
        </w:rPr>
        <w:t xml:space="preserve"> Ta thấy các đáp án A, B, D đều đúng dựa vào khái niệm hình đa diện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C.</w:t>
      </w:r>
      <w:r w:rsidRPr="00684BCA">
        <w:rPr>
          <w:b/>
          <w:sz w:val="20"/>
          <w:szCs w:val="20"/>
        </w:rPr>
        <w:tab/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11. </w:t>
      </w:r>
      <w:r w:rsidRPr="00684BCA">
        <w:rPr>
          <w:color w:val="000000"/>
          <w:sz w:val="20"/>
          <w:szCs w:val="20"/>
        </w:rPr>
        <w:t xml:space="preserve">Xét hình đa diện là hình tứ diện thì kết quả về quan hệ số đỉnh và số mặt thỏa mãn đáp án C. </w:t>
      </w:r>
      <w:r w:rsidRPr="00684BCA">
        <w:rPr>
          <w:b/>
          <w:color w:val="000000"/>
          <w:sz w:val="20"/>
          <w:szCs w:val="20"/>
        </w:rPr>
        <w:t>Chọn C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2.</w:t>
      </w:r>
      <w:r w:rsidRPr="00684BCA">
        <w:rPr>
          <w:sz w:val="20"/>
          <w:szCs w:val="20"/>
        </w:rPr>
        <w:t xml:space="preserve"> Vì mỗi mặt là những tam giác nên có tổng số cạnh là </w:t>
      </w:r>
      <w:r w:rsidRPr="00684BCA">
        <w:rPr>
          <w:position w:val="-6"/>
          <w:sz w:val="20"/>
          <w:szCs w:val="20"/>
        </w:rPr>
        <w:object w:dxaOrig="440" w:dyaOrig="260">
          <v:shape id="_x0000_i1111" type="#_x0000_t75" style="width:21.9pt;height:13.25pt" o:ole="">
            <v:imagedata r:id="rId193" o:title=""/>
          </v:shape>
          <o:OLEObject Type="Embed" ProgID="Equation.DSMT4" ShapeID="_x0000_i1111" DrawAspect="Content" ObjectID="_1624814500" r:id="rId194"/>
        </w:object>
      </w:r>
      <w:r w:rsidRPr="00684BCA">
        <w:rPr>
          <w:sz w:val="20"/>
          <w:szCs w:val="20"/>
        </w:rPr>
        <w:t xml:space="preserve"> Mỗi cạnh là cạnh chung của đúng hai mặt nên ta có hệ thức </w:t>
      </w:r>
      <w:r w:rsidRPr="00684BCA">
        <w:rPr>
          <w:position w:val="-6"/>
          <w:sz w:val="20"/>
          <w:szCs w:val="20"/>
        </w:rPr>
        <w:object w:dxaOrig="900" w:dyaOrig="260">
          <v:shape id="_x0000_i1112" type="#_x0000_t75" style="width:44.95pt;height:13.25pt" o:ole="">
            <v:imagedata r:id="rId195" o:title=""/>
          </v:shape>
          <o:OLEObject Type="Embed" ProgID="Equation.DSMT4" ShapeID="_x0000_i1112" DrawAspect="Content" ObjectID="_1624814501" r:id="rId196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3. Chọn A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b/>
          <w:sz w:val="20"/>
          <w:szCs w:val="20"/>
        </w:rPr>
        <w:t>Câu 14.</w: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  <w:lang w:val="fr-FR"/>
        </w:rPr>
        <w:t xml:space="preserve">Khối tứ diện đều có 3 trục đối xứng (đi qua trung điểm của các cặp cạnh đối diện). Khối chóp tứ giác đều có 1 trục đối xứng (đi qua đỉnh và tâm của mặt tứ giác). Khối lập phương có 9 trục đối xứng (Loại 1: đi qua tâm của các mặt đối diện ; Loại 2: đi qua trung điểm các cặp cạnh đối diện). </w:t>
      </w:r>
      <w:r w:rsidRPr="00684BCA">
        <w:rPr>
          <w:b/>
          <w:sz w:val="20"/>
          <w:szCs w:val="20"/>
          <w:lang w:val="fr-FR"/>
        </w:rPr>
        <w:t>Chọn C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5.</w:t>
      </w:r>
      <w:r w:rsidRPr="00684BCA">
        <w:rPr>
          <w:sz w:val="20"/>
          <w:szCs w:val="20"/>
        </w:rPr>
        <w:t xml:space="preserve"> Hình chóp tứ giác đều có 4 mặt phẳng đối xứng bao gồm: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76343465" wp14:editId="4BCAF164">
            <wp:extent cx="5025390" cy="1045845"/>
            <wp:effectExtent l="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390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sym w:font="Webdings" w:char="F03D"/>
      </w:r>
      <w:r w:rsidRPr="00684BCA">
        <w:rPr>
          <w:sz w:val="20"/>
          <w:szCs w:val="20"/>
        </w:rPr>
        <w:t xml:space="preserve"> 2 mặt phẳng đi qua đỉnh hình chóp và chứa đường trung bình của đáy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sym w:font="Webdings" w:char="F03D"/>
      </w:r>
      <w:r w:rsidRPr="00684BCA">
        <w:rPr>
          <w:sz w:val="20"/>
          <w:szCs w:val="20"/>
        </w:rPr>
        <w:t xml:space="preserve"> 2 mặt phẳng đi qua đỉnh hình chóp và chứa đường chéo của đáy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A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6.</w:t>
      </w:r>
      <w:r w:rsidRPr="00684BCA">
        <w:rPr>
          <w:sz w:val="20"/>
          <w:szCs w:val="20"/>
        </w:rPr>
        <w:t xml:space="preserve"> Các mặt phẳng đối xứng của hình tứ diện đều là các mặt phẳng chứa một cạnh và qua trung điểm cạnh đối diện.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439B55FB" wp14:editId="393E510E">
            <wp:extent cx="5025390" cy="833755"/>
            <wp:effectExtent l="0" t="0" r="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39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 xml:space="preserve">Vậy hình tứ diện đều có 6 mặt phẳng đối xứng. </w:t>
      </w:r>
      <w:r w:rsidRPr="00684BCA">
        <w:rPr>
          <w:b/>
          <w:sz w:val="20"/>
          <w:szCs w:val="20"/>
        </w:rPr>
        <w:t>Chọn B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0"/>
          <w:szCs w:val="20"/>
        </w:rPr>
      </w:pPr>
      <w:r w:rsidRPr="00684BCA">
        <w:rPr>
          <w:b/>
          <w:sz w:val="20"/>
          <w:szCs w:val="20"/>
        </w:rPr>
        <w:t>Câu 17.</w:t>
      </w:r>
      <w:r w:rsidRPr="00684BCA">
        <w:rPr>
          <w:noProof/>
          <w:sz w:val="20"/>
          <w:szCs w:val="20"/>
        </w:rPr>
        <w:t xml:space="preserve"> Hình lăng trụ tam giác đều có </w:t>
      </w:r>
      <w:r w:rsidRPr="00684BCA">
        <w:rPr>
          <w:noProof/>
          <w:position w:val="-4"/>
          <w:sz w:val="20"/>
          <w:szCs w:val="20"/>
        </w:rPr>
        <w:object w:dxaOrig="180" w:dyaOrig="240">
          <v:shape id="_x0000_i1113" type="#_x0000_t75" style="width:9.2pt;height:12.1pt" o:ole="">
            <v:imagedata r:id="rId199" o:title=""/>
          </v:shape>
          <o:OLEObject Type="Embed" ProgID="Equation.DSMT4" ShapeID="_x0000_i1113" DrawAspect="Content" ObjectID="_1624814502" r:id="rId200"/>
        </w:object>
      </w:r>
      <w:r w:rsidRPr="00684BCA">
        <w:rPr>
          <w:noProof/>
          <w:sz w:val="20"/>
          <w:szCs w:val="20"/>
        </w:rPr>
        <w:t xml:space="preserve"> mặt phẳng đối xứng (hình vẽ bên dưới).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noProof/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26B85BE1" wp14:editId="09A99FC2">
            <wp:extent cx="3994150" cy="106807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rPr>
          <w:noProof/>
          <w:sz w:val="20"/>
          <w:szCs w:val="20"/>
        </w:rPr>
      </w:pPr>
      <w:r w:rsidRPr="00684BCA">
        <w:rPr>
          <w:b/>
          <w:noProof/>
          <w:sz w:val="20"/>
          <w:szCs w:val="20"/>
        </w:rPr>
        <w:t>Chọn A.</w:t>
      </w:r>
    </w:p>
    <w:p w:rsidR="00063871" w:rsidRPr="00684BCA" w:rsidRDefault="00063871" w:rsidP="00063871">
      <w:pPr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8.</w:t>
      </w:r>
      <w:r w:rsidRPr="00684BCA">
        <w:rPr>
          <w:sz w:val="20"/>
          <w:szCs w:val="20"/>
        </w:rPr>
        <w:t xml:space="preserve"> Hình hộp chữ nhật (không là hình lập phương) có các mặt phẳng đối xứng là các mặt các mặt phẳng trung trực của các cặp cạnh đối.</w:t>
      </w:r>
    </w:p>
    <w:p w:rsidR="00063871" w:rsidRPr="00684BCA" w:rsidRDefault="00F53FCF" w:rsidP="00063871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lastRenderedPageBreak/>
        <w:drawing>
          <wp:inline distT="0" distB="0" distL="0" distR="0" wp14:anchorId="4B6280DC" wp14:editId="1CF65848">
            <wp:extent cx="3774440" cy="936625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4440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19. </w:t>
      </w:r>
      <w:r w:rsidRPr="00684BCA">
        <w:rPr>
          <w:sz w:val="20"/>
          <w:szCs w:val="20"/>
        </w:rPr>
        <w:t>Hình hộp đứng có đáy là hình thoi (không phải là hình chữ nhật) có 3 mặt phẳng đối xứng bao gồm: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31A58C43" wp14:editId="3702B278">
            <wp:extent cx="4001135" cy="914400"/>
            <wp:effectExtent l="0" t="0" r="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13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sym w:font="Webdings" w:char="F03D"/>
      </w:r>
      <w:r w:rsidRPr="00684BCA">
        <w:rPr>
          <w:sz w:val="20"/>
          <w:szCs w:val="20"/>
        </w:rPr>
        <w:t xml:space="preserve"> 2 mặt phẳng chứa đường chéo của đáy và vuông góc với đáy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sym w:font="Webdings" w:char="F03D"/>
      </w:r>
      <w:r w:rsidRPr="00684BCA">
        <w:rPr>
          <w:sz w:val="20"/>
          <w:szCs w:val="20"/>
        </w:rPr>
        <w:t xml:space="preserve"> Một mặt phẳng là mặt phẳng trung trực của cạnh bên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20.</w:t>
      </w:r>
      <w:r w:rsidRPr="00684BCA">
        <w:rPr>
          <w:sz w:val="20"/>
          <w:szCs w:val="20"/>
        </w:rPr>
        <w:t xml:space="preserve"> Có 9 mặt đối xứng (như hình vẽ sau). </w:t>
      </w:r>
      <w:r w:rsidRPr="00684BCA">
        <w:rPr>
          <w:b/>
          <w:sz w:val="20"/>
          <w:szCs w:val="20"/>
        </w:rPr>
        <w:t>Chọn B.</w:t>
      </w:r>
    </w:p>
    <w:p w:rsidR="00063871" w:rsidRPr="00684BCA" w:rsidRDefault="00F53FCF" w:rsidP="00063871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7D856E0C" wp14:editId="02DBB501">
            <wp:extent cx="4147820" cy="3262630"/>
            <wp:effectExtent l="0" t="0" r="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7820" cy="326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21.</w:t>
      </w:r>
      <w:r w:rsidRPr="00684BCA">
        <w:rPr>
          <w:sz w:val="20"/>
          <w:szCs w:val="20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99"/>
        <w:gridCol w:w="3437"/>
      </w:tblGrid>
      <w:tr w:rsidR="00063871" w:rsidRPr="00684BCA" w:rsidTr="00F92716">
        <w:tc>
          <w:tcPr>
            <w:tcW w:w="4699" w:type="dxa"/>
          </w:tcPr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 xml:space="preserve">Gọi bát diện đều </w:t>
            </w:r>
            <w:r w:rsidRPr="00684BCA">
              <w:rPr>
                <w:position w:val="-6"/>
                <w:sz w:val="20"/>
                <w:szCs w:val="20"/>
              </w:rPr>
              <w:object w:dxaOrig="880" w:dyaOrig="240">
                <v:shape id="_x0000_i1114" type="#_x0000_t75" style="width:43.8pt;height:12.1pt" o:ole="">
                  <v:imagedata r:id="rId205" o:title=""/>
                </v:shape>
                <o:OLEObject Type="Embed" ProgID="Equation.DSMT4" ShapeID="_x0000_i1114" DrawAspect="Content" ObjectID="_1624814503" r:id="rId206"/>
              </w:object>
            </w:r>
            <w:r w:rsidRPr="00684BCA">
              <w:rPr>
                <w:sz w:val="20"/>
                <w:szCs w:val="20"/>
              </w:rPr>
              <w:t xml:space="preserve">. Có 9 mặt phẳng đối xứng, bao gồm: 3 mặt phẳng </w:t>
            </w:r>
            <w:r w:rsidRPr="00684BCA">
              <w:rPr>
                <w:position w:val="-12"/>
                <w:sz w:val="20"/>
                <w:szCs w:val="20"/>
              </w:rPr>
              <w:object w:dxaOrig="760" w:dyaOrig="340">
                <v:shape id="_x0000_i1115" type="#_x0000_t75" style="width:38pt;height:17.3pt" o:ole="">
                  <v:imagedata r:id="rId207" o:title=""/>
                </v:shape>
                <o:OLEObject Type="Embed" ProgID="Equation.DSMT4" ShapeID="_x0000_i1115" DrawAspect="Content" ObjectID="_1624814504" r:id="rId208"/>
              </w:object>
            </w:r>
            <w:r w:rsidRPr="00684BCA">
              <w:rPr>
                <w:sz w:val="20"/>
                <w:szCs w:val="20"/>
              </w:rPr>
              <w:t xml:space="preserve">,  </w:t>
            </w:r>
            <w:r w:rsidRPr="00684BCA">
              <w:rPr>
                <w:position w:val="-12"/>
                <w:sz w:val="20"/>
                <w:szCs w:val="20"/>
              </w:rPr>
              <w:object w:dxaOrig="760" w:dyaOrig="340">
                <v:shape id="_x0000_i1116" type="#_x0000_t75" style="width:38pt;height:17.3pt" o:ole="">
                  <v:imagedata r:id="rId209" o:title=""/>
                </v:shape>
                <o:OLEObject Type="Embed" ProgID="Equation.DSMT4" ShapeID="_x0000_i1116" DrawAspect="Content" ObjectID="_1624814505" r:id="rId210"/>
              </w:object>
            </w:r>
            <w:r w:rsidRPr="00684BCA">
              <w:rPr>
                <w:sz w:val="20"/>
                <w:szCs w:val="20"/>
              </w:rPr>
              <w:t xml:space="preserve">, </w:t>
            </w:r>
            <w:r w:rsidRPr="00684BCA">
              <w:rPr>
                <w:position w:val="-12"/>
                <w:sz w:val="20"/>
                <w:szCs w:val="20"/>
              </w:rPr>
              <w:object w:dxaOrig="760" w:dyaOrig="340">
                <v:shape id="_x0000_i1117" type="#_x0000_t75" style="width:38pt;height:17.3pt" o:ole="">
                  <v:imagedata r:id="rId211" o:title=""/>
                </v:shape>
                <o:OLEObject Type="Embed" ProgID="Equation.DSMT4" ShapeID="_x0000_i1117" DrawAspect="Content" ObjectID="_1624814506" r:id="rId212"/>
              </w:object>
            </w:r>
            <w:r w:rsidRPr="00684BCA">
              <w:rPr>
                <w:sz w:val="20"/>
                <w:szCs w:val="20"/>
              </w:rPr>
              <w:t xml:space="preserve"> và 6 mặt phẳng mà mỗi mặt phẳng là mặt phẳng trung trực của hai cạnh song song (chẳng hạn </w:t>
            </w:r>
            <w:r w:rsidRPr="00684BCA">
              <w:rPr>
                <w:position w:val="-4"/>
                <w:sz w:val="20"/>
                <w:szCs w:val="20"/>
              </w:rPr>
              <w:object w:dxaOrig="360" w:dyaOrig="220">
                <v:shape id="_x0000_i1118" type="#_x0000_t75" style="width:17.85pt;height:10.95pt" o:ole="">
                  <v:imagedata r:id="rId213" o:title=""/>
                </v:shape>
                <o:OLEObject Type="Embed" ProgID="Equation.DSMT4" ShapeID="_x0000_i1118" DrawAspect="Content" ObjectID="_1624814507" r:id="rId214"/>
              </w:object>
            </w:r>
            <w:r w:rsidRPr="00684BCA">
              <w:rPr>
                <w:sz w:val="20"/>
                <w:szCs w:val="20"/>
              </w:rPr>
              <w:t xml:space="preserve"> và </w:t>
            </w:r>
            <w:r w:rsidRPr="00684BCA">
              <w:rPr>
                <w:position w:val="-6"/>
                <w:sz w:val="20"/>
                <w:szCs w:val="20"/>
              </w:rPr>
              <w:object w:dxaOrig="340" w:dyaOrig="240">
                <v:shape id="_x0000_i1119" type="#_x0000_t75" style="width:17.3pt;height:12.1pt" o:ole="">
                  <v:imagedata r:id="rId215" o:title=""/>
                </v:shape>
                <o:OLEObject Type="Embed" ProgID="Equation.DSMT4" ShapeID="_x0000_i1119" DrawAspect="Content" ObjectID="_1624814508" r:id="rId216"/>
              </w:object>
            </w:r>
            <w:r w:rsidRPr="00684BCA">
              <w:rPr>
                <w:sz w:val="20"/>
                <w:szCs w:val="20"/>
              </w:rPr>
              <w:t>).</w: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Chọn B.</w:t>
            </w:r>
          </w:p>
        </w:tc>
        <w:tc>
          <w:tcPr>
            <w:tcW w:w="3437" w:type="dxa"/>
          </w:tcPr>
          <w:p w:rsidR="00063871" w:rsidRPr="00684BCA" w:rsidRDefault="00F53FCF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mc:AlternateContent>
                <mc:Choice Requires="wpc">
                  <w:drawing>
                    <wp:inline distT="0" distB="0" distL="0" distR="0" wp14:anchorId="41BB9764" wp14:editId="54ABC1BA">
                      <wp:extent cx="1638935" cy="1352550"/>
                      <wp:effectExtent l="0" t="3175" r="3175" b="0"/>
                      <wp:docPr id="178" name="Canvas 17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9" name="Line 180"/>
                              <wps:cNvCnPr/>
                              <wps:spPr bwMode="auto">
                                <a:xfrm>
                                  <a:off x="716280" y="134620"/>
                                  <a:ext cx="24765" cy="719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" name="Line 181"/>
                              <wps:cNvCnPr/>
                              <wps:spPr bwMode="auto">
                                <a:xfrm flipV="1">
                                  <a:off x="741045" y="662940"/>
                                  <a:ext cx="715645" cy="191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1" name="Line 182"/>
                              <wps:cNvCnPr/>
                              <wps:spPr bwMode="auto">
                                <a:xfrm>
                                  <a:off x="716280" y="134620"/>
                                  <a:ext cx="740410" cy="5283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" name="Freeform 18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3740" y="133985"/>
                                  <a:ext cx="99695" cy="397510"/>
                                </a:xfrm>
                                <a:custGeom>
                                  <a:avLst/>
                                  <a:gdLst>
                                    <a:gd name="T0" fmla="*/ 14 w 157"/>
                                    <a:gd name="T1" fmla="*/ 28 h 626"/>
                                    <a:gd name="T2" fmla="*/ 0 w 157"/>
                                    <a:gd name="T3" fmla="*/ 1 h 626"/>
                                    <a:gd name="T4" fmla="*/ 18 w 157"/>
                                    <a:gd name="T5" fmla="*/ 46 h 626"/>
                                    <a:gd name="T6" fmla="*/ 18 w 157"/>
                                    <a:gd name="T7" fmla="*/ 75 h 626"/>
                                    <a:gd name="T8" fmla="*/ 18 w 157"/>
                                    <a:gd name="T9" fmla="*/ 46 h 626"/>
                                    <a:gd name="T10" fmla="*/ 36 w 157"/>
                                    <a:gd name="T11" fmla="*/ 121 h 626"/>
                                    <a:gd name="T12" fmla="*/ 23 w 157"/>
                                    <a:gd name="T13" fmla="*/ 94 h 626"/>
                                    <a:gd name="T14" fmla="*/ 40 w 157"/>
                                    <a:gd name="T15" fmla="*/ 139 h 626"/>
                                    <a:gd name="T16" fmla="*/ 40 w 157"/>
                                    <a:gd name="T17" fmla="*/ 168 h 626"/>
                                    <a:gd name="T18" fmla="*/ 40 w 157"/>
                                    <a:gd name="T19" fmla="*/ 139 h 626"/>
                                    <a:gd name="T20" fmla="*/ 58 w 157"/>
                                    <a:gd name="T21" fmla="*/ 213 h 626"/>
                                    <a:gd name="T22" fmla="*/ 45 w 157"/>
                                    <a:gd name="T23" fmla="*/ 186 h 626"/>
                                    <a:gd name="T24" fmla="*/ 62 w 157"/>
                                    <a:gd name="T25" fmla="*/ 232 h 626"/>
                                    <a:gd name="T26" fmla="*/ 63 w 157"/>
                                    <a:gd name="T27" fmla="*/ 260 h 626"/>
                                    <a:gd name="T28" fmla="*/ 62 w 157"/>
                                    <a:gd name="T29" fmla="*/ 232 h 626"/>
                                    <a:gd name="T30" fmla="*/ 80 w 157"/>
                                    <a:gd name="T31" fmla="*/ 306 h 626"/>
                                    <a:gd name="T32" fmla="*/ 67 w 157"/>
                                    <a:gd name="T33" fmla="*/ 279 h 626"/>
                                    <a:gd name="T34" fmla="*/ 85 w 157"/>
                                    <a:gd name="T35" fmla="*/ 324 h 626"/>
                                    <a:gd name="T36" fmla="*/ 85 w 157"/>
                                    <a:gd name="T37" fmla="*/ 353 h 626"/>
                                    <a:gd name="T38" fmla="*/ 85 w 157"/>
                                    <a:gd name="T39" fmla="*/ 324 h 626"/>
                                    <a:gd name="T40" fmla="*/ 102 w 157"/>
                                    <a:gd name="T41" fmla="*/ 399 h 626"/>
                                    <a:gd name="T42" fmla="*/ 89 w 157"/>
                                    <a:gd name="T43" fmla="*/ 372 h 626"/>
                                    <a:gd name="T44" fmla="*/ 107 w 157"/>
                                    <a:gd name="T45" fmla="*/ 417 h 626"/>
                                    <a:gd name="T46" fmla="*/ 107 w 157"/>
                                    <a:gd name="T47" fmla="*/ 446 h 626"/>
                                    <a:gd name="T48" fmla="*/ 107 w 157"/>
                                    <a:gd name="T49" fmla="*/ 417 h 626"/>
                                    <a:gd name="T50" fmla="*/ 125 w 157"/>
                                    <a:gd name="T51" fmla="*/ 491 h 626"/>
                                    <a:gd name="T52" fmla="*/ 111 w 157"/>
                                    <a:gd name="T53" fmla="*/ 464 h 626"/>
                                    <a:gd name="T54" fmla="*/ 129 w 157"/>
                                    <a:gd name="T55" fmla="*/ 510 h 626"/>
                                    <a:gd name="T56" fmla="*/ 129 w 157"/>
                                    <a:gd name="T57" fmla="*/ 538 h 626"/>
                                    <a:gd name="T58" fmla="*/ 129 w 157"/>
                                    <a:gd name="T59" fmla="*/ 510 h 626"/>
                                    <a:gd name="T60" fmla="*/ 147 w 157"/>
                                    <a:gd name="T61" fmla="*/ 584 h 626"/>
                                    <a:gd name="T62" fmla="*/ 134 w 157"/>
                                    <a:gd name="T63" fmla="*/ 557 h 626"/>
                                    <a:gd name="T64" fmla="*/ 151 w 157"/>
                                    <a:gd name="T65" fmla="*/ 602 h 626"/>
                                    <a:gd name="T66" fmla="*/ 150 w 157"/>
                                    <a:gd name="T67" fmla="*/ 626 h 626"/>
                                    <a:gd name="T68" fmla="*/ 151 w 157"/>
                                    <a:gd name="T69" fmla="*/ 602 h 6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57" h="626">
                                      <a:moveTo>
                                        <a:pt x="7" y="0"/>
                                      </a:moveTo>
                                      <a:lnTo>
                                        <a:pt x="14" y="28"/>
                                      </a:lnTo>
                                      <a:lnTo>
                                        <a:pt x="7" y="29"/>
                                      </a:lnTo>
                                      <a:lnTo>
                                        <a:pt x="0" y="1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18" y="46"/>
                                      </a:moveTo>
                                      <a:lnTo>
                                        <a:pt x="25" y="74"/>
                                      </a:lnTo>
                                      <a:lnTo>
                                        <a:pt x="18" y="75"/>
                                      </a:lnTo>
                                      <a:lnTo>
                                        <a:pt x="12" y="47"/>
                                      </a:lnTo>
                                      <a:lnTo>
                                        <a:pt x="18" y="46"/>
                                      </a:lnTo>
                                      <a:close/>
                                      <a:moveTo>
                                        <a:pt x="29" y="93"/>
                                      </a:moveTo>
                                      <a:lnTo>
                                        <a:pt x="36" y="121"/>
                                      </a:lnTo>
                                      <a:lnTo>
                                        <a:pt x="29" y="121"/>
                                      </a:lnTo>
                                      <a:lnTo>
                                        <a:pt x="23" y="94"/>
                                      </a:lnTo>
                                      <a:lnTo>
                                        <a:pt x="29" y="93"/>
                                      </a:lnTo>
                                      <a:close/>
                                      <a:moveTo>
                                        <a:pt x="40" y="139"/>
                                      </a:moveTo>
                                      <a:lnTo>
                                        <a:pt x="47" y="167"/>
                                      </a:lnTo>
                                      <a:lnTo>
                                        <a:pt x="40" y="168"/>
                                      </a:lnTo>
                                      <a:lnTo>
                                        <a:pt x="34" y="140"/>
                                      </a:lnTo>
                                      <a:lnTo>
                                        <a:pt x="40" y="139"/>
                                      </a:lnTo>
                                      <a:close/>
                                      <a:moveTo>
                                        <a:pt x="51" y="185"/>
                                      </a:moveTo>
                                      <a:lnTo>
                                        <a:pt x="58" y="213"/>
                                      </a:lnTo>
                                      <a:lnTo>
                                        <a:pt x="52" y="214"/>
                                      </a:lnTo>
                                      <a:lnTo>
                                        <a:pt x="45" y="186"/>
                                      </a:lnTo>
                                      <a:lnTo>
                                        <a:pt x="51" y="185"/>
                                      </a:lnTo>
                                      <a:close/>
                                      <a:moveTo>
                                        <a:pt x="62" y="232"/>
                                      </a:moveTo>
                                      <a:lnTo>
                                        <a:pt x="69" y="260"/>
                                      </a:lnTo>
                                      <a:lnTo>
                                        <a:pt x="63" y="260"/>
                                      </a:lnTo>
                                      <a:lnTo>
                                        <a:pt x="56" y="233"/>
                                      </a:lnTo>
                                      <a:lnTo>
                                        <a:pt x="62" y="232"/>
                                      </a:lnTo>
                                      <a:close/>
                                      <a:moveTo>
                                        <a:pt x="73" y="278"/>
                                      </a:moveTo>
                                      <a:lnTo>
                                        <a:pt x="80" y="306"/>
                                      </a:lnTo>
                                      <a:lnTo>
                                        <a:pt x="74" y="307"/>
                                      </a:lnTo>
                                      <a:lnTo>
                                        <a:pt x="67" y="279"/>
                                      </a:lnTo>
                                      <a:lnTo>
                                        <a:pt x="73" y="278"/>
                                      </a:lnTo>
                                      <a:close/>
                                      <a:moveTo>
                                        <a:pt x="85" y="324"/>
                                      </a:moveTo>
                                      <a:lnTo>
                                        <a:pt x="91" y="352"/>
                                      </a:lnTo>
                                      <a:lnTo>
                                        <a:pt x="85" y="353"/>
                                      </a:lnTo>
                                      <a:lnTo>
                                        <a:pt x="78" y="325"/>
                                      </a:lnTo>
                                      <a:lnTo>
                                        <a:pt x="85" y="324"/>
                                      </a:lnTo>
                                      <a:close/>
                                      <a:moveTo>
                                        <a:pt x="96" y="371"/>
                                      </a:moveTo>
                                      <a:lnTo>
                                        <a:pt x="102" y="399"/>
                                      </a:lnTo>
                                      <a:lnTo>
                                        <a:pt x="96" y="399"/>
                                      </a:lnTo>
                                      <a:lnTo>
                                        <a:pt x="89" y="372"/>
                                      </a:lnTo>
                                      <a:lnTo>
                                        <a:pt x="96" y="371"/>
                                      </a:lnTo>
                                      <a:close/>
                                      <a:moveTo>
                                        <a:pt x="107" y="417"/>
                                      </a:moveTo>
                                      <a:lnTo>
                                        <a:pt x="113" y="445"/>
                                      </a:lnTo>
                                      <a:lnTo>
                                        <a:pt x="107" y="446"/>
                                      </a:lnTo>
                                      <a:lnTo>
                                        <a:pt x="100" y="418"/>
                                      </a:lnTo>
                                      <a:lnTo>
                                        <a:pt x="107" y="417"/>
                                      </a:lnTo>
                                      <a:close/>
                                      <a:moveTo>
                                        <a:pt x="118" y="463"/>
                                      </a:moveTo>
                                      <a:lnTo>
                                        <a:pt x="125" y="491"/>
                                      </a:lnTo>
                                      <a:lnTo>
                                        <a:pt x="118" y="492"/>
                                      </a:lnTo>
                                      <a:lnTo>
                                        <a:pt x="111" y="464"/>
                                      </a:lnTo>
                                      <a:lnTo>
                                        <a:pt x="118" y="463"/>
                                      </a:lnTo>
                                      <a:close/>
                                      <a:moveTo>
                                        <a:pt x="129" y="510"/>
                                      </a:moveTo>
                                      <a:lnTo>
                                        <a:pt x="136" y="538"/>
                                      </a:lnTo>
                                      <a:lnTo>
                                        <a:pt x="129" y="538"/>
                                      </a:lnTo>
                                      <a:lnTo>
                                        <a:pt x="123" y="511"/>
                                      </a:lnTo>
                                      <a:lnTo>
                                        <a:pt x="129" y="510"/>
                                      </a:lnTo>
                                      <a:close/>
                                      <a:moveTo>
                                        <a:pt x="140" y="556"/>
                                      </a:moveTo>
                                      <a:lnTo>
                                        <a:pt x="147" y="584"/>
                                      </a:lnTo>
                                      <a:lnTo>
                                        <a:pt x="140" y="585"/>
                                      </a:lnTo>
                                      <a:lnTo>
                                        <a:pt x="134" y="557"/>
                                      </a:lnTo>
                                      <a:lnTo>
                                        <a:pt x="140" y="556"/>
                                      </a:lnTo>
                                      <a:close/>
                                      <a:moveTo>
                                        <a:pt x="151" y="602"/>
                                      </a:moveTo>
                                      <a:lnTo>
                                        <a:pt x="157" y="625"/>
                                      </a:lnTo>
                                      <a:lnTo>
                                        <a:pt x="150" y="626"/>
                                      </a:lnTo>
                                      <a:lnTo>
                                        <a:pt x="145" y="603"/>
                                      </a:lnTo>
                                      <a:lnTo>
                                        <a:pt x="151" y="6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" name="Freeform 18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0895" y="530225"/>
                                  <a:ext cx="646430" cy="133985"/>
                                </a:xfrm>
                                <a:custGeom>
                                  <a:avLst/>
                                  <a:gdLst>
                                    <a:gd name="T0" fmla="*/ 39 w 1018"/>
                                    <a:gd name="T1" fmla="*/ 7 h 211"/>
                                    <a:gd name="T2" fmla="*/ 0 w 1018"/>
                                    <a:gd name="T3" fmla="*/ 4 h 211"/>
                                    <a:gd name="T4" fmla="*/ 64 w 1018"/>
                                    <a:gd name="T5" fmla="*/ 12 h 211"/>
                                    <a:gd name="T6" fmla="*/ 100 w 1018"/>
                                    <a:gd name="T7" fmla="*/ 25 h 211"/>
                                    <a:gd name="T8" fmla="*/ 64 w 1018"/>
                                    <a:gd name="T9" fmla="*/ 12 h 211"/>
                                    <a:gd name="T10" fmla="*/ 164 w 1018"/>
                                    <a:gd name="T11" fmla="*/ 33 h 211"/>
                                    <a:gd name="T12" fmla="*/ 125 w 1018"/>
                                    <a:gd name="T13" fmla="*/ 30 h 211"/>
                                    <a:gd name="T14" fmla="*/ 190 w 1018"/>
                                    <a:gd name="T15" fmla="*/ 38 h 211"/>
                                    <a:gd name="T16" fmla="*/ 226 w 1018"/>
                                    <a:gd name="T17" fmla="*/ 50 h 211"/>
                                    <a:gd name="T18" fmla="*/ 190 w 1018"/>
                                    <a:gd name="T19" fmla="*/ 38 h 211"/>
                                    <a:gd name="T20" fmla="*/ 290 w 1018"/>
                                    <a:gd name="T21" fmla="*/ 58 h 211"/>
                                    <a:gd name="T22" fmla="*/ 251 w 1018"/>
                                    <a:gd name="T23" fmla="*/ 55 h 211"/>
                                    <a:gd name="T24" fmla="*/ 315 w 1018"/>
                                    <a:gd name="T25" fmla="*/ 63 h 211"/>
                                    <a:gd name="T26" fmla="*/ 351 w 1018"/>
                                    <a:gd name="T27" fmla="*/ 76 h 211"/>
                                    <a:gd name="T28" fmla="*/ 315 w 1018"/>
                                    <a:gd name="T29" fmla="*/ 63 h 211"/>
                                    <a:gd name="T30" fmla="*/ 415 w 1018"/>
                                    <a:gd name="T31" fmla="*/ 84 h 211"/>
                                    <a:gd name="T32" fmla="*/ 376 w 1018"/>
                                    <a:gd name="T33" fmla="*/ 81 h 211"/>
                                    <a:gd name="T34" fmla="*/ 441 w 1018"/>
                                    <a:gd name="T35" fmla="*/ 89 h 211"/>
                                    <a:gd name="T36" fmla="*/ 476 w 1018"/>
                                    <a:gd name="T37" fmla="*/ 101 h 211"/>
                                    <a:gd name="T38" fmla="*/ 441 w 1018"/>
                                    <a:gd name="T39" fmla="*/ 89 h 211"/>
                                    <a:gd name="T40" fmla="*/ 541 w 1018"/>
                                    <a:gd name="T41" fmla="*/ 109 h 211"/>
                                    <a:gd name="T42" fmla="*/ 501 w 1018"/>
                                    <a:gd name="T43" fmla="*/ 106 h 211"/>
                                    <a:gd name="T44" fmla="*/ 566 w 1018"/>
                                    <a:gd name="T45" fmla="*/ 114 h 211"/>
                                    <a:gd name="T46" fmla="*/ 602 w 1018"/>
                                    <a:gd name="T47" fmla="*/ 127 h 211"/>
                                    <a:gd name="T48" fmla="*/ 566 w 1018"/>
                                    <a:gd name="T49" fmla="*/ 114 h 211"/>
                                    <a:gd name="T50" fmla="*/ 666 w 1018"/>
                                    <a:gd name="T51" fmla="*/ 135 h 211"/>
                                    <a:gd name="T52" fmla="*/ 627 w 1018"/>
                                    <a:gd name="T53" fmla="*/ 132 h 211"/>
                                    <a:gd name="T54" fmla="*/ 692 w 1018"/>
                                    <a:gd name="T55" fmla="*/ 140 h 211"/>
                                    <a:gd name="T56" fmla="*/ 727 w 1018"/>
                                    <a:gd name="T57" fmla="*/ 152 h 211"/>
                                    <a:gd name="T58" fmla="*/ 692 w 1018"/>
                                    <a:gd name="T59" fmla="*/ 140 h 211"/>
                                    <a:gd name="T60" fmla="*/ 792 w 1018"/>
                                    <a:gd name="T61" fmla="*/ 160 h 211"/>
                                    <a:gd name="T62" fmla="*/ 752 w 1018"/>
                                    <a:gd name="T63" fmla="*/ 157 h 211"/>
                                    <a:gd name="T64" fmla="*/ 817 w 1018"/>
                                    <a:gd name="T65" fmla="*/ 166 h 211"/>
                                    <a:gd name="T66" fmla="*/ 853 w 1018"/>
                                    <a:gd name="T67" fmla="*/ 178 h 211"/>
                                    <a:gd name="T68" fmla="*/ 817 w 1018"/>
                                    <a:gd name="T69" fmla="*/ 166 h 211"/>
                                    <a:gd name="T70" fmla="*/ 917 w 1018"/>
                                    <a:gd name="T71" fmla="*/ 186 h 211"/>
                                    <a:gd name="T72" fmla="*/ 878 w 1018"/>
                                    <a:gd name="T73" fmla="*/ 183 h 211"/>
                                    <a:gd name="T74" fmla="*/ 942 w 1018"/>
                                    <a:gd name="T75" fmla="*/ 191 h 211"/>
                                    <a:gd name="T76" fmla="*/ 978 w 1018"/>
                                    <a:gd name="T77" fmla="*/ 203 h 211"/>
                                    <a:gd name="T78" fmla="*/ 942 w 1018"/>
                                    <a:gd name="T79" fmla="*/ 191 h 211"/>
                                    <a:gd name="T80" fmla="*/ 1018 w 1018"/>
                                    <a:gd name="T81" fmla="*/ 206 h 211"/>
                                    <a:gd name="T82" fmla="*/ 1003 w 1018"/>
                                    <a:gd name="T83" fmla="*/ 208 h 2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018" h="211">
                                      <a:moveTo>
                                        <a:pt x="1" y="0"/>
                                      </a:moveTo>
                                      <a:lnTo>
                                        <a:pt x="39" y="7"/>
                                      </a:lnTo>
                                      <a:lnTo>
                                        <a:pt x="37" y="12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1" y="0"/>
                                      </a:lnTo>
                                      <a:close/>
                                      <a:moveTo>
                                        <a:pt x="64" y="12"/>
                                      </a:moveTo>
                                      <a:lnTo>
                                        <a:pt x="102" y="20"/>
                                      </a:lnTo>
                                      <a:lnTo>
                                        <a:pt x="100" y="25"/>
                                      </a:lnTo>
                                      <a:lnTo>
                                        <a:pt x="62" y="17"/>
                                      </a:lnTo>
                                      <a:lnTo>
                                        <a:pt x="64" y="12"/>
                                      </a:lnTo>
                                      <a:close/>
                                      <a:moveTo>
                                        <a:pt x="127" y="25"/>
                                      </a:moveTo>
                                      <a:lnTo>
                                        <a:pt x="164" y="33"/>
                                      </a:lnTo>
                                      <a:lnTo>
                                        <a:pt x="163" y="37"/>
                                      </a:lnTo>
                                      <a:lnTo>
                                        <a:pt x="125" y="30"/>
                                      </a:lnTo>
                                      <a:lnTo>
                                        <a:pt x="127" y="25"/>
                                      </a:lnTo>
                                      <a:close/>
                                      <a:moveTo>
                                        <a:pt x="190" y="38"/>
                                      </a:moveTo>
                                      <a:lnTo>
                                        <a:pt x="227" y="46"/>
                                      </a:lnTo>
                                      <a:lnTo>
                                        <a:pt x="226" y="50"/>
                                      </a:lnTo>
                                      <a:lnTo>
                                        <a:pt x="188" y="42"/>
                                      </a:lnTo>
                                      <a:lnTo>
                                        <a:pt x="190" y="38"/>
                                      </a:lnTo>
                                      <a:close/>
                                      <a:moveTo>
                                        <a:pt x="252" y="51"/>
                                      </a:moveTo>
                                      <a:lnTo>
                                        <a:pt x="290" y="58"/>
                                      </a:lnTo>
                                      <a:lnTo>
                                        <a:pt x="288" y="63"/>
                                      </a:lnTo>
                                      <a:lnTo>
                                        <a:pt x="251" y="55"/>
                                      </a:lnTo>
                                      <a:lnTo>
                                        <a:pt x="252" y="51"/>
                                      </a:lnTo>
                                      <a:close/>
                                      <a:moveTo>
                                        <a:pt x="315" y="63"/>
                                      </a:moveTo>
                                      <a:lnTo>
                                        <a:pt x="353" y="71"/>
                                      </a:lnTo>
                                      <a:lnTo>
                                        <a:pt x="351" y="76"/>
                                      </a:lnTo>
                                      <a:lnTo>
                                        <a:pt x="313" y="68"/>
                                      </a:lnTo>
                                      <a:lnTo>
                                        <a:pt x="315" y="63"/>
                                      </a:lnTo>
                                      <a:close/>
                                      <a:moveTo>
                                        <a:pt x="378" y="76"/>
                                      </a:moveTo>
                                      <a:lnTo>
                                        <a:pt x="415" y="84"/>
                                      </a:lnTo>
                                      <a:lnTo>
                                        <a:pt x="414" y="88"/>
                                      </a:lnTo>
                                      <a:lnTo>
                                        <a:pt x="376" y="81"/>
                                      </a:lnTo>
                                      <a:lnTo>
                                        <a:pt x="378" y="76"/>
                                      </a:lnTo>
                                      <a:close/>
                                      <a:moveTo>
                                        <a:pt x="441" y="89"/>
                                      </a:moveTo>
                                      <a:lnTo>
                                        <a:pt x="478" y="97"/>
                                      </a:lnTo>
                                      <a:lnTo>
                                        <a:pt x="476" y="101"/>
                                      </a:lnTo>
                                      <a:lnTo>
                                        <a:pt x="439" y="94"/>
                                      </a:lnTo>
                                      <a:lnTo>
                                        <a:pt x="441" y="89"/>
                                      </a:lnTo>
                                      <a:close/>
                                      <a:moveTo>
                                        <a:pt x="503" y="102"/>
                                      </a:moveTo>
                                      <a:lnTo>
                                        <a:pt x="541" y="109"/>
                                      </a:lnTo>
                                      <a:lnTo>
                                        <a:pt x="539" y="114"/>
                                      </a:lnTo>
                                      <a:lnTo>
                                        <a:pt x="501" y="106"/>
                                      </a:lnTo>
                                      <a:lnTo>
                                        <a:pt x="503" y="102"/>
                                      </a:lnTo>
                                      <a:close/>
                                      <a:moveTo>
                                        <a:pt x="566" y="114"/>
                                      </a:moveTo>
                                      <a:lnTo>
                                        <a:pt x="604" y="122"/>
                                      </a:lnTo>
                                      <a:lnTo>
                                        <a:pt x="602" y="127"/>
                                      </a:lnTo>
                                      <a:lnTo>
                                        <a:pt x="564" y="119"/>
                                      </a:lnTo>
                                      <a:lnTo>
                                        <a:pt x="566" y="114"/>
                                      </a:lnTo>
                                      <a:close/>
                                      <a:moveTo>
                                        <a:pt x="629" y="127"/>
                                      </a:moveTo>
                                      <a:lnTo>
                                        <a:pt x="666" y="135"/>
                                      </a:lnTo>
                                      <a:lnTo>
                                        <a:pt x="665" y="139"/>
                                      </a:lnTo>
                                      <a:lnTo>
                                        <a:pt x="627" y="132"/>
                                      </a:lnTo>
                                      <a:lnTo>
                                        <a:pt x="629" y="127"/>
                                      </a:lnTo>
                                      <a:close/>
                                      <a:moveTo>
                                        <a:pt x="692" y="140"/>
                                      </a:moveTo>
                                      <a:lnTo>
                                        <a:pt x="729" y="148"/>
                                      </a:lnTo>
                                      <a:lnTo>
                                        <a:pt x="727" y="152"/>
                                      </a:lnTo>
                                      <a:lnTo>
                                        <a:pt x="690" y="145"/>
                                      </a:lnTo>
                                      <a:lnTo>
                                        <a:pt x="692" y="140"/>
                                      </a:lnTo>
                                      <a:close/>
                                      <a:moveTo>
                                        <a:pt x="754" y="153"/>
                                      </a:moveTo>
                                      <a:lnTo>
                                        <a:pt x="792" y="160"/>
                                      </a:lnTo>
                                      <a:lnTo>
                                        <a:pt x="790" y="165"/>
                                      </a:lnTo>
                                      <a:lnTo>
                                        <a:pt x="752" y="157"/>
                                      </a:lnTo>
                                      <a:lnTo>
                                        <a:pt x="754" y="153"/>
                                      </a:lnTo>
                                      <a:close/>
                                      <a:moveTo>
                                        <a:pt x="817" y="166"/>
                                      </a:moveTo>
                                      <a:lnTo>
                                        <a:pt x="855" y="173"/>
                                      </a:lnTo>
                                      <a:lnTo>
                                        <a:pt x="853" y="178"/>
                                      </a:lnTo>
                                      <a:lnTo>
                                        <a:pt x="815" y="170"/>
                                      </a:lnTo>
                                      <a:lnTo>
                                        <a:pt x="817" y="166"/>
                                      </a:lnTo>
                                      <a:close/>
                                      <a:moveTo>
                                        <a:pt x="880" y="178"/>
                                      </a:moveTo>
                                      <a:lnTo>
                                        <a:pt x="917" y="186"/>
                                      </a:lnTo>
                                      <a:lnTo>
                                        <a:pt x="916" y="190"/>
                                      </a:lnTo>
                                      <a:lnTo>
                                        <a:pt x="878" y="183"/>
                                      </a:lnTo>
                                      <a:lnTo>
                                        <a:pt x="880" y="178"/>
                                      </a:lnTo>
                                      <a:close/>
                                      <a:moveTo>
                                        <a:pt x="942" y="191"/>
                                      </a:moveTo>
                                      <a:lnTo>
                                        <a:pt x="980" y="199"/>
                                      </a:lnTo>
                                      <a:lnTo>
                                        <a:pt x="978" y="203"/>
                                      </a:lnTo>
                                      <a:lnTo>
                                        <a:pt x="941" y="196"/>
                                      </a:lnTo>
                                      <a:lnTo>
                                        <a:pt x="942" y="191"/>
                                      </a:lnTo>
                                      <a:close/>
                                      <a:moveTo>
                                        <a:pt x="1005" y="204"/>
                                      </a:moveTo>
                                      <a:lnTo>
                                        <a:pt x="1018" y="206"/>
                                      </a:lnTo>
                                      <a:lnTo>
                                        <a:pt x="1017" y="211"/>
                                      </a:lnTo>
                                      <a:lnTo>
                                        <a:pt x="1003" y="208"/>
                                      </a:lnTo>
                                      <a:lnTo>
                                        <a:pt x="1005" y="20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" name="Freeform 18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08990" y="531495"/>
                                  <a:ext cx="4445" cy="64452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28 h 1015"/>
                                    <a:gd name="T2" fmla="*/ 0 w 7"/>
                                    <a:gd name="T3" fmla="*/ 0 h 1015"/>
                                    <a:gd name="T4" fmla="*/ 7 w 7"/>
                                    <a:gd name="T5" fmla="*/ 47 h 1015"/>
                                    <a:gd name="T6" fmla="*/ 0 w 7"/>
                                    <a:gd name="T7" fmla="*/ 75 h 1015"/>
                                    <a:gd name="T8" fmla="*/ 7 w 7"/>
                                    <a:gd name="T9" fmla="*/ 47 h 1015"/>
                                    <a:gd name="T10" fmla="*/ 7 w 7"/>
                                    <a:gd name="T11" fmla="*/ 122 h 1015"/>
                                    <a:gd name="T12" fmla="*/ 0 w 7"/>
                                    <a:gd name="T13" fmla="*/ 94 h 1015"/>
                                    <a:gd name="T14" fmla="*/ 7 w 7"/>
                                    <a:gd name="T15" fmla="*/ 141 h 1015"/>
                                    <a:gd name="T16" fmla="*/ 0 w 7"/>
                                    <a:gd name="T17" fmla="*/ 169 h 1015"/>
                                    <a:gd name="T18" fmla="*/ 7 w 7"/>
                                    <a:gd name="T19" fmla="*/ 141 h 1015"/>
                                    <a:gd name="T20" fmla="*/ 7 w 7"/>
                                    <a:gd name="T21" fmla="*/ 216 h 1015"/>
                                    <a:gd name="T22" fmla="*/ 0 w 7"/>
                                    <a:gd name="T23" fmla="*/ 188 h 1015"/>
                                    <a:gd name="T24" fmla="*/ 7 w 7"/>
                                    <a:gd name="T25" fmla="*/ 235 h 1015"/>
                                    <a:gd name="T26" fmla="*/ 0 w 7"/>
                                    <a:gd name="T27" fmla="*/ 263 h 1015"/>
                                    <a:gd name="T28" fmla="*/ 7 w 7"/>
                                    <a:gd name="T29" fmla="*/ 235 h 1015"/>
                                    <a:gd name="T30" fmla="*/ 7 w 7"/>
                                    <a:gd name="T31" fmla="*/ 310 h 1015"/>
                                    <a:gd name="T32" fmla="*/ 0 w 7"/>
                                    <a:gd name="T33" fmla="*/ 282 h 1015"/>
                                    <a:gd name="T34" fmla="*/ 7 w 7"/>
                                    <a:gd name="T35" fmla="*/ 329 h 1015"/>
                                    <a:gd name="T36" fmla="*/ 0 w 7"/>
                                    <a:gd name="T37" fmla="*/ 357 h 1015"/>
                                    <a:gd name="T38" fmla="*/ 7 w 7"/>
                                    <a:gd name="T39" fmla="*/ 329 h 1015"/>
                                    <a:gd name="T40" fmla="*/ 7 w 7"/>
                                    <a:gd name="T41" fmla="*/ 404 h 1015"/>
                                    <a:gd name="T42" fmla="*/ 0 w 7"/>
                                    <a:gd name="T43" fmla="*/ 376 h 1015"/>
                                    <a:gd name="T44" fmla="*/ 7 w 7"/>
                                    <a:gd name="T45" fmla="*/ 423 h 1015"/>
                                    <a:gd name="T46" fmla="*/ 0 w 7"/>
                                    <a:gd name="T47" fmla="*/ 451 h 1015"/>
                                    <a:gd name="T48" fmla="*/ 7 w 7"/>
                                    <a:gd name="T49" fmla="*/ 423 h 1015"/>
                                    <a:gd name="T50" fmla="*/ 7 w 7"/>
                                    <a:gd name="T51" fmla="*/ 498 h 1015"/>
                                    <a:gd name="T52" fmla="*/ 0 w 7"/>
                                    <a:gd name="T53" fmla="*/ 470 h 1015"/>
                                    <a:gd name="T54" fmla="*/ 7 w 7"/>
                                    <a:gd name="T55" fmla="*/ 517 h 1015"/>
                                    <a:gd name="T56" fmla="*/ 0 w 7"/>
                                    <a:gd name="T57" fmla="*/ 545 h 1015"/>
                                    <a:gd name="T58" fmla="*/ 7 w 7"/>
                                    <a:gd name="T59" fmla="*/ 517 h 1015"/>
                                    <a:gd name="T60" fmla="*/ 7 w 7"/>
                                    <a:gd name="T61" fmla="*/ 592 h 1015"/>
                                    <a:gd name="T62" fmla="*/ 0 w 7"/>
                                    <a:gd name="T63" fmla="*/ 564 h 1015"/>
                                    <a:gd name="T64" fmla="*/ 7 w 7"/>
                                    <a:gd name="T65" fmla="*/ 611 h 1015"/>
                                    <a:gd name="T66" fmla="*/ 0 w 7"/>
                                    <a:gd name="T67" fmla="*/ 639 h 1015"/>
                                    <a:gd name="T68" fmla="*/ 7 w 7"/>
                                    <a:gd name="T69" fmla="*/ 611 h 1015"/>
                                    <a:gd name="T70" fmla="*/ 7 w 7"/>
                                    <a:gd name="T71" fmla="*/ 686 h 1015"/>
                                    <a:gd name="T72" fmla="*/ 0 w 7"/>
                                    <a:gd name="T73" fmla="*/ 658 h 1015"/>
                                    <a:gd name="T74" fmla="*/ 7 w 7"/>
                                    <a:gd name="T75" fmla="*/ 705 h 1015"/>
                                    <a:gd name="T76" fmla="*/ 0 w 7"/>
                                    <a:gd name="T77" fmla="*/ 733 h 1015"/>
                                    <a:gd name="T78" fmla="*/ 7 w 7"/>
                                    <a:gd name="T79" fmla="*/ 705 h 1015"/>
                                    <a:gd name="T80" fmla="*/ 7 w 7"/>
                                    <a:gd name="T81" fmla="*/ 780 h 1015"/>
                                    <a:gd name="T82" fmla="*/ 0 w 7"/>
                                    <a:gd name="T83" fmla="*/ 752 h 1015"/>
                                    <a:gd name="T84" fmla="*/ 7 w 7"/>
                                    <a:gd name="T85" fmla="*/ 799 h 1015"/>
                                    <a:gd name="T86" fmla="*/ 0 w 7"/>
                                    <a:gd name="T87" fmla="*/ 827 h 1015"/>
                                    <a:gd name="T88" fmla="*/ 7 w 7"/>
                                    <a:gd name="T89" fmla="*/ 799 h 1015"/>
                                    <a:gd name="T90" fmla="*/ 7 w 7"/>
                                    <a:gd name="T91" fmla="*/ 874 h 1015"/>
                                    <a:gd name="T92" fmla="*/ 0 w 7"/>
                                    <a:gd name="T93" fmla="*/ 846 h 1015"/>
                                    <a:gd name="T94" fmla="*/ 7 w 7"/>
                                    <a:gd name="T95" fmla="*/ 893 h 1015"/>
                                    <a:gd name="T96" fmla="*/ 0 w 7"/>
                                    <a:gd name="T97" fmla="*/ 921 h 1015"/>
                                    <a:gd name="T98" fmla="*/ 7 w 7"/>
                                    <a:gd name="T99" fmla="*/ 893 h 1015"/>
                                    <a:gd name="T100" fmla="*/ 7 w 7"/>
                                    <a:gd name="T101" fmla="*/ 968 h 1015"/>
                                    <a:gd name="T102" fmla="*/ 0 w 7"/>
                                    <a:gd name="T103" fmla="*/ 940 h 1015"/>
                                    <a:gd name="T104" fmla="*/ 7 w 7"/>
                                    <a:gd name="T105" fmla="*/ 987 h 1015"/>
                                    <a:gd name="T106" fmla="*/ 0 w 7"/>
                                    <a:gd name="T107" fmla="*/ 1015 h 1015"/>
                                    <a:gd name="T108" fmla="*/ 7 w 7"/>
                                    <a:gd name="T109" fmla="*/ 987 h 10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" h="1015">
                                      <a:moveTo>
                                        <a:pt x="7" y="0"/>
                                      </a:moveTo>
                                      <a:lnTo>
                                        <a:pt x="7" y="28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47"/>
                                      </a:moveTo>
                                      <a:lnTo>
                                        <a:pt x="7" y="75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0" y="47"/>
                                      </a:lnTo>
                                      <a:lnTo>
                                        <a:pt x="7" y="47"/>
                                      </a:lnTo>
                                      <a:close/>
                                      <a:moveTo>
                                        <a:pt x="7" y="94"/>
                                      </a:moveTo>
                                      <a:lnTo>
                                        <a:pt x="7" y="122"/>
                                      </a:lnTo>
                                      <a:lnTo>
                                        <a:pt x="0" y="122"/>
                                      </a:lnTo>
                                      <a:lnTo>
                                        <a:pt x="0" y="94"/>
                                      </a:lnTo>
                                      <a:lnTo>
                                        <a:pt x="7" y="94"/>
                                      </a:lnTo>
                                      <a:close/>
                                      <a:moveTo>
                                        <a:pt x="7" y="141"/>
                                      </a:moveTo>
                                      <a:lnTo>
                                        <a:pt x="7" y="169"/>
                                      </a:lnTo>
                                      <a:lnTo>
                                        <a:pt x="0" y="169"/>
                                      </a:lnTo>
                                      <a:lnTo>
                                        <a:pt x="0" y="141"/>
                                      </a:lnTo>
                                      <a:lnTo>
                                        <a:pt x="7" y="141"/>
                                      </a:lnTo>
                                      <a:close/>
                                      <a:moveTo>
                                        <a:pt x="7" y="188"/>
                                      </a:moveTo>
                                      <a:lnTo>
                                        <a:pt x="7" y="216"/>
                                      </a:lnTo>
                                      <a:lnTo>
                                        <a:pt x="0" y="216"/>
                                      </a:lnTo>
                                      <a:lnTo>
                                        <a:pt x="0" y="188"/>
                                      </a:lnTo>
                                      <a:lnTo>
                                        <a:pt x="7" y="188"/>
                                      </a:lnTo>
                                      <a:close/>
                                      <a:moveTo>
                                        <a:pt x="7" y="235"/>
                                      </a:moveTo>
                                      <a:lnTo>
                                        <a:pt x="7" y="263"/>
                                      </a:lnTo>
                                      <a:lnTo>
                                        <a:pt x="0" y="263"/>
                                      </a:lnTo>
                                      <a:lnTo>
                                        <a:pt x="0" y="235"/>
                                      </a:lnTo>
                                      <a:lnTo>
                                        <a:pt x="7" y="235"/>
                                      </a:lnTo>
                                      <a:close/>
                                      <a:moveTo>
                                        <a:pt x="7" y="282"/>
                                      </a:moveTo>
                                      <a:lnTo>
                                        <a:pt x="7" y="310"/>
                                      </a:lnTo>
                                      <a:lnTo>
                                        <a:pt x="0" y="310"/>
                                      </a:lnTo>
                                      <a:lnTo>
                                        <a:pt x="0" y="282"/>
                                      </a:lnTo>
                                      <a:lnTo>
                                        <a:pt x="7" y="282"/>
                                      </a:lnTo>
                                      <a:close/>
                                      <a:moveTo>
                                        <a:pt x="7" y="329"/>
                                      </a:moveTo>
                                      <a:lnTo>
                                        <a:pt x="7" y="357"/>
                                      </a:lnTo>
                                      <a:lnTo>
                                        <a:pt x="0" y="357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7" y="329"/>
                                      </a:lnTo>
                                      <a:close/>
                                      <a:moveTo>
                                        <a:pt x="7" y="376"/>
                                      </a:moveTo>
                                      <a:lnTo>
                                        <a:pt x="7" y="404"/>
                                      </a:lnTo>
                                      <a:lnTo>
                                        <a:pt x="0" y="404"/>
                                      </a:lnTo>
                                      <a:lnTo>
                                        <a:pt x="0" y="376"/>
                                      </a:lnTo>
                                      <a:lnTo>
                                        <a:pt x="7" y="376"/>
                                      </a:lnTo>
                                      <a:close/>
                                      <a:moveTo>
                                        <a:pt x="7" y="423"/>
                                      </a:moveTo>
                                      <a:lnTo>
                                        <a:pt x="7" y="451"/>
                                      </a:lnTo>
                                      <a:lnTo>
                                        <a:pt x="0" y="451"/>
                                      </a:lnTo>
                                      <a:lnTo>
                                        <a:pt x="0" y="423"/>
                                      </a:lnTo>
                                      <a:lnTo>
                                        <a:pt x="7" y="423"/>
                                      </a:lnTo>
                                      <a:close/>
                                      <a:moveTo>
                                        <a:pt x="7" y="470"/>
                                      </a:moveTo>
                                      <a:lnTo>
                                        <a:pt x="7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7" y="470"/>
                                      </a:lnTo>
                                      <a:close/>
                                      <a:moveTo>
                                        <a:pt x="7" y="517"/>
                                      </a:moveTo>
                                      <a:lnTo>
                                        <a:pt x="7" y="545"/>
                                      </a:lnTo>
                                      <a:lnTo>
                                        <a:pt x="0" y="545"/>
                                      </a:lnTo>
                                      <a:lnTo>
                                        <a:pt x="0" y="517"/>
                                      </a:lnTo>
                                      <a:lnTo>
                                        <a:pt x="7" y="517"/>
                                      </a:lnTo>
                                      <a:close/>
                                      <a:moveTo>
                                        <a:pt x="7" y="564"/>
                                      </a:moveTo>
                                      <a:lnTo>
                                        <a:pt x="7" y="592"/>
                                      </a:lnTo>
                                      <a:lnTo>
                                        <a:pt x="0" y="592"/>
                                      </a:lnTo>
                                      <a:lnTo>
                                        <a:pt x="0" y="564"/>
                                      </a:lnTo>
                                      <a:lnTo>
                                        <a:pt x="7" y="564"/>
                                      </a:lnTo>
                                      <a:close/>
                                      <a:moveTo>
                                        <a:pt x="7" y="611"/>
                                      </a:moveTo>
                                      <a:lnTo>
                                        <a:pt x="7" y="639"/>
                                      </a:lnTo>
                                      <a:lnTo>
                                        <a:pt x="0" y="639"/>
                                      </a:lnTo>
                                      <a:lnTo>
                                        <a:pt x="0" y="611"/>
                                      </a:lnTo>
                                      <a:lnTo>
                                        <a:pt x="7" y="611"/>
                                      </a:lnTo>
                                      <a:close/>
                                      <a:moveTo>
                                        <a:pt x="7" y="658"/>
                                      </a:moveTo>
                                      <a:lnTo>
                                        <a:pt x="7" y="686"/>
                                      </a:lnTo>
                                      <a:lnTo>
                                        <a:pt x="0" y="686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7" y="658"/>
                                      </a:lnTo>
                                      <a:close/>
                                      <a:moveTo>
                                        <a:pt x="7" y="705"/>
                                      </a:moveTo>
                                      <a:lnTo>
                                        <a:pt x="7" y="733"/>
                                      </a:lnTo>
                                      <a:lnTo>
                                        <a:pt x="0" y="733"/>
                                      </a:lnTo>
                                      <a:lnTo>
                                        <a:pt x="0" y="705"/>
                                      </a:lnTo>
                                      <a:lnTo>
                                        <a:pt x="7" y="705"/>
                                      </a:lnTo>
                                      <a:close/>
                                      <a:moveTo>
                                        <a:pt x="7" y="752"/>
                                      </a:moveTo>
                                      <a:lnTo>
                                        <a:pt x="7" y="780"/>
                                      </a:lnTo>
                                      <a:lnTo>
                                        <a:pt x="0" y="780"/>
                                      </a:lnTo>
                                      <a:lnTo>
                                        <a:pt x="0" y="752"/>
                                      </a:lnTo>
                                      <a:lnTo>
                                        <a:pt x="7" y="752"/>
                                      </a:lnTo>
                                      <a:close/>
                                      <a:moveTo>
                                        <a:pt x="7" y="799"/>
                                      </a:moveTo>
                                      <a:lnTo>
                                        <a:pt x="7" y="827"/>
                                      </a:lnTo>
                                      <a:lnTo>
                                        <a:pt x="0" y="827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7" y="799"/>
                                      </a:lnTo>
                                      <a:close/>
                                      <a:moveTo>
                                        <a:pt x="7" y="846"/>
                                      </a:moveTo>
                                      <a:lnTo>
                                        <a:pt x="7" y="874"/>
                                      </a:lnTo>
                                      <a:lnTo>
                                        <a:pt x="0" y="874"/>
                                      </a:lnTo>
                                      <a:lnTo>
                                        <a:pt x="0" y="846"/>
                                      </a:lnTo>
                                      <a:lnTo>
                                        <a:pt x="7" y="846"/>
                                      </a:lnTo>
                                      <a:close/>
                                      <a:moveTo>
                                        <a:pt x="7" y="893"/>
                                      </a:moveTo>
                                      <a:lnTo>
                                        <a:pt x="7" y="921"/>
                                      </a:lnTo>
                                      <a:lnTo>
                                        <a:pt x="0" y="921"/>
                                      </a:lnTo>
                                      <a:lnTo>
                                        <a:pt x="0" y="893"/>
                                      </a:lnTo>
                                      <a:lnTo>
                                        <a:pt x="7" y="893"/>
                                      </a:lnTo>
                                      <a:close/>
                                      <a:moveTo>
                                        <a:pt x="7" y="940"/>
                                      </a:moveTo>
                                      <a:lnTo>
                                        <a:pt x="7" y="968"/>
                                      </a:lnTo>
                                      <a:lnTo>
                                        <a:pt x="0" y="968"/>
                                      </a:lnTo>
                                      <a:lnTo>
                                        <a:pt x="0" y="940"/>
                                      </a:lnTo>
                                      <a:lnTo>
                                        <a:pt x="7" y="940"/>
                                      </a:lnTo>
                                      <a:close/>
                                      <a:moveTo>
                                        <a:pt x="7" y="987"/>
                                      </a:moveTo>
                                      <a:lnTo>
                                        <a:pt x="7" y="1015"/>
                                      </a:lnTo>
                                      <a:lnTo>
                                        <a:pt x="0" y="1015"/>
                                      </a:lnTo>
                                      <a:lnTo>
                                        <a:pt x="0" y="987"/>
                                      </a:lnTo>
                                      <a:lnTo>
                                        <a:pt x="7" y="98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5" name="Line 186"/>
                              <wps:cNvCnPr/>
                              <wps:spPr bwMode="auto">
                                <a:xfrm flipV="1">
                                  <a:off x="811530" y="662940"/>
                                  <a:ext cx="645160" cy="513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6" name="Line 187"/>
                              <wps:cNvCnPr/>
                              <wps:spPr bwMode="auto">
                                <a:xfrm>
                                  <a:off x="741045" y="854075"/>
                                  <a:ext cx="70485" cy="321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7" name="Line 188"/>
                              <wps:cNvCnPr/>
                              <wps:spPr bwMode="auto">
                                <a:xfrm>
                                  <a:off x="157480" y="704850"/>
                                  <a:ext cx="583565" cy="149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8" name="Freeform 1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6845" y="532130"/>
                                  <a:ext cx="646430" cy="173990"/>
                                </a:xfrm>
                                <a:custGeom>
                                  <a:avLst/>
                                  <a:gdLst>
                                    <a:gd name="T0" fmla="*/ 36 w 1018"/>
                                    <a:gd name="T1" fmla="*/ 260 h 274"/>
                                    <a:gd name="T2" fmla="*/ 2 w 1018"/>
                                    <a:gd name="T3" fmla="*/ 274 h 274"/>
                                    <a:gd name="T4" fmla="*/ 61 w 1018"/>
                                    <a:gd name="T5" fmla="*/ 253 h 274"/>
                                    <a:gd name="T6" fmla="*/ 100 w 1018"/>
                                    <a:gd name="T7" fmla="*/ 248 h 274"/>
                                    <a:gd name="T8" fmla="*/ 61 w 1018"/>
                                    <a:gd name="T9" fmla="*/ 253 h 274"/>
                                    <a:gd name="T10" fmla="*/ 159 w 1018"/>
                                    <a:gd name="T11" fmla="*/ 227 h 274"/>
                                    <a:gd name="T12" fmla="*/ 124 w 1018"/>
                                    <a:gd name="T13" fmla="*/ 241 h 274"/>
                                    <a:gd name="T14" fmla="*/ 183 w 1018"/>
                                    <a:gd name="T15" fmla="*/ 221 h 274"/>
                                    <a:gd name="T16" fmla="*/ 222 w 1018"/>
                                    <a:gd name="T17" fmla="*/ 215 h 274"/>
                                    <a:gd name="T18" fmla="*/ 183 w 1018"/>
                                    <a:gd name="T19" fmla="*/ 221 h 274"/>
                                    <a:gd name="T20" fmla="*/ 281 w 1018"/>
                                    <a:gd name="T21" fmla="*/ 195 h 274"/>
                                    <a:gd name="T22" fmla="*/ 247 w 1018"/>
                                    <a:gd name="T23" fmla="*/ 209 h 274"/>
                                    <a:gd name="T24" fmla="*/ 306 w 1018"/>
                                    <a:gd name="T25" fmla="*/ 188 h 274"/>
                                    <a:gd name="T26" fmla="*/ 344 w 1018"/>
                                    <a:gd name="T27" fmla="*/ 183 h 274"/>
                                    <a:gd name="T28" fmla="*/ 306 w 1018"/>
                                    <a:gd name="T29" fmla="*/ 188 h 274"/>
                                    <a:gd name="T30" fmla="*/ 403 w 1018"/>
                                    <a:gd name="T31" fmla="*/ 162 h 274"/>
                                    <a:gd name="T32" fmla="*/ 369 w 1018"/>
                                    <a:gd name="T33" fmla="*/ 177 h 274"/>
                                    <a:gd name="T34" fmla="*/ 428 w 1018"/>
                                    <a:gd name="T35" fmla="*/ 156 h 274"/>
                                    <a:gd name="T36" fmla="*/ 467 w 1018"/>
                                    <a:gd name="T37" fmla="*/ 151 h 274"/>
                                    <a:gd name="T38" fmla="*/ 428 w 1018"/>
                                    <a:gd name="T39" fmla="*/ 156 h 274"/>
                                    <a:gd name="T40" fmla="*/ 526 w 1018"/>
                                    <a:gd name="T41" fmla="*/ 130 h 274"/>
                                    <a:gd name="T42" fmla="*/ 491 w 1018"/>
                                    <a:gd name="T43" fmla="*/ 144 h 274"/>
                                    <a:gd name="T44" fmla="*/ 550 w 1018"/>
                                    <a:gd name="T45" fmla="*/ 124 h 274"/>
                                    <a:gd name="T46" fmla="*/ 589 w 1018"/>
                                    <a:gd name="T47" fmla="*/ 118 h 274"/>
                                    <a:gd name="T48" fmla="*/ 550 w 1018"/>
                                    <a:gd name="T49" fmla="*/ 124 h 274"/>
                                    <a:gd name="T50" fmla="*/ 648 w 1018"/>
                                    <a:gd name="T51" fmla="*/ 98 h 274"/>
                                    <a:gd name="T52" fmla="*/ 614 w 1018"/>
                                    <a:gd name="T53" fmla="*/ 112 h 274"/>
                                    <a:gd name="T54" fmla="*/ 673 w 1018"/>
                                    <a:gd name="T55" fmla="*/ 91 h 274"/>
                                    <a:gd name="T56" fmla="*/ 712 w 1018"/>
                                    <a:gd name="T57" fmla="*/ 86 h 274"/>
                                    <a:gd name="T58" fmla="*/ 673 w 1018"/>
                                    <a:gd name="T59" fmla="*/ 91 h 274"/>
                                    <a:gd name="T60" fmla="*/ 771 w 1018"/>
                                    <a:gd name="T61" fmla="*/ 65 h 274"/>
                                    <a:gd name="T62" fmla="*/ 736 w 1018"/>
                                    <a:gd name="T63" fmla="*/ 79 h 274"/>
                                    <a:gd name="T64" fmla="*/ 795 w 1018"/>
                                    <a:gd name="T65" fmla="*/ 59 h 274"/>
                                    <a:gd name="T66" fmla="*/ 834 w 1018"/>
                                    <a:gd name="T67" fmla="*/ 53 h 274"/>
                                    <a:gd name="T68" fmla="*/ 795 w 1018"/>
                                    <a:gd name="T69" fmla="*/ 59 h 274"/>
                                    <a:gd name="T70" fmla="*/ 893 w 1018"/>
                                    <a:gd name="T71" fmla="*/ 33 h 274"/>
                                    <a:gd name="T72" fmla="*/ 858 w 1018"/>
                                    <a:gd name="T73" fmla="*/ 47 h 274"/>
                                    <a:gd name="T74" fmla="*/ 917 w 1018"/>
                                    <a:gd name="T75" fmla="*/ 26 h 274"/>
                                    <a:gd name="T76" fmla="*/ 956 w 1018"/>
                                    <a:gd name="T77" fmla="*/ 21 h 274"/>
                                    <a:gd name="T78" fmla="*/ 917 w 1018"/>
                                    <a:gd name="T79" fmla="*/ 26 h 274"/>
                                    <a:gd name="T80" fmla="*/ 1015 w 1018"/>
                                    <a:gd name="T81" fmla="*/ 0 h 274"/>
                                    <a:gd name="T82" fmla="*/ 981 w 1018"/>
                                    <a:gd name="T83" fmla="*/ 15 h 2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018" h="274">
                                      <a:moveTo>
                                        <a:pt x="0" y="269"/>
                                      </a:moveTo>
                                      <a:lnTo>
                                        <a:pt x="36" y="260"/>
                                      </a:lnTo>
                                      <a:lnTo>
                                        <a:pt x="39" y="264"/>
                                      </a:lnTo>
                                      <a:lnTo>
                                        <a:pt x="2" y="274"/>
                                      </a:lnTo>
                                      <a:lnTo>
                                        <a:pt x="0" y="269"/>
                                      </a:lnTo>
                                      <a:close/>
                                      <a:moveTo>
                                        <a:pt x="61" y="253"/>
                                      </a:moveTo>
                                      <a:lnTo>
                                        <a:pt x="97" y="243"/>
                                      </a:lnTo>
                                      <a:lnTo>
                                        <a:pt x="100" y="248"/>
                                      </a:lnTo>
                                      <a:lnTo>
                                        <a:pt x="63" y="258"/>
                                      </a:lnTo>
                                      <a:lnTo>
                                        <a:pt x="61" y="253"/>
                                      </a:lnTo>
                                      <a:close/>
                                      <a:moveTo>
                                        <a:pt x="122" y="237"/>
                                      </a:moveTo>
                                      <a:lnTo>
                                        <a:pt x="159" y="227"/>
                                      </a:lnTo>
                                      <a:lnTo>
                                        <a:pt x="161" y="232"/>
                                      </a:lnTo>
                                      <a:lnTo>
                                        <a:pt x="124" y="241"/>
                                      </a:lnTo>
                                      <a:lnTo>
                                        <a:pt x="122" y="237"/>
                                      </a:lnTo>
                                      <a:close/>
                                      <a:moveTo>
                                        <a:pt x="183" y="221"/>
                                      </a:moveTo>
                                      <a:lnTo>
                                        <a:pt x="220" y="211"/>
                                      </a:lnTo>
                                      <a:lnTo>
                                        <a:pt x="222" y="215"/>
                                      </a:lnTo>
                                      <a:lnTo>
                                        <a:pt x="185" y="225"/>
                                      </a:lnTo>
                                      <a:lnTo>
                                        <a:pt x="183" y="221"/>
                                      </a:lnTo>
                                      <a:close/>
                                      <a:moveTo>
                                        <a:pt x="244" y="205"/>
                                      </a:moveTo>
                                      <a:lnTo>
                                        <a:pt x="281" y="195"/>
                                      </a:lnTo>
                                      <a:lnTo>
                                        <a:pt x="283" y="199"/>
                                      </a:lnTo>
                                      <a:lnTo>
                                        <a:pt x="247" y="209"/>
                                      </a:lnTo>
                                      <a:lnTo>
                                        <a:pt x="244" y="205"/>
                                      </a:lnTo>
                                      <a:close/>
                                      <a:moveTo>
                                        <a:pt x="306" y="188"/>
                                      </a:moveTo>
                                      <a:lnTo>
                                        <a:pt x="342" y="179"/>
                                      </a:lnTo>
                                      <a:lnTo>
                                        <a:pt x="344" y="183"/>
                                      </a:lnTo>
                                      <a:lnTo>
                                        <a:pt x="308" y="193"/>
                                      </a:lnTo>
                                      <a:lnTo>
                                        <a:pt x="306" y="188"/>
                                      </a:lnTo>
                                      <a:close/>
                                      <a:moveTo>
                                        <a:pt x="367" y="172"/>
                                      </a:moveTo>
                                      <a:lnTo>
                                        <a:pt x="403" y="162"/>
                                      </a:lnTo>
                                      <a:lnTo>
                                        <a:pt x="406" y="167"/>
                                      </a:lnTo>
                                      <a:lnTo>
                                        <a:pt x="369" y="177"/>
                                      </a:lnTo>
                                      <a:lnTo>
                                        <a:pt x="367" y="172"/>
                                      </a:lnTo>
                                      <a:close/>
                                      <a:moveTo>
                                        <a:pt x="428" y="156"/>
                                      </a:moveTo>
                                      <a:lnTo>
                                        <a:pt x="465" y="146"/>
                                      </a:lnTo>
                                      <a:lnTo>
                                        <a:pt x="467" y="151"/>
                                      </a:lnTo>
                                      <a:lnTo>
                                        <a:pt x="430" y="160"/>
                                      </a:lnTo>
                                      <a:lnTo>
                                        <a:pt x="428" y="156"/>
                                      </a:lnTo>
                                      <a:close/>
                                      <a:moveTo>
                                        <a:pt x="489" y="140"/>
                                      </a:moveTo>
                                      <a:lnTo>
                                        <a:pt x="526" y="130"/>
                                      </a:lnTo>
                                      <a:lnTo>
                                        <a:pt x="528" y="134"/>
                                      </a:lnTo>
                                      <a:lnTo>
                                        <a:pt x="491" y="144"/>
                                      </a:lnTo>
                                      <a:lnTo>
                                        <a:pt x="489" y="140"/>
                                      </a:lnTo>
                                      <a:close/>
                                      <a:moveTo>
                                        <a:pt x="550" y="124"/>
                                      </a:moveTo>
                                      <a:lnTo>
                                        <a:pt x="587" y="114"/>
                                      </a:lnTo>
                                      <a:lnTo>
                                        <a:pt x="589" y="118"/>
                                      </a:lnTo>
                                      <a:lnTo>
                                        <a:pt x="552" y="128"/>
                                      </a:lnTo>
                                      <a:lnTo>
                                        <a:pt x="550" y="124"/>
                                      </a:lnTo>
                                      <a:close/>
                                      <a:moveTo>
                                        <a:pt x="611" y="107"/>
                                      </a:moveTo>
                                      <a:lnTo>
                                        <a:pt x="648" y="98"/>
                                      </a:lnTo>
                                      <a:lnTo>
                                        <a:pt x="650" y="102"/>
                                      </a:lnTo>
                                      <a:lnTo>
                                        <a:pt x="614" y="112"/>
                                      </a:lnTo>
                                      <a:lnTo>
                                        <a:pt x="611" y="107"/>
                                      </a:lnTo>
                                      <a:close/>
                                      <a:moveTo>
                                        <a:pt x="673" y="91"/>
                                      </a:moveTo>
                                      <a:lnTo>
                                        <a:pt x="709" y="81"/>
                                      </a:lnTo>
                                      <a:lnTo>
                                        <a:pt x="712" y="86"/>
                                      </a:lnTo>
                                      <a:lnTo>
                                        <a:pt x="675" y="96"/>
                                      </a:lnTo>
                                      <a:lnTo>
                                        <a:pt x="673" y="91"/>
                                      </a:lnTo>
                                      <a:close/>
                                      <a:moveTo>
                                        <a:pt x="734" y="75"/>
                                      </a:moveTo>
                                      <a:lnTo>
                                        <a:pt x="771" y="65"/>
                                      </a:lnTo>
                                      <a:lnTo>
                                        <a:pt x="773" y="70"/>
                                      </a:lnTo>
                                      <a:lnTo>
                                        <a:pt x="736" y="79"/>
                                      </a:lnTo>
                                      <a:lnTo>
                                        <a:pt x="734" y="75"/>
                                      </a:lnTo>
                                      <a:close/>
                                      <a:moveTo>
                                        <a:pt x="795" y="59"/>
                                      </a:moveTo>
                                      <a:lnTo>
                                        <a:pt x="832" y="49"/>
                                      </a:lnTo>
                                      <a:lnTo>
                                        <a:pt x="834" y="53"/>
                                      </a:lnTo>
                                      <a:lnTo>
                                        <a:pt x="797" y="63"/>
                                      </a:lnTo>
                                      <a:lnTo>
                                        <a:pt x="795" y="59"/>
                                      </a:lnTo>
                                      <a:close/>
                                      <a:moveTo>
                                        <a:pt x="856" y="43"/>
                                      </a:moveTo>
                                      <a:lnTo>
                                        <a:pt x="893" y="33"/>
                                      </a:lnTo>
                                      <a:lnTo>
                                        <a:pt x="895" y="37"/>
                                      </a:lnTo>
                                      <a:lnTo>
                                        <a:pt x="858" y="47"/>
                                      </a:lnTo>
                                      <a:lnTo>
                                        <a:pt x="856" y="43"/>
                                      </a:lnTo>
                                      <a:close/>
                                      <a:moveTo>
                                        <a:pt x="917" y="26"/>
                                      </a:moveTo>
                                      <a:lnTo>
                                        <a:pt x="954" y="17"/>
                                      </a:lnTo>
                                      <a:lnTo>
                                        <a:pt x="956" y="21"/>
                                      </a:lnTo>
                                      <a:lnTo>
                                        <a:pt x="920" y="31"/>
                                      </a:lnTo>
                                      <a:lnTo>
                                        <a:pt x="917" y="26"/>
                                      </a:lnTo>
                                      <a:close/>
                                      <a:moveTo>
                                        <a:pt x="979" y="1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8" y="5"/>
                                      </a:lnTo>
                                      <a:lnTo>
                                        <a:pt x="981" y="15"/>
                                      </a:lnTo>
                                      <a:lnTo>
                                        <a:pt x="979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9" name="Line 190"/>
                              <wps:cNvCnPr/>
                              <wps:spPr bwMode="auto">
                                <a:xfrm>
                                  <a:off x="157480" y="704850"/>
                                  <a:ext cx="654050" cy="471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0" name="Line 191"/>
                              <wps:cNvCnPr/>
                              <wps:spPr bwMode="auto">
                                <a:xfrm flipH="1">
                                  <a:off x="157480" y="134620"/>
                                  <a:ext cx="558800" cy="5702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1" name="Rectangl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1176655"/>
                                  <a:ext cx="97790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2" name="Rectangl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0" y="379730"/>
                                  <a:ext cx="106045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3" name="Rectangle 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75740" y="561975"/>
                                  <a:ext cx="96520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" name="Rectangle 1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6585" y="829945"/>
                                  <a:ext cx="96520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5" name="Rectangle 1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640" y="642620"/>
                                  <a:ext cx="94615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" name="Rectangle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6435" y="635"/>
                                  <a:ext cx="94615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78" o:spid="_x0000_s1026" editas="canvas" style="width:129.05pt;height:106.5pt;mso-position-horizontal-relative:char;mso-position-vertical-relative:line" coordsize="16389,13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">
                      <v:shape id="_x0000_s1027" type="#_x0000_t75" style="position:absolute;width:16389;height:13525;visibility:visible;mso-wrap-style:square">
                        <v:fill o:detectmouseclick="t"/>
                        <v:path o:connecttype="none"/>
                      </v:shape>
                      <v:line id="Line 180" o:spid="_x0000_s1028" style="position:absolute;visibility:visible;mso-wrap-style:square" from="7162,1346" to="7410,8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GnvsQAAADcAAAADwAAAGRycy9kb3ducmV2LnhtbESP0WoCMRRE3wX/IVyhbzWpiNjVKFWx&#10;FCvYWj/gsrnuLm5ulk2q0a83hYKPw8ycYabzaGtxptZXjjW89BUI4tyZigsNh5/18xiED8gGa8ek&#10;4Uoe5rNuZ4qZcRf+pvM+FCJB2GeooQyhyaT0eUkWfd81xMk7utZiSLItpGnxkuC2lgOlRtJixWmh&#10;xIaWJeWn/a/VcFOfEdW43n0xrwbF+2Zx3XLU+qkX3yYgAsXwCP+3P4yG4fAV/s6k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Aae+xAAAANwAAAAPAAAAAAAAAAAA&#10;AAAAAKECAABkcnMvZG93bnJldi54bWxQSwUGAAAAAAQABAD5AAAAkgMAAAAA&#10;" strokeweight="1pt">
                        <v:stroke joinstyle="miter"/>
                      </v:line>
                      <v:line id="Line 181" o:spid="_x0000_s1029" style="position:absolute;flip:y;visibility:visible;mso-wrap-style:square" from="7410,6629" to="14566,8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ZrzsAAAADcAAAADwAAAGRycy9kb3ducmV2LnhtbERPy4rCMBTdC/5DuMLsNFV8VqPIwDCz&#10;GfCF4O7SXNtqc1OSTK1/P1kILg/nvdq0phINOV9aVjAcJCCIM6tLzhWcjl/9OQgfkDVWlknBkzxs&#10;1t3OClNtH7yn5hByEUPYp6igCKFOpfRZQQb9wNbEkbtaZzBE6HKpHT5iuKnkKEmm0mDJsaHAmj4L&#10;yu6HP6OgcfJ2D860l934PLvI22L+7X+V+ui12yWIQG14i1/uH61gPInz45l4BOT6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kWa87AAAAA3AAAAA8AAAAAAAAAAAAAAAAA&#10;oQIAAGRycy9kb3ducmV2LnhtbFBLBQYAAAAABAAEAPkAAACOAwAAAAA=&#10;" strokeweight="1pt">
                        <v:stroke joinstyle="miter"/>
                      </v:line>
                      <v:line id="Line 182" o:spid="_x0000_s1030" style="position:absolute;visibility:visible;mso-wrap-style:square" from="7162,1346" to="14566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49ZcUAAADcAAAADwAAAGRycy9kb3ducmV2LnhtbESP3WoCMRSE7wXfIRyhd26itEVWo/hD&#10;S9FCW+sDHDbH3cXNybJJNfbpjVDo5TAz3zCzRbSNOFPna8caRpkCQVw4U3Op4fD9MpyA8AHZYOOY&#10;NFzJw2Le780wN+7CX3Teh1IkCPscNVQhtLmUvqjIos9cS5y8o+sshiS7UpoOLwluGzlW6llarDkt&#10;VNjSuqLitP+xGn7VLqKaNB+fzJtx+bpdXd85av0wiMspiEAx/If/2m9Gw+PTCO5n0hGQ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K49ZcUAAADcAAAADwAAAAAAAAAA&#10;AAAAAAChAgAAZHJzL2Rvd25yZXYueG1sUEsFBgAAAAAEAAQA+QAAAJMDAAAAAA==&#10;" strokeweight="1pt">
                        <v:stroke joinstyle="miter"/>
                      </v:line>
                      <v:shape id="Freeform 183" o:spid="_x0000_s1031" style="position:absolute;left:7137;top:1339;width:997;height:3975;visibility:visible;mso-wrap-style:square;v-text-anchor:top" coordsize="157,6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fhq8cA&#10;AADcAAAADwAAAGRycy9kb3ducmV2LnhtbESPS0vEQBCE74L/YWjBi7gT46ox7iSIsKIHRePr2mTa&#10;JJjpCZnJa3+9syB4LKrqK2qTz6YVI/WusazgbBWBIC6tbrhS8P62PU1AOI+ssbVMChZykGeHBxtM&#10;tZ34lcbCVyJA2KWooPa+S6V0ZU0G3cp2xMH7tr1BH2RfSd3jFOCmlXEUXUqDDYeFGju6q6n8KQaj&#10;INqdNNcvbfGUxOfPXx/J1f2wPH4qdXw0396A8DT7//Bf+0ErWF/EsD8TjoDM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n4avHAAAA3AAAAA8AAAAAAAAAAAAAAAAAmAIAAGRy&#10;cy9kb3ducmV2LnhtbFBLBQYAAAAABAAEAPUAAACMAwAAAAA=&#10;" path="m7,r7,28l7,29,,1,7,xm18,46r7,28l18,75,12,47r6,-1xm29,93r7,28l29,121,23,94r6,-1xm40,139r7,28l40,168,34,140r6,-1xm51,185r7,28l52,214,45,186r6,-1xm62,232r7,28l63,260,56,233r6,-1xm73,278r7,28l74,307,67,279r6,-1xm85,324r6,28l85,353,78,325r7,-1xm96,371r6,28l96,399,89,372r7,-1xm107,417r6,28l107,446r-7,-28l107,417xm118,463r7,28l118,492r-7,-28l118,463xm129,510r7,28l129,538r-6,-27l129,510xm140,556r7,28l140,585r-6,-28l140,556xm151,602r6,23l150,626r-5,-23l151,602xe" fillcolor="black" strokeweight=".05pt">
                        <v:stroke joinstyle="bevel"/>
                        <v:path arrowok="t" o:connecttype="custom" o:connectlocs="8890,17780;0,635;11430,29210;11430,47625;11430,29210;22860,76835;14605,59690;25400,88265;25400,106680;25400,88265;36830,135255;28575,118110;39370,147320;40005,165100;39370,147320;50800,194310;42545,177165;53975,205740;53975,224155;53975,205740;64770,253365;56515,236220;67945,264795;67945,283210;67945,264795;79375,311785;70485,294640;81915,323850;81915,341630;81915,323850;93345,370840;85090,353695;95885,382270;95250,397510;95885,382270" o:connectangles="0,0,0,0,0,0,0,0,0,0,0,0,0,0,0,0,0,0,0,0,0,0,0,0,0,0,0,0,0,0,0,0,0,0,0"/>
                        <o:lock v:ext="edit" verticies="t"/>
                      </v:shape>
                      <v:shape id="Freeform 184" o:spid="_x0000_s1032" style="position:absolute;left:8108;top:5302;width:6465;height:1340;visibility:visible;mso-wrap-style:square;v-text-anchor:top" coordsize="1018,2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S4IMQA&#10;AADcAAAADwAAAGRycy9kb3ducmV2LnhtbESPQWvCQBSE74L/YXmF3uomaltJswmitNWjaS/eHtnX&#10;JDT7NmQ3Mf77bkHwOMzMN0yaT6YVI/WusawgXkQgiEurG64UfH+9P21AOI+ssbVMCq7kIM/msxQT&#10;bS98orHwlQgQdgkqqL3vEildWZNBt7AdcfB+bG/QB9lXUvd4CXDTymUUvUiDDYeFGjva1VT+FoNR&#10;0G2n3ef+fBpei4/1FV3Mmo6s1OPDtH0D4Wny9/CtfdAK1s8r+D8TjoD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kuCDEAAAA3AAAAA8AAAAAAAAAAAAAAAAAmAIAAGRycy9k&#10;b3ducmV2LnhtbFBLBQYAAAAABAAEAPUAAACJAwAAAAA=&#10;" path="m1,l39,7r-2,5l,4,1,xm64,12r38,8l100,25,62,17r2,-5xm127,25r37,8l163,37,125,30r2,-5xm190,38r37,8l226,50,188,42r2,-4xm252,51r38,7l288,63,251,55r1,-4xm315,63r38,8l351,76,313,68r2,-5xm378,76r37,8l414,88,376,81r2,-5xm441,89r37,8l476,101,439,94r2,-5xm503,102r38,7l539,114r-38,-8l503,102xm566,114r38,8l602,127r-38,-8l566,114xm629,127r37,8l665,139r-38,-7l629,127xm692,140r37,8l727,152r-37,-7l692,140xm754,153r38,7l790,165r-38,-8l754,153xm817,166r38,7l853,178r-38,-8l817,166xm880,178r37,8l916,190r-38,-7l880,178xm942,191r38,8l978,203r-37,-7l942,191xm1005,204r13,2l1017,211r-14,-3l1005,204xe" fillcolor="black" strokeweight=".05pt">
                        <v:stroke joinstyle="bevel"/>
                        <v:path arrowok="t" o:connecttype="custom" o:connectlocs="24765,4445;0,2540;40640,7620;63500,15875;40640,7620;104140,20955;79375,19050;120650,24130;143510,31750;120650,24130;184150,36830;159385,34925;200025,40005;222885,48260;200025,40005;263525,53340;238760,51435;280035,56515;302260,64135;280035,56515;343535,69215;318135,67310;359410,72390;382270,80645;359410,72390;422910,85725;398145,83820;439420,88900;461645,96520;439420,88900;502920,101600;477520,99695;518795,105410;541655,113030;518795,105410;582295,118110;557530,116205;598170,121285;621030,128905;598170,121285;646430,130810;636905,132080" o:connectangles="0,0,0,0,0,0,0,0,0,0,0,0,0,0,0,0,0,0,0,0,0,0,0,0,0,0,0,0,0,0,0,0,0,0,0,0,0,0,0,0,0,0"/>
                        <o:lock v:ext="edit" verticies="t"/>
                      </v:shape>
                      <v:shape id="Freeform 185" o:spid="_x0000_s1033" style="position:absolute;left:8089;top:5314;width:45;height:6446;visibility:visible;mso-wrap-style:square;v-text-anchor:top" coordsize="7,1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6JCcYA&#10;AADcAAAADwAAAGRycy9kb3ducmV2LnhtbESPQWvCQBSE7wX/w/IEb80mYmtI3YhIK0IvVUupt2f2&#10;mQSzb0N2Nem/7xYKHoeZ+YZZLAfTiBt1rrasIIliEMSF1TWXCj4Pb48pCOeRNTaWScEPOVjmo4cF&#10;Ztr2vKPb3pciQNhlqKDyvs2kdEVFBl1kW+LgnW1n0AfZlVJ32Ae4aeQ0jp+lwZrDQoUtrSsqLvur&#10;UbBKjuv046tIX+e1P8qNfe+/3UmpyXhYvYDwNPh7+L+91QpmTzP4OxOO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F6JCcYAAADcAAAADwAAAAAAAAAAAAAAAACYAgAAZHJz&#10;L2Rvd25yZXYueG1sUEsFBgAAAAAEAAQA9QAAAIsDAAAAAA==&#10;" path="m7,r,28l,28,,,7,xm7,47r,28l,75,,47r7,xm7,94r,28l,122,,94r7,xm7,141r,28l,169,,141r7,xm7,188r,28l,216,,188r7,xm7,235r,28l,263,,235r7,xm7,282r,28l,310,,282r7,xm7,329r,28l,357,,329r7,xm7,376r,28l,404,,376r7,xm7,423r,28l,451,,423r7,xm7,470r,28l,498,,470r7,xm7,517r,28l,545,,517r7,xm7,564r,28l,592,,564r7,xm7,611r,28l,639,,611r7,xm7,658r,28l,686,,658r7,xm7,705r,28l,733,,705r7,xm7,752r,28l,780,,752r7,xm7,799r,28l,827,,799r7,xm7,846r,28l,874,,846r7,xm7,893r,28l,921,,893r7,xm7,940r,28l,968,,940r7,xm7,987r,28l,1015,,987r7,xe" fillcolor="black" strokeweight=".05pt">
                        <v:stroke joinstyle="bevel"/>
                        <v:path arrowok="t" o:connecttype="custom" o:connectlocs="4445,17780;0,0;4445,29845;0,47625;4445,29845;4445,77470;0,59690;4445,89535;0,107315;4445,89535;4445,137160;0,119380;4445,149225;0,167005;4445,149225;4445,196850;0,179070;4445,208915;0,226695;4445,208915;4445,256540;0,238760;4445,268605;0,286385;4445,268605;4445,316230;0,298450;4445,328295;0,346075;4445,328295;4445,375920;0,358140;4445,387985;0,405765;4445,387985;4445,435610;0,417830;4445,447675;0,465455;4445,447675;4445,495300;0,477520;4445,507365;0,525145;4445,507365;4445,554990;0,537210;4445,567055;0,584835;4445,567055;4445,614680;0,596900;4445,626745;0,644525;4445,626745" o:connectangles="0,0,0,0,0,0,0,0,0,0,0,0,0,0,0,0,0,0,0,0,0,0,0,0,0,0,0,0,0,0,0,0,0,0,0,0,0,0,0,0,0,0,0,0,0,0,0,0,0,0,0,0,0,0,0"/>
                        <o:lock v:ext="edit" verticies="t"/>
                      </v:shape>
                      <v:line id="Line 186" o:spid="_x0000_s1034" style="position:absolute;flip:y;visibility:visible;mso-wrap-style:square" from="8115,6629" to="14566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HIVsUAAADcAAAADwAAAGRycy9kb3ducmV2LnhtbESPT4vCMBTE7wt+h/AEb2uq6KrVKLKw&#10;6EVY/yB4ezTPttq8lCTW7rffCAt7HGbmN8xi1ZpKNOR8aVnBoJ+AIM6sLjlXcDp+vU9B+ICssbJM&#10;Cn7Iw2rZeVtgqu2T99QcQi4ihH2KCooQ6lRKnxVk0PdtTRy9q3UGQ5Qul9rhM8JNJYdJ8iENlhwX&#10;Cqzps6DsfngYBY2Tt3twpr18j86Ti7zNphu/U6rXbddzEIHa8B/+a2+1gtF4DK8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HIVsUAAADcAAAADwAAAAAAAAAA&#10;AAAAAAChAgAAZHJzL2Rvd25yZXYueG1sUEsFBgAAAAAEAAQA+QAAAJMDAAAAAA==&#10;" strokeweight="1pt">
                        <v:stroke joinstyle="miter"/>
                      </v:line>
                      <v:line id="Line 187" o:spid="_x0000_s1035" style="position:absolute;visibility:visible;mso-wrap-style:square" from="7410,8540" to="8115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elEcQAAADcAAAADwAAAGRycy9kb3ducmV2LnhtbESP0WoCMRRE34X+Q7iFvrlJpYqsRmkr&#10;ilShrfUDLpvb3aWbm2UTNfbrjSD4OMzMGWY6j7YRR+p87VjDc6ZAEBfO1Fxq2P8s+2MQPiAbbByT&#10;hjN5mM8eelPMjTvxNx13oRQJwj5HDVUIbS6lLyqy6DPXEifv13UWQ5JdKU2HpwS3jRwoNZIWa04L&#10;Fbb0XlHxtztYDf9qE1GNm88v5sWgXH28nbcctX56jK8TEIFiuIdv7bXR8DIcwfVMOgJ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R6URxAAAANwAAAAPAAAAAAAAAAAA&#10;AAAAAKECAABkcnMvZG93bnJldi54bWxQSwUGAAAAAAQABAD5AAAAkgMAAAAA&#10;" strokeweight="1pt">
                        <v:stroke joinstyle="miter"/>
                      </v:line>
                      <v:line id="Line 188" o:spid="_x0000_s1036" style="position:absolute;visibility:visible;mso-wrap-style:square" from="1574,7048" to="7410,8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sAisQAAADcAAAADwAAAGRycy9kb3ducmV2LnhtbESP3WoCMRSE7wu+QziCd5oo/rE1Sn+o&#10;lCrYqg9w2JzuLm5Olk2qsU/fCEIvh5n5hlmsoq3FmVpfOdYwHCgQxLkzFRcajoe3/hyED8gGa8ek&#10;4UoeVsvOwwIz4y78Red9KESCsM9QQxlCk0np85Is+oFriJP37VqLIcm2kKbFS4LbWo6UmkqLFaeF&#10;Eht6KSk/7X+shl+1iajm9e6T+XVUrD+er1uOWve68ekRRKAY/sP39rvRMJ7M4HYmHQG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CwCKxAAAANwAAAAPAAAAAAAAAAAA&#10;AAAAAKECAABkcnMvZG93bnJldi54bWxQSwUGAAAAAAQABAD5AAAAkgMAAAAA&#10;" strokeweight="1pt">
                        <v:stroke joinstyle="miter"/>
                      </v:line>
                      <v:shape id="Freeform 189" o:spid="_x0000_s1037" style="position:absolute;left:1568;top:5321;width:6464;height:1740;visibility:visible;mso-wrap-style:square;v-text-anchor:top" coordsize="1018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rPdcIA&#10;AADcAAAADwAAAGRycy9kb3ducmV2LnhtbERPS2vCQBC+C/0PyxS86aY+ikZXKVWp4EmrB29DdpoE&#10;s7MhO2r8992D4PHje8+XravUjZpQejbw0U9AEWfelpwbOP5uehNQQZAtVp7JwIMCLBdvnTmm1t95&#10;T7eD5CqGcEjRQCFSp1qHrCCHoe9r4sj9+cahRNjk2jZ4j+Gu0oMk+dQOS44NBdb0XVB2OVydgdVW&#10;zoM2W592m+t4mJ/kgtOfozHd9/ZrBkqolZf46d5aA6NxXBvPxCO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es91wgAAANwAAAAPAAAAAAAAAAAAAAAAAJgCAABkcnMvZG93&#10;bnJldi54bWxQSwUGAAAAAAQABAD1AAAAhwMAAAAA&#10;" path="m,269r36,-9l39,264,2,274,,269xm61,253l97,243r3,5l63,258r-2,-5xm122,237r37,-10l161,232r-37,9l122,237xm183,221r37,-10l222,215r-37,10l183,221xm244,205r37,-10l283,199r-36,10l244,205xm306,188r36,-9l344,183r-36,10l306,188xm367,172r36,-10l406,167r-37,10l367,172xm428,156r37,-10l467,151r-37,9l428,156xm489,140r37,-10l528,134r-37,10l489,140xm550,124r37,-10l589,118r-37,10l550,124xm611,107r37,-9l650,102r-36,10l611,107xm673,91l709,81r3,5l675,96r-2,-5xm734,75l771,65r2,5l736,79r-2,-4xm795,59l832,49r2,4l797,63r-2,-4xm856,43l893,33r2,4l858,47r-2,-4xm917,26r37,-9l956,21,920,31r-3,-5xm979,10l1015,r3,5l981,15r-2,-5xe" fillcolor="black" strokeweight=".05pt">
                        <v:stroke joinstyle="bevel"/>
                        <v:path arrowok="t" o:connecttype="custom" o:connectlocs="22860,165100;1270,173990;38735,160655;63500,157480;38735,160655;100965,144145;78740,153035;116205,140335;140970,136525;116205,140335;178435,123825;156845,132715;194310,119380;218440,116205;194310,119380;255905,102870;234315,112395;271780,99060;296545,95885;271780,99060;334010,82550;311785,91440;349250,78740;374015,74930;349250,78740;411480,62230;389890,71120;427355,57785;452120,54610;427355,57785;489585,41275;467360,50165;504825,37465;529590,33655;504825,37465;567055,20955;544830,29845;582295,16510;607060,13335;582295,16510;644525,0;622935,9525" o:connectangles="0,0,0,0,0,0,0,0,0,0,0,0,0,0,0,0,0,0,0,0,0,0,0,0,0,0,0,0,0,0,0,0,0,0,0,0,0,0,0,0,0,0"/>
                        <o:lock v:ext="edit" verticies="t"/>
                      </v:shape>
                      <v:line id="Line 190" o:spid="_x0000_s1038" style="position:absolute;visibility:visible;mso-wrap-style:square" from="1574,7048" to="8115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gxY8QAAADcAAAADwAAAGRycy9kb3ducmV2LnhtbESP3WoCMRSE7wt9h3AKvatJRUVXo1RF&#10;EVuofw9w2JzuLt2cLJtUY5++EYReDjPzDTOZRVuLM7W+cqzhtaNAEOfOVFxoOB1XL0MQPiAbrB2T&#10;hit5mE0fHyaYGXfhPZ0PoRAJwj5DDWUITSalz0uy6DuuIU7el2sthiTbQpoWLwlua9lVaiAtVpwW&#10;SmxoUVL+ffixGn7Ve0Q1rD93zMtusd7Orx8ctX5+im9jEIFi+A/f2xujodcfwe1MOgJ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2DFjxAAAANwAAAAPAAAAAAAAAAAA&#10;AAAAAKECAABkcnMvZG93bnJldi54bWxQSwUGAAAAAAQABAD5AAAAkgMAAAAA&#10;" strokeweight="1pt">
                        <v:stroke joinstyle="miter"/>
                      </v:line>
                      <v:line id="Line 191" o:spid="_x0000_s1039" style="position:absolute;flip:x;visibility:visible;mso-wrap-style:square" from="1574,1346" to="7162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qhc8EAAADcAAAADwAAAGRycy9kb3ducmV2LnhtbERPTYvCMBC9C/6HMMLeNN1F1O0aRYTF&#10;vQhaRfA2NLNttZmUJNb6781B8Ph43/NlZ2rRkvOVZQWfowQEcW51xYWC4+F3OAPhA7LG2jIpeJCH&#10;5aLfm2Oq7Z331GahEDGEfYoKyhCaVEqfl2TQj2xDHLl/6wyGCF0htcN7DDe1/EqSiTRYcWwosaF1&#10;Sfk1uxkFrZOXa3CmO+/Gp+lZXr5nG79V6mPQrX5ABOrCW/xy/2kF40mcH8/EI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eqFzwQAAANwAAAAPAAAAAAAAAAAAAAAA&#10;AKECAABkcnMvZG93bnJldi54bWxQSwUGAAAAAAQABAD5AAAAjwMAAAAA&#10;" strokeweight="1pt">
                        <v:stroke joinstyle="miter"/>
                      </v:line>
                      <v:rect id="Rectangle 192" o:spid="_x0000_s1040" style="position:absolute;left:7664;top:11766;width:895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ZcUcEA&#10;AADcAAAADwAAAGRycy9kb3ducmV2LnhtbESPzYoCMRCE7wu+Q2jB25pRRGQ0igiCK3tx9AGaSc8P&#10;Jp0hic7s25sFwWNRVV9Rm91gjXiSD61jBbNpBoK4dLrlWsHtevxegQgRWaNxTAr+KMBuO/raYK5d&#10;zxd6FrEWCcIhRwVNjF0uZSgbshimriNOXuW8xZikr6X22Ce4NXKeZUtpseW00GBHh4bKe/GwCuS1&#10;OParwvjMnefVr/k5XSpySk3Gw34NItIQP+F3+6QVLJY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mXFH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rect id="Rectangle 193" o:spid="_x0000_s1041" style="position:absolute;left:8445;top:3797;width:1060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TCJs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0wib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194" o:spid="_x0000_s1042" style="position:absolute;left:14757;top:5619;width:965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hnvc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o/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eGe9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195" o:spid="_x0000_s1043" style="position:absolute;left:6165;top:8299;width:966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H/ycEA&#10;AADcAAAADwAAAGRycy9kb3ducmV2LnhtbESPzYoCMRCE7wu+Q2jB25pRRGTWKCIIKl4c9wGaSc8P&#10;Jp0hic749kZY2GNRVV9R6+1gjXiSD61jBbNpBoK4dLrlWsHv7fC9AhEiskbjmBS8KMB2M/paY65d&#10;z1d6FrEWCcIhRwVNjF0uZSgbshimriNOXuW8xZikr6X22Ce4NXKeZUtpseW00GBH+4bKe/GwCuSt&#10;OPSrwvjMnefVxZyO14qcUpPxsPsBEWmI/+G/9lErWCwX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R/8n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196" o:spid="_x0000_s1044" style="position:absolute;left:406;top:6426;width:946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1aUs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6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3VpS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197" o:spid="_x0000_s1045" style="position:absolute;left:6864;top:6;width:946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EJcEA&#10;AADcAAAADwAAAGRycy9kb3ducmV2LnhtbESP3YrCMBSE7xd8h3AE79ZUkSLVKMuCoMveWH2AQ3P6&#10;g8lJSaKtb79ZELwcZuYbZrsfrREP8qFzrGAxz0AQV0533Ci4Xg6faxAhIms0jknBkwLsd5OPLRba&#10;DXymRxkbkSAcClTQxtgXUoaqJYth7nri5NXOW4xJ+kZqj0OCWyOXWZZLix2nhRZ7+m6pupV3q0Be&#10;ysOwLo3P3M+y/jWn47kmp9RsOn5tQEQa4zv8ah+1glWe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PxCX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  <w:lang w:val="fr-FR"/>
        </w:rPr>
        <w:t>Câu 22.</w:t>
      </w:r>
      <w:r w:rsidRPr="00684BCA">
        <w:rPr>
          <w:sz w:val="20"/>
          <w:szCs w:val="20"/>
          <w:lang w:val="fr-FR"/>
        </w:rPr>
        <w:t xml:space="preserve"> </w:t>
      </w:r>
      <w:r w:rsidRPr="00684BCA">
        <w:rPr>
          <w:sz w:val="20"/>
          <w:szCs w:val="20"/>
        </w:rPr>
        <w:t xml:space="preserve">Có </w:t>
      </w:r>
      <w:r w:rsidRPr="00684BCA">
        <w:rPr>
          <w:position w:val="-4"/>
          <w:sz w:val="20"/>
          <w:szCs w:val="20"/>
        </w:rPr>
        <w:object w:dxaOrig="180" w:dyaOrig="240">
          <v:shape id="_x0000_i1120" type="#_x0000_t75" style="width:9.2pt;height:12.1pt" o:ole="">
            <v:imagedata r:id="rId217" o:title=""/>
          </v:shape>
          <o:OLEObject Type="Embed" ProgID="Equation.DSMT4" ShapeID="_x0000_i1120" DrawAspect="Content" ObjectID="_1624814509" r:id="rId218"/>
        </w:object>
      </w:r>
      <w:r w:rsidRPr="00684BCA">
        <w:rPr>
          <w:sz w:val="20"/>
          <w:szCs w:val="20"/>
        </w:rPr>
        <w:t xml:space="preserve"> loại mặt phẳng thỏa mãn đề bài là: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sym w:font="Webdings" w:char="F03D"/>
      </w:r>
      <w:r w:rsidRPr="00684BCA">
        <w:rPr>
          <w:b/>
          <w:sz w:val="20"/>
          <w:szCs w:val="20"/>
        </w:rPr>
        <w:t xml:space="preserve"> </w:t>
      </w:r>
      <w:r w:rsidRPr="00684BCA">
        <w:rPr>
          <w:sz w:val="20"/>
          <w:szCs w:val="20"/>
        </w:rPr>
        <w:t xml:space="preserve">Loại 1: Mặt phẳng qua trung điểm của </w:t>
      </w:r>
      <w:r w:rsidRPr="00684BCA">
        <w:rPr>
          <w:position w:val="-6"/>
          <w:sz w:val="20"/>
          <w:szCs w:val="20"/>
        </w:rPr>
        <w:object w:dxaOrig="180" w:dyaOrig="260">
          <v:shape id="_x0000_i1121" type="#_x0000_t75" style="width:9.2pt;height:13.25pt" o:ole="">
            <v:imagedata r:id="rId219" o:title=""/>
          </v:shape>
          <o:OLEObject Type="Embed" ProgID="Equation.DSMT4" ShapeID="_x0000_i1121" DrawAspect="Content" ObjectID="_1624814510" r:id="rId220"/>
        </w:object>
      </w:r>
      <w:r w:rsidRPr="00684BCA">
        <w:rPr>
          <w:sz w:val="20"/>
          <w:szCs w:val="20"/>
        </w:rPr>
        <w:t xml:space="preserve"> cạnh bên có chung đỉnh. Có 4 mặt phẳng thỏa mãn loại này (vì có 4 đỉnh)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lastRenderedPageBreak/>
        <mc:AlternateContent>
          <mc:Choice Requires="wpc">
            <w:drawing>
              <wp:inline distT="0" distB="0" distL="0" distR="0" wp14:anchorId="5C33EAB7" wp14:editId="4EC048C5">
                <wp:extent cx="4477385" cy="1345565"/>
                <wp:effectExtent l="0" t="0" r="0" b="0"/>
                <wp:docPr id="198" name="Canvas 1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6" name="Freeform 200"/>
                        <wps:cNvSpPr>
                          <a:spLocks noEditPoints="1"/>
                        </wps:cNvSpPr>
                        <wps:spPr bwMode="auto">
                          <a:xfrm>
                            <a:off x="88265" y="922655"/>
                            <a:ext cx="918845" cy="14605"/>
                          </a:xfrm>
                          <a:custGeom>
                            <a:avLst/>
                            <a:gdLst>
                              <a:gd name="T0" fmla="*/ 0 w 2616"/>
                              <a:gd name="T1" fmla="*/ 0 h 41"/>
                              <a:gd name="T2" fmla="*/ 245 w 2616"/>
                              <a:gd name="T3" fmla="*/ 0 h 41"/>
                              <a:gd name="T4" fmla="*/ 245 w 2616"/>
                              <a:gd name="T5" fmla="*/ 41 h 41"/>
                              <a:gd name="T6" fmla="*/ 0 w 2616"/>
                              <a:gd name="T7" fmla="*/ 41 h 41"/>
                              <a:gd name="T8" fmla="*/ 0 w 2616"/>
                              <a:gd name="T9" fmla="*/ 0 h 41"/>
                              <a:gd name="T10" fmla="*/ 409 w 2616"/>
                              <a:gd name="T11" fmla="*/ 0 h 41"/>
                              <a:gd name="T12" fmla="*/ 654 w 2616"/>
                              <a:gd name="T13" fmla="*/ 0 h 41"/>
                              <a:gd name="T14" fmla="*/ 654 w 2616"/>
                              <a:gd name="T15" fmla="*/ 41 h 41"/>
                              <a:gd name="T16" fmla="*/ 409 w 2616"/>
                              <a:gd name="T17" fmla="*/ 41 h 41"/>
                              <a:gd name="T18" fmla="*/ 409 w 2616"/>
                              <a:gd name="T19" fmla="*/ 0 h 41"/>
                              <a:gd name="T20" fmla="*/ 817 w 2616"/>
                              <a:gd name="T21" fmla="*/ 0 h 41"/>
                              <a:gd name="T22" fmla="*/ 1063 w 2616"/>
                              <a:gd name="T23" fmla="*/ 0 h 41"/>
                              <a:gd name="T24" fmla="*/ 1063 w 2616"/>
                              <a:gd name="T25" fmla="*/ 41 h 41"/>
                              <a:gd name="T26" fmla="*/ 817 w 2616"/>
                              <a:gd name="T27" fmla="*/ 41 h 41"/>
                              <a:gd name="T28" fmla="*/ 817 w 2616"/>
                              <a:gd name="T29" fmla="*/ 0 h 41"/>
                              <a:gd name="T30" fmla="*/ 1226 w 2616"/>
                              <a:gd name="T31" fmla="*/ 0 h 41"/>
                              <a:gd name="T32" fmla="*/ 1471 w 2616"/>
                              <a:gd name="T33" fmla="*/ 0 h 41"/>
                              <a:gd name="T34" fmla="*/ 1471 w 2616"/>
                              <a:gd name="T35" fmla="*/ 41 h 41"/>
                              <a:gd name="T36" fmla="*/ 1226 w 2616"/>
                              <a:gd name="T37" fmla="*/ 41 h 41"/>
                              <a:gd name="T38" fmla="*/ 1226 w 2616"/>
                              <a:gd name="T39" fmla="*/ 0 h 41"/>
                              <a:gd name="T40" fmla="*/ 1635 w 2616"/>
                              <a:gd name="T41" fmla="*/ 0 h 41"/>
                              <a:gd name="T42" fmla="*/ 1880 w 2616"/>
                              <a:gd name="T43" fmla="*/ 0 h 41"/>
                              <a:gd name="T44" fmla="*/ 1880 w 2616"/>
                              <a:gd name="T45" fmla="*/ 41 h 41"/>
                              <a:gd name="T46" fmla="*/ 1635 w 2616"/>
                              <a:gd name="T47" fmla="*/ 41 h 41"/>
                              <a:gd name="T48" fmla="*/ 1635 w 2616"/>
                              <a:gd name="T49" fmla="*/ 0 h 41"/>
                              <a:gd name="T50" fmla="*/ 2044 w 2616"/>
                              <a:gd name="T51" fmla="*/ 0 h 41"/>
                              <a:gd name="T52" fmla="*/ 2289 w 2616"/>
                              <a:gd name="T53" fmla="*/ 0 h 41"/>
                              <a:gd name="T54" fmla="*/ 2289 w 2616"/>
                              <a:gd name="T55" fmla="*/ 41 h 41"/>
                              <a:gd name="T56" fmla="*/ 2044 w 2616"/>
                              <a:gd name="T57" fmla="*/ 41 h 41"/>
                              <a:gd name="T58" fmla="*/ 2044 w 2616"/>
                              <a:gd name="T59" fmla="*/ 0 h 41"/>
                              <a:gd name="T60" fmla="*/ 2452 w 2616"/>
                              <a:gd name="T61" fmla="*/ 0 h 41"/>
                              <a:gd name="T62" fmla="*/ 2616 w 2616"/>
                              <a:gd name="T63" fmla="*/ 0 h 41"/>
                              <a:gd name="T64" fmla="*/ 2616 w 2616"/>
                              <a:gd name="T65" fmla="*/ 41 h 41"/>
                              <a:gd name="T66" fmla="*/ 2452 w 2616"/>
                              <a:gd name="T67" fmla="*/ 41 h 41"/>
                              <a:gd name="T68" fmla="*/ 2452 w 2616"/>
                              <a:gd name="T69" fmla="*/ 0 h 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2616" h="41">
                                <a:moveTo>
                                  <a:pt x="0" y="0"/>
                                </a:moveTo>
                                <a:lnTo>
                                  <a:pt x="245" y="0"/>
                                </a:lnTo>
                                <a:lnTo>
                                  <a:pt x="245" y="41"/>
                                </a:lnTo>
                                <a:lnTo>
                                  <a:pt x="0" y="4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654" y="0"/>
                                </a:lnTo>
                                <a:lnTo>
                                  <a:pt x="654" y="41"/>
                                </a:lnTo>
                                <a:lnTo>
                                  <a:pt x="409" y="41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1063" y="0"/>
                                </a:lnTo>
                                <a:lnTo>
                                  <a:pt x="1063" y="41"/>
                                </a:lnTo>
                                <a:lnTo>
                                  <a:pt x="817" y="41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1226" y="0"/>
                                </a:moveTo>
                                <a:lnTo>
                                  <a:pt x="1471" y="0"/>
                                </a:lnTo>
                                <a:lnTo>
                                  <a:pt x="1471" y="41"/>
                                </a:lnTo>
                                <a:lnTo>
                                  <a:pt x="1226" y="41"/>
                                </a:lnTo>
                                <a:lnTo>
                                  <a:pt x="1226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880" y="0"/>
                                </a:lnTo>
                                <a:lnTo>
                                  <a:pt x="1880" y="41"/>
                                </a:lnTo>
                                <a:lnTo>
                                  <a:pt x="1635" y="41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2044" y="0"/>
                                </a:moveTo>
                                <a:lnTo>
                                  <a:pt x="2289" y="0"/>
                                </a:lnTo>
                                <a:lnTo>
                                  <a:pt x="2289" y="41"/>
                                </a:lnTo>
                                <a:lnTo>
                                  <a:pt x="2044" y="41"/>
                                </a:lnTo>
                                <a:lnTo>
                                  <a:pt x="2044" y="0"/>
                                </a:lnTo>
                                <a:close/>
                                <a:moveTo>
                                  <a:pt x="2452" y="0"/>
                                </a:moveTo>
                                <a:lnTo>
                                  <a:pt x="2616" y="0"/>
                                </a:lnTo>
                                <a:lnTo>
                                  <a:pt x="2616" y="41"/>
                                </a:lnTo>
                                <a:lnTo>
                                  <a:pt x="2452" y="41"/>
                                </a:lnTo>
                                <a:lnTo>
                                  <a:pt x="245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Line 201"/>
                        <wps:cNvCnPr/>
                        <wps:spPr bwMode="auto">
                          <a:xfrm>
                            <a:off x="88265" y="929640"/>
                            <a:ext cx="430530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202"/>
                        <wps:cNvCnPr/>
                        <wps:spPr bwMode="auto">
                          <a:xfrm flipV="1">
                            <a:off x="518795" y="929640"/>
                            <a:ext cx="48831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203"/>
                        <wps:cNvCnPr/>
                        <wps:spPr bwMode="auto">
                          <a:xfrm flipV="1">
                            <a:off x="88265" y="158750"/>
                            <a:ext cx="26797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204"/>
                        <wps:cNvCnPr/>
                        <wps:spPr bwMode="auto">
                          <a:xfrm>
                            <a:off x="356235" y="158750"/>
                            <a:ext cx="650875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205"/>
                        <wps:cNvCnPr/>
                        <wps:spPr bwMode="auto">
                          <a:xfrm>
                            <a:off x="356235" y="158750"/>
                            <a:ext cx="162560" cy="107759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Freeform 206"/>
                        <wps:cNvSpPr>
                          <a:spLocks noEditPoints="1"/>
                        </wps:cNvSpPr>
                        <wps:spPr bwMode="auto">
                          <a:xfrm>
                            <a:off x="222250" y="541655"/>
                            <a:ext cx="459105" cy="5080"/>
                          </a:xfrm>
                          <a:custGeom>
                            <a:avLst/>
                            <a:gdLst>
                              <a:gd name="T0" fmla="*/ 0 w 1308"/>
                              <a:gd name="T1" fmla="*/ 0 h 13"/>
                              <a:gd name="T2" fmla="*/ 82 w 1308"/>
                              <a:gd name="T3" fmla="*/ 0 h 13"/>
                              <a:gd name="T4" fmla="*/ 82 w 1308"/>
                              <a:gd name="T5" fmla="*/ 13 h 13"/>
                              <a:gd name="T6" fmla="*/ 0 w 1308"/>
                              <a:gd name="T7" fmla="*/ 13 h 13"/>
                              <a:gd name="T8" fmla="*/ 0 w 1308"/>
                              <a:gd name="T9" fmla="*/ 0 h 13"/>
                              <a:gd name="T10" fmla="*/ 137 w 1308"/>
                              <a:gd name="T11" fmla="*/ 0 h 13"/>
                              <a:gd name="T12" fmla="*/ 218 w 1308"/>
                              <a:gd name="T13" fmla="*/ 0 h 13"/>
                              <a:gd name="T14" fmla="*/ 218 w 1308"/>
                              <a:gd name="T15" fmla="*/ 13 h 13"/>
                              <a:gd name="T16" fmla="*/ 137 w 1308"/>
                              <a:gd name="T17" fmla="*/ 13 h 13"/>
                              <a:gd name="T18" fmla="*/ 137 w 1308"/>
                              <a:gd name="T19" fmla="*/ 0 h 13"/>
                              <a:gd name="T20" fmla="*/ 273 w 1308"/>
                              <a:gd name="T21" fmla="*/ 0 h 13"/>
                              <a:gd name="T22" fmla="*/ 355 w 1308"/>
                              <a:gd name="T23" fmla="*/ 0 h 13"/>
                              <a:gd name="T24" fmla="*/ 355 w 1308"/>
                              <a:gd name="T25" fmla="*/ 13 h 13"/>
                              <a:gd name="T26" fmla="*/ 273 w 1308"/>
                              <a:gd name="T27" fmla="*/ 13 h 13"/>
                              <a:gd name="T28" fmla="*/ 273 w 1308"/>
                              <a:gd name="T29" fmla="*/ 0 h 13"/>
                              <a:gd name="T30" fmla="*/ 409 w 1308"/>
                              <a:gd name="T31" fmla="*/ 0 h 13"/>
                              <a:gd name="T32" fmla="*/ 491 w 1308"/>
                              <a:gd name="T33" fmla="*/ 0 h 13"/>
                              <a:gd name="T34" fmla="*/ 491 w 1308"/>
                              <a:gd name="T35" fmla="*/ 13 h 13"/>
                              <a:gd name="T36" fmla="*/ 409 w 1308"/>
                              <a:gd name="T37" fmla="*/ 13 h 13"/>
                              <a:gd name="T38" fmla="*/ 409 w 1308"/>
                              <a:gd name="T39" fmla="*/ 0 h 13"/>
                              <a:gd name="T40" fmla="*/ 545 w 1308"/>
                              <a:gd name="T41" fmla="*/ 0 h 13"/>
                              <a:gd name="T42" fmla="*/ 627 w 1308"/>
                              <a:gd name="T43" fmla="*/ 0 h 13"/>
                              <a:gd name="T44" fmla="*/ 627 w 1308"/>
                              <a:gd name="T45" fmla="*/ 13 h 13"/>
                              <a:gd name="T46" fmla="*/ 545 w 1308"/>
                              <a:gd name="T47" fmla="*/ 13 h 13"/>
                              <a:gd name="T48" fmla="*/ 545 w 1308"/>
                              <a:gd name="T49" fmla="*/ 0 h 13"/>
                              <a:gd name="T50" fmla="*/ 682 w 1308"/>
                              <a:gd name="T51" fmla="*/ 0 h 13"/>
                              <a:gd name="T52" fmla="*/ 763 w 1308"/>
                              <a:gd name="T53" fmla="*/ 0 h 13"/>
                              <a:gd name="T54" fmla="*/ 763 w 1308"/>
                              <a:gd name="T55" fmla="*/ 13 h 13"/>
                              <a:gd name="T56" fmla="*/ 682 w 1308"/>
                              <a:gd name="T57" fmla="*/ 13 h 13"/>
                              <a:gd name="T58" fmla="*/ 682 w 1308"/>
                              <a:gd name="T59" fmla="*/ 0 h 13"/>
                              <a:gd name="T60" fmla="*/ 818 w 1308"/>
                              <a:gd name="T61" fmla="*/ 0 h 13"/>
                              <a:gd name="T62" fmla="*/ 900 w 1308"/>
                              <a:gd name="T63" fmla="*/ 0 h 13"/>
                              <a:gd name="T64" fmla="*/ 900 w 1308"/>
                              <a:gd name="T65" fmla="*/ 13 h 13"/>
                              <a:gd name="T66" fmla="*/ 818 w 1308"/>
                              <a:gd name="T67" fmla="*/ 13 h 13"/>
                              <a:gd name="T68" fmla="*/ 818 w 1308"/>
                              <a:gd name="T69" fmla="*/ 0 h 13"/>
                              <a:gd name="T70" fmla="*/ 954 w 1308"/>
                              <a:gd name="T71" fmla="*/ 0 h 13"/>
                              <a:gd name="T72" fmla="*/ 1036 w 1308"/>
                              <a:gd name="T73" fmla="*/ 0 h 13"/>
                              <a:gd name="T74" fmla="*/ 1036 w 1308"/>
                              <a:gd name="T75" fmla="*/ 13 h 13"/>
                              <a:gd name="T76" fmla="*/ 954 w 1308"/>
                              <a:gd name="T77" fmla="*/ 13 h 13"/>
                              <a:gd name="T78" fmla="*/ 954 w 1308"/>
                              <a:gd name="T79" fmla="*/ 0 h 13"/>
                              <a:gd name="T80" fmla="*/ 1090 w 1308"/>
                              <a:gd name="T81" fmla="*/ 0 h 13"/>
                              <a:gd name="T82" fmla="*/ 1172 w 1308"/>
                              <a:gd name="T83" fmla="*/ 0 h 13"/>
                              <a:gd name="T84" fmla="*/ 1172 w 1308"/>
                              <a:gd name="T85" fmla="*/ 13 h 13"/>
                              <a:gd name="T86" fmla="*/ 1090 w 1308"/>
                              <a:gd name="T87" fmla="*/ 13 h 13"/>
                              <a:gd name="T88" fmla="*/ 1090 w 1308"/>
                              <a:gd name="T89" fmla="*/ 0 h 13"/>
                              <a:gd name="T90" fmla="*/ 1227 w 1308"/>
                              <a:gd name="T91" fmla="*/ 0 h 13"/>
                              <a:gd name="T92" fmla="*/ 1308 w 1308"/>
                              <a:gd name="T93" fmla="*/ 0 h 13"/>
                              <a:gd name="T94" fmla="*/ 1308 w 1308"/>
                              <a:gd name="T95" fmla="*/ 13 h 13"/>
                              <a:gd name="T96" fmla="*/ 1227 w 1308"/>
                              <a:gd name="T97" fmla="*/ 13 h 13"/>
                              <a:gd name="T98" fmla="*/ 1227 w 1308"/>
                              <a:gd name="T99" fmla="*/ 0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308" h="13">
                                <a:moveTo>
                                  <a:pt x="0" y="0"/>
                                </a:moveTo>
                                <a:lnTo>
                                  <a:pt x="82" y="0"/>
                                </a:lnTo>
                                <a:lnTo>
                                  <a:pt x="82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37" y="0"/>
                                </a:moveTo>
                                <a:lnTo>
                                  <a:pt x="218" y="0"/>
                                </a:lnTo>
                                <a:lnTo>
                                  <a:pt x="218" y="13"/>
                                </a:lnTo>
                                <a:lnTo>
                                  <a:pt x="137" y="13"/>
                                </a:lnTo>
                                <a:lnTo>
                                  <a:pt x="137" y="0"/>
                                </a:lnTo>
                                <a:close/>
                                <a:moveTo>
                                  <a:pt x="273" y="0"/>
                                </a:moveTo>
                                <a:lnTo>
                                  <a:pt x="355" y="0"/>
                                </a:lnTo>
                                <a:lnTo>
                                  <a:pt x="355" y="13"/>
                                </a:lnTo>
                                <a:lnTo>
                                  <a:pt x="273" y="13"/>
                                </a:lnTo>
                                <a:lnTo>
                                  <a:pt x="273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491" y="0"/>
                                </a:lnTo>
                                <a:lnTo>
                                  <a:pt x="491" y="13"/>
                                </a:lnTo>
                                <a:lnTo>
                                  <a:pt x="409" y="13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545" y="0"/>
                                </a:moveTo>
                                <a:lnTo>
                                  <a:pt x="627" y="0"/>
                                </a:lnTo>
                                <a:lnTo>
                                  <a:pt x="627" y="13"/>
                                </a:lnTo>
                                <a:lnTo>
                                  <a:pt x="545" y="13"/>
                                </a:lnTo>
                                <a:lnTo>
                                  <a:pt x="545" y="0"/>
                                </a:lnTo>
                                <a:close/>
                                <a:moveTo>
                                  <a:pt x="682" y="0"/>
                                </a:moveTo>
                                <a:lnTo>
                                  <a:pt x="763" y="0"/>
                                </a:lnTo>
                                <a:lnTo>
                                  <a:pt x="763" y="13"/>
                                </a:lnTo>
                                <a:lnTo>
                                  <a:pt x="682" y="13"/>
                                </a:lnTo>
                                <a:lnTo>
                                  <a:pt x="682" y="0"/>
                                </a:lnTo>
                                <a:close/>
                                <a:moveTo>
                                  <a:pt x="818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13"/>
                                </a:lnTo>
                                <a:lnTo>
                                  <a:pt x="818" y="13"/>
                                </a:lnTo>
                                <a:lnTo>
                                  <a:pt x="818" y="0"/>
                                </a:lnTo>
                                <a:close/>
                                <a:moveTo>
                                  <a:pt x="954" y="0"/>
                                </a:moveTo>
                                <a:lnTo>
                                  <a:pt x="1036" y="0"/>
                                </a:lnTo>
                                <a:lnTo>
                                  <a:pt x="1036" y="13"/>
                                </a:lnTo>
                                <a:lnTo>
                                  <a:pt x="954" y="13"/>
                                </a:lnTo>
                                <a:lnTo>
                                  <a:pt x="954" y="0"/>
                                </a:lnTo>
                                <a:close/>
                                <a:moveTo>
                                  <a:pt x="1090" y="0"/>
                                </a:moveTo>
                                <a:lnTo>
                                  <a:pt x="1172" y="0"/>
                                </a:lnTo>
                                <a:lnTo>
                                  <a:pt x="1172" y="13"/>
                                </a:lnTo>
                                <a:lnTo>
                                  <a:pt x="1090" y="13"/>
                                </a:lnTo>
                                <a:lnTo>
                                  <a:pt x="1090" y="0"/>
                                </a:lnTo>
                                <a:close/>
                                <a:moveTo>
                                  <a:pt x="1227" y="0"/>
                                </a:moveTo>
                                <a:lnTo>
                                  <a:pt x="1308" y="0"/>
                                </a:lnTo>
                                <a:lnTo>
                                  <a:pt x="1308" y="13"/>
                                </a:lnTo>
                                <a:lnTo>
                                  <a:pt x="1227" y="13"/>
                                </a:lnTo>
                                <a:lnTo>
                                  <a:pt x="122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Line 207"/>
                        <wps:cNvCnPr/>
                        <wps:spPr bwMode="auto">
                          <a:xfrm flipH="1">
                            <a:off x="437515" y="544195"/>
                            <a:ext cx="243840" cy="1536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208"/>
                        <wps:cNvCnPr/>
                        <wps:spPr bwMode="auto">
                          <a:xfrm flipH="1" flipV="1">
                            <a:off x="222250" y="544195"/>
                            <a:ext cx="215265" cy="1536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Freeform 209"/>
                        <wps:cNvSpPr>
                          <a:spLocks noEditPoints="1"/>
                        </wps:cNvSpPr>
                        <wps:spPr bwMode="auto">
                          <a:xfrm>
                            <a:off x="1227455" y="922655"/>
                            <a:ext cx="918845" cy="14605"/>
                          </a:xfrm>
                          <a:custGeom>
                            <a:avLst/>
                            <a:gdLst>
                              <a:gd name="T0" fmla="*/ 0 w 2616"/>
                              <a:gd name="T1" fmla="*/ 0 h 41"/>
                              <a:gd name="T2" fmla="*/ 245 w 2616"/>
                              <a:gd name="T3" fmla="*/ 0 h 41"/>
                              <a:gd name="T4" fmla="*/ 245 w 2616"/>
                              <a:gd name="T5" fmla="*/ 41 h 41"/>
                              <a:gd name="T6" fmla="*/ 0 w 2616"/>
                              <a:gd name="T7" fmla="*/ 41 h 41"/>
                              <a:gd name="T8" fmla="*/ 0 w 2616"/>
                              <a:gd name="T9" fmla="*/ 0 h 41"/>
                              <a:gd name="T10" fmla="*/ 408 w 2616"/>
                              <a:gd name="T11" fmla="*/ 0 h 41"/>
                              <a:gd name="T12" fmla="*/ 654 w 2616"/>
                              <a:gd name="T13" fmla="*/ 0 h 41"/>
                              <a:gd name="T14" fmla="*/ 654 w 2616"/>
                              <a:gd name="T15" fmla="*/ 41 h 41"/>
                              <a:gd name="T16" fmla="*/ 408 w 2616"/>
                              <a:gd name="T17" fmla="*/ 41 h 41"/>
                              <a:gd name="T18" fmla="*/ 408 w 2616"/>
                              <a:gd name="T19" fmla="*/ 0 h 41"/>
                              <a:gd name="T20" fmla="*/ 817 w 2616"/>
                              <a:gd name="T21" fmla="*/ 0 h 41"/>
                              <a:gd name="T22" fmla="*/ 1062 w 2616"/>
                              <a:gd name="T23" fmla="*/ 0 h 41"/>
                              <a:gd name="T24" fmla="*/ 1062 w 2616"/>
                              <a:gd name="T25" fmla="*/ 41 h 41"/>
                              <a:gd name="T26" fmla="*/ 817 w 2616"/>
                              <a:gd name="T27" fmla="*/ 41 h 41"/>
                              <a:gd name="T28" fmla="*/ 817 w 2616"/>
                              <a:gd name="T29" fmla="*/ 0 h 41"/>
                              <a:gd name="T30" fmla="*/ 1226 w 2616"/>
                              <a:gd name="T31" fmla="*/ 0 h 41"/>
                              <a:gd name="T32" fmla="*/ 1471 w 2616"/>
                              <a:gd name="T33" fmla="*/ 0 h 41"/>
                              <a:gd name="T34" fmla="*/ 1471 w 2616"/>
                              <a:gd name="T35" fmla="*/ 41 h 41"/>
                              <a:gd name="T36" fmla="*/ 1226 w 2616"/>
                              <a:gd name="T37" fmla="*/ 41 h 41"/>
                              <a:gd name="T38" fmla="*/ 1226 w 2616"/>
                              <a:gd name="T39" fmla="*/ 0 h 41"/>
                              <a:gd name="T40" fmla="*/ 1635 w 2616"/>
                              <a:gd name="T41" fmla="*/ 0 h 41"/>
                              <a:gd name="T42" fmla="*/ 1880 w 2616"/>
                              <a:gd name="T43" fmla="*/ 0 h 41"/>
                              <a:gd name="T44" fmla="*/ 1880 w 2616"/>
                              <a:gd name="T45" fmla="*/ 41 h 41"/>
                              <a:gd name="T46" fmla="*/ 1635 w 2616"/>
                              <a:gd name="T47" fmla="*/ 41 h 41"/>
                              <a:gd name="T48" fmla="*/ 1635 w 2616"/>
                              <a:gd name="T49" fmla="*/ 0 h 41"/>
                              <a:gd name="T50" fmla="*/ 2043 w 2616"/>
                              <a:gd name="T51" fmla="*/ 0 h 41"/>
                              <a:gd name="T52" fmla="*/ 2289 w 2616"/>
                              <a:gd name="T53" fmla="*/ 0 h 41"/>
                              <a:gd name="T54" fmla="*/ 2289 w 2616"/>
                              <a:gd name="T55" fmla="*/ 41 h 41"/>
                              <a:gd name="T56" fmla="*/ 2043 w 2616"/>
                              <a:gd name="T57" fmla="*/ 41 h 41"/>
                              <a:gd name="T58" fmla="*/ 2043 w 2616"/>
                              <a:gd name="T59" fmla="*/ 0 h 41"/>
                              <a:gd name="T60" fmla="*/ 2452 w 2616"/>
                              <a:gd name="T61" fmla="*/ 0 h 41"/>
                              <a:gd name="T62" fmla="*/ 2616 w 2616"/>
                              <a:gd name="T63" fmla="*/ 0 h 41"/>
                              <a:gd name="T64" fmla="*/ 2616 w 2616"/>
                              <a:gd name="T65" fmla="*/ 41 h 41"/>
                              <a:gd name="T66" fmla="*/ 2452 w 2616"/>
                              <a:gd name="T67" fmla="*/ 41 h 41"/>
                              <a:gd name="T68" fmla="*/ 2452 w 2616"/>
                              <a:gd name="T69" fmla="*/ 0 h 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2616" h="41">
                                <a:moveTo>
                                  <a:pt x="0" y="0"/>
                                </a:moveTo>
                                <a:lnTo>
                                  <a:pt x="245" y="0"/>
                                </a:lnTo>
                                <a:lnTo>
                                  <a:pt x="245" y="41"/>
                                </a:lnTo>
                                <a:lnTo>
                                  <a:pt x="0" y="4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654" y="0"/>
                                </a:lnTo>
                                <a:lnTo>
                                  <a:pt x="654" y="41"/>
                                </a:lnTo>
                                <a:lnTo>
                                  <a:pt x="408" y="41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1062" y="0"/>
                                </a:lnTo>
                                <a:lnTo>
                                  <a:pt x="1062" y="41"/>
                                </a:lnTo>
                                <a:lnTo>
                                  <a:pt x="817" y="41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1226" y="0"/>
                                </a:moveTo>
                                <a:lnTo>
                                  <a:pt x="1471" y="0"/>
                                </a:lnTo>
                                <a:lnTo>
                                  <a:pt x="1471" y="41"/>
                                </a:lnTo>
                                <a:lnTo>
                                  <a:pt x="1226" y="41"/>
                                </a:lnTo>
                                <a:lnTo>
                                  <a:pt x="1226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880" y="0"/>
                                </a:lnTo>
                                <a:lnTo>
                                  <a:pt x="1880" y="41"/>
                                </a:lnTo>
                                <a:lnTo>
                                  <a:pt x="1635" y="41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2043" y="0"/>
                                </a:moveTo>
                                <a:lnTo>
                                  <a:pt x="2289" y="0"/>
                                </a:lnTo>
                                <a:lnTo>
                                  <a:pt x="2289" y="41"/>
                                </a:lnTo>
                                <a:lnTo>
                                  <a:pt x="2043" y="41"/>
                                </a:lnTo>
                                <a:lnTo>
                                  <a:pt x="2043" y="0"/>
                                </a:lnTo>
                                <a:close/>
                                <a:moveTo>
                                  <a:pt x="2452" y="0"/>
                                </a:moveTo>
                                <a:lnTo>
                                  <a:pt x="2616" y="0"/>
                                </a:lnTo>
                                <a:lnTo>
                                  <a:pt x="2616" y="41"/>
                                </a:lnTo>
                                <a:lnTo>
                                  <a:pt x="2452" y="41"/>
                                </a:lnTo>
                                <a:lnTo>
                                  <a:pt x="245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210"/>
                        <wps:cNvCnPr/>
                        <wps:spPr bwMode="auto">
                          <a:xfrm>
                            <a:off x="1227455" y="929640"/>
                            <a:ext cx="430530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211"/>
                        <wps:cNvCnPr/>
                        <wps:spPr bwMode="auto">
                          <a:xfrm flipV="1">
                            <a:off x="1657985" y="929640"/>
                            <a:ext cx="48831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212"/>
                        <wps:cNvCnPr/>
                        <wps:spPr bwMode="auto">
                          <a:xfrm flipV="1">
                            <a:off x="1227455" y="158750"/>
                            <a:ext cx="26797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213"/>
                        <wps:cNvCnPr/>
                        <wps:spPr bwMode="auto">
                          <a:xfrm>
                            <a:off x="1495425" y="158750"/>
                            <a:ext cx="650875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214"/>
                        <wps:cNvCnPr/>
                        <wps:spPr bwMode="auto">
                          <a:xfrm>
                            <a:off x="1495425" y="158750"/>
                            <a:ext cx="162560" cy="107759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Freeform 215"/>
                        <wps:cNvSpPr>
                          <a:spLocks noEditPoints="1"/>
                        </wps:cNvSpPr>
                        <wps:spPr bwMode="auto">
                          <a:xfrm>
                            <a:off x="2327910" y="913130"/>
                            <a:ext cx="919480" cy="14605"/>
                          </a:xfrm>
                          <a:custGeom>
                            <a:avLst/>
                            <a:gdLst>
                              <a:gd name="T0" fmla="*/ 0 w 2616"/>
                              <a:gd name="T1" fmla="*/ 0 h 41"/>
                              <a:gd name="T2" fmla="*/ 246 w 2616"/>
                              <a:gd name="T3" fmla="*/ 0 h 41"/>
                              <a:gd name="T4" fmla="*/ 246 w 2616"/>
                              <a:gd name="T5" fmla="*/ 41 h 41"/>
                              <a:gd name="T6" fmla="*/ 0 w 2616"/>
                              <a:gd name="T7" fmla="*/ 41 h 41"/>
                              <a:gd name="T8" fmla="*/ 0 w 2616"/>
                              <a:gd name="T9" fmla="*/ 0 h 41"/>
                              <a:gd name="T10" fmla="*/ 409 w 2616"/>
                              <a:gd name="T11" fmla="*/ 0 h 41"/>
                              <a:gd name="T12" fmla="*/ 654 w 2616"/>
                              <a:gd name="T13" fmla="*/ 0 h 41"/>
                              <a:gd name="T14" fmla="*/ 654 w 2616"/>
                              <a:gd name="T15" fmla="*/ 41 h 41"/>
                              <a:gd name="T16" fmla="*/ 409 w 2616"/>
                              <a:gd name="T17" fmla="*/ 41 h 41"/>
                              <a:gd name="T18" fmla="*/ 409 w 2616"/>
                              <a:gd name="T19" fmla="*/ 0 h 41"/>
                              <a:gd name="T20" fmla="*/ 818 w 2616"/>
                              <a:gd name="T21" fmla="*/ 0 h 41"/>
                              <a:gd name="T22" fmla="*/ 1063 w 2616"/>
                              <a:gd name="T23" fmla="*/ 0 h 41"/>
                              <a:gd name="T24" fmla="*/ 1063 w 2616"/>
                              <a:gd name="T25" fmla="*/ 41 h 41"/>
                              <a:gd name="T26" fmla="*/ 818 w 2616"/>
                              <a:gd name="T27" fmla="*/ 41 h 41"/>
                              <a:gd name="T28" fmla="*/ 818 w 2616"/>
                              <a:gd name="T29" fmla="*/ 0 h 41"/>
                              <a:gd name="T30" fmla="*/ 1227 w 2616"/>
                              <a:gd name="T31" fmla="*/ 0 h 41"/>
                              <a:gd name="T32" fmla="*/ 1472 w 2616"/>
                              <a:gd name="T33" fmla="*/ 0 h 41"/>
                              <a:gd name="T34" fmla="*/ 1472 w 2616"/>
                              <a:gd name="T35" fmla="*/ 41 h 41"/>
                              <a:gd name="T36" fmla="*/ 1227 w 2616"/>
                              <a:gd name="T37" fmla="*/ 41 h 41"/>
                              <a:gd name="T38" fmla="*/ 1227 w 2616"/>
                              <a:gd name="T39" fmla="*/ 0 h 41"/>
                              <a:gd name="T40" fmla="*/ 1635 w 2616"/>
                              <a:gd name="T41" fmla="*/ 0 h 41"/>
                              <a:gd name="T42" fmla="*/ 1881 w 2616"/>
                              <a:gd name="T43" fmla="*/ 0 h 41"/>
                              <a:gd name="T44" fmla="*/ 1881 w 2616"/>
                              <a:gd name="T45" fmla="*/ 41 h 41"/>
                              <a:gd name="T46" fmla="*/ 1635 w 2616"/>
                              <a:gd name="T47" fmla="*/ 41 h 41"/>
                              <a:gd name="T48" fmla="*/ 1635 w 2616"/>
                              <a:gd name="T49" fmla="*/ 0 h 41"/>
                              <a:gd name="T50" fmla="*/ 2044 w 2616"/>
                              <a:gd name="T51" fmla="*/ 0 h 41"/>
                              <a:gd name="T52" fmla="*/ 2289 w 2616"/>
                              <a:gd name="T53" fmla="*/ 0 h 41"/>
                              <a:gd name="T54" fmla="*/ 2289 w 2616"/>
                              <a:gd name="T55" fmla="*/ 41 h 41"/>
                              <a:gd name="T56" fmla="*/ 2044 w 2616"/>
                              <a:gd name="T57" fmla="*/ 41 h 41"/>
                              <a:gd name="T58" fmla="*/ 2044 w 2616"/>
                              <a:gd name="T59" fmla="*/ 0 h 41"/>
                              <a:gd name="T60" fmla="*/ 2453 w 2616"/>
                              <a:gd name="T61" fmla="*/ 0 h 41"/>
                              <a:gd name="T62" fmla="*/ 2616 w 2616"/>
                              <a:gd name="T63" fmla="*/ 0 h 41"/>
                              <a:gd name="T64" fmla="*/ 2616 w 2616"/>
                              <a:gd name="T65" fmla="*/ 41 h 41"/>
                              <a:gd name="T66" fmla="*/ 2453 w 2616"/>
                              <a:gd name="T67" fmla="*/ 41 h 41"/>
                              <a:gd name="T68" fmla="*/ 2453 w 2616"/>
                              <a:gd name="T69" fmla="*/ 0 h 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2616" h="41">
                                <a:moveTo>
                                  <a:pt x="0" y="0"/>
                                </a:moveTo>
                                <a:lnTo>
                                  <a:pt x="246" y="0"/>
                                </a:lnTo>
                                <a:lnTo>
                                  <a:pt x="246" y="41"/>
                                </a:lnTo>
                                <a:lnTo>
                                  <a:pt x="0" y="4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654" y="0"/>
                                </a:lnTo>
                                <a:lnTo>
                                  <a:pt x="654" y="41"/>
                                </a:lnTo>
                                <a:lnTo>
                                  <a:pt x="409" y="41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818" y="0"/>
                                </a:moveTo>
                                <a:lnTo>
                                  <a:pt x="1063" y="0"/>
                                </a:lnTo>
                                <a:lnTo>
                                  <a:pt x="1063" y="41"/>
                                </a:lnTo>
                                <a:lnTo>
                                  <a:pt x="818" y="41"/>
                                </a:lnTo>
                                <a:lnTo>
                                  <a:pt x="818" y="0"/>
                                </a:lnTo>
                                <a:close/>
                                <a:moveTo>
                                  <a:pt x="1227" y="0"/>
                                </a:moveTo>
                                <a:lnTo>
                                  <a:pt x="1472" y="0"/>
                                </a:lnTo>
                                <a:lnTo>
                                  <a:pt x="1472" y="41"/>
                                </a:lnTo>
                                <a:lnTo>
                                  <a:pt x="1227" y="41"/>
                                </a:lnTo>
                                <a:lnTo>
                                  <a:pt x="1227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881" y="0"/>
                                </a:lnTo>
                                <a:lnTo>
                                  <a:pt x="1881" y="41"/>
                                </a:lnTo>
                                <a:lnTo>
                                  <a:pt x="1635" y="41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2044" y="0"/>
                                </a:moveTo>
                                <a:lnTo>
                                  <a:pt x="2289" y="0"/>
                                </a:lnTo>
                                <a:lnTo>
                                  <a:pt x="2289" y="41"/>
                                </a:lnTo>
                                <a:lnTo>
                                  <a:pt x="2044" y="41"/>
                                </a:lnTo>
                                <a:lnTo>
                                  <a:pt x="2044" y="0"/>
                                </a:lnTo>
                                <a:close/>
                                <a:moveTo>
                                  <a:pt x="2453" y="0"/>
                                </a:moveTo>
                                <a:lnTo>
                                  <a:pt x="2616" y="0"/>
                                </a:lnTo>
                                <a:lnTo>
                                  <a:pt x="2616" y="41"/>
                                </a:lnTo>
                                <a:lnTo>
                                  <a:pt x="2453" y="41"/>
                                </a:lnTo>
                                <a:lnTo>
                                  <a:pt x="245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Line 216"/>
                        <wps:cNvCnPr/>
                        <wps:spPr bwMode="auto">
                          <a:xfrm>
                            <a:off x="2327910" y="920115"/>
                            <a:ext cx="43116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217"/>
                        <wps:cNvCnPr/>
                        <wps:spPr bwMode="auto">
                          <a:xfrm flipV="1">
                            <a:off x="2759075" y="920115"/>
                            <a:ext cx="48831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218"/>
                        <wps:cNvCnPr/>
                        <wps:spPr bwMode="auto">
                          <a:xfrm flipV="1">
                            <a:off x="2327910" y="149225"/>
                            <a:ext cx="26797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219"/>
                        <wps:cNvCnPr/>
                        <wps:spPr bwMode="auto">
                          <a:xfrm>
                            <a:off x="2595880" y="149225"/>
                            <a:ext cx="65151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220"/>
                        <wps:cNvCnPr/>
                        <wps:spPr bwMode="auto">
                          <a:xfrm>
                            <a:off x="2595880" y="149225"/>
                            <a:ext cx="163195" cy="107759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Freeform 221"/>
                        <wps:cNvSpPr>
                          <a:spLocks noEditPoints="1"/>
                        </wps:cNvSpPr>
                        <wps:spPr bwMode="auto">
                          <a:xfrm>
                            <a:off x="3419475" y="903605"/>
                            <a:ext cx="918845" cy="13970"/>
                          </a:xfrm>
                          <a:custGeom>
                            <a:avLst/>
                            <a:gdLst>
                              <a:gd name="T0" fmla="*/ 0 w 2616"/>
                              <a:gd name="T1" fmla="*/ 0 h 40"/>
                              <a:gd name="T2" fmla="*/ 245 w 2616"/>
                              <a:gd name="T3" fmla="*/ 0 h 40"/>
                              <a:gd name="T4" fmla="*/ 245 w 2616"/>
                              <a:gd name="T5" fmla="*/ 40 h 40"/>
                              <a:gd name="T6" fmla="*/ 0 w 2616"/>
                              <a:gd name="T7" fmla="*/ 40 h 40"/>
                              <a:gd name="T8" fmla="*/ 0 w 2616"/>
                              <a:gd name="T9" fmla="*/ 0 h 40"/>
                              <a:gd name="T10" fmla="*/ 409 w 2616"/>
                              <a:gd name="T11" fmla="*/ 0 h 40"/>
                              <a:gd name="T12" fmla="*/ 654 w 2616"/>
                              <a:gd name="T13" fmla="*/ 0 h 40"/>
                              <a:gd name="T14" fmla="*/ 654 w 2616"/>
                              <a:gd name="T15" fmla="*/ 40 h 40"/>
                              <a:gd name="T16" fmla="*/ 409 w 2616"/>
                              <a:gd name="T17" fmla="*/ 40 h 40"/>
                              <a:gd name="T18" fmla="*/ 409 w 2616"/>
                              <a:gd name="T19" fmla="*/ 0 h 40"/>
                              <a:gd name="T20" fmla="*/ 817 w 2616"/>
                              <a:gd name="T21" fmla="*/ 0 h 40"/>
                              <a:gd name="T22" fmla="*/ 1063 w 2616"/>
                              <a:gd name="T23" fmla="*/ 0 h 40"/>
                              <a:gd name="T24" fmla="*/ 1063 w 2616"/>
                              <a:gd name="T25" fmla="*/ 40 h 40"/>
                              <a:gd name="T26" fmla="*/ 817 w 2616"/>
                              <a:gd name="T27" fmla="*/ 40 h 40"/>
                              <a:gd name="T28" fmla="*/ 817 w 2616"/>
                              <a:gd name="T29" fmla="*/ 0 h 40"/>
                              <a:gd name="T30" fmla="*/ 1226 w 2616"/>
                              <a:gd name="T31" fmla="*/ 0 h 40"/>
                              <a:gd name="T32" fmla="*/ 1471 w 2616"/>
                              <a:gd name="T33" fmla="*/ 0 h 40"/>
                              <a:gd name="T34" fmla="*/ 1471 w 2616"/>
                              <a:gd name="T35" fmla="*/ 40 h 40"/>
                              <a:gd name="T36" fmla="*/ 1226 w 2616"/>
                              <a:gd name="T37" fmla="*/ 40 h 40"/>
                              <a:gd name="T38" fmla="*/ 1226 w 2616"/>
                              <a:gd name="T39" fmla="*/ 0 h 40"/>
                              <a:gd name="T40" fmla="*/ 1635 w 2616"/>
                              <a:gd name="T41" fmla="*/ 0 h 40"/>
                              <a:gd name="T42" fmla="*/ 1880 w 2616"/>
                              <a:gd name="T43" fmla="*/ 0 h 40"/>
                              <a:gd name="T44" fmla="*/ 1880 w 2616"/>
                              <a:gd name="T45" fmla="*/ 40 h 40"/>
                              <a:gd name="T46" fmla="*/ 1635 w 2616"/>
                              <a:gd name="T47" fmla="*/ 40 h 40"/>
                              <a:gd name="T48" fmla="*/ 1635 w 2616"/>
                              <a:gd name="T49" fmla="*/ 0 h 40"/>
                              <a:gd name="T50" fmla="*/ 2044 w 2616"/>
                              <a:gd name="T51" fmla="*/ 0 h 40"/>
                              <a:gd name="T52" fmla="*/ 2289 w 2616"/>
                              <a:gd name="T53" fmla="*/ 0 h 40"/>
                              <a:gd name="T54" fmla="*/ 2289 w 2616"/>
                              <a:gd name="T55" fmla="*/ 40 h 40"/>
                              <a:gd name="T56" fmla="*/ 2044 w 2616"/>
                              <a:gd name="T57" fmla="*/ 40 h 40"/>
                              <a:gd name="T58" fmla="*/ 2044 w 2616"/>
                              <a:gd name="T59" fmla="*/ 0 h 40"/>
                              <a:gd name="T60" fmla="*/ 2452 w 2616"/>
                              <a:gd name="T61" fmla="*/ 0 h 40"/>
                              <a:gd name="T62" fmla="*/ 2616 w 2616"/>
                              <a:gd name="T63" fmla="*/ 0 h 40"/>
                              <a:gd name="T64" fmla="*/ 2616 w 2616"/>
                              <a:gd name="T65" fmla="*/ 40 h 40"/>
                              <a:gd name="T66" fmla="*/ 2452 w 2616"/>
                              <a:gd name="T67" fmla="*/ 40 h 40"/>
                              <a:gd name="T68" fmla="*/ 2452 w 2616"/>
                              <a:gd name="T69" fmla="*/ 0 h 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2616" h="40">
                                <a:moveTo>
                                  <a:pt x="0" y="0"/>
                                </a:moveTo>
                                <a:lnTo>
                                  <a:pt x="245" y="0"/>
                                </a:lnTo>
                                <a:lnTo>
                                  <a:pt x="245" y="40"/>
                                </a:lnTo>
                                <a:lnTo>
                                  <a:pt x="0" y="4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654" y="0"/>
                                </a:lnTo>
                                <a:lnTo>
                                  <a:pt x="654" y="40"/>
                                </a:lnTo>
                                <a:lnTo>
                                  <a:pt x="409" y="40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1063" y="0"/>
                                </a:lnTo>
                                <a:lnTo>
                                  <a:pt x="1063" y="40"/>
                                </a:lnTo>
                                <a:lnTo>
                                  <a:pt x="817" y="40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1226" y="0"/>
                                </a:moveTo>
                                <a:lnTo>
                                  <a:pt x="1471" y="0"/>
                                </a:lnTo>
                                <a:lnTo>
                                  <a:pt x="1471" y="40"/>
                                </a:lnTo>
                                <a:lnTo>
                                  <a:pt x="1226" y="40"/>
                                </a:lnTo>
                                <a:lnTo>
                                  <a:pt x="1226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880" y="0"/>
                                </a:lnTo>
                                <a:lnTo>
                                  <a:pt x="1880" y="40"/>
                                </a:lnTo>
                                <a:lnTo>
                                  <a:pt x="1635" y="40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2044" y="0"/>
                                </a:moveTo>
                                <a:lnTo>
                                  <a:pt x="2289" y="0"/>
                                </a:lnTo>
                                <a:lnTo>
                                  <a:pt x="2289" y="40"/>
                                </a:lnTo>
                                <a:lnTo>
                                  <a:pt x="2044" y="40"/>
                                </a:lnTo>
                                <a:lnTo>
                                  <a:pt x="2044" y="0"/>
                                </a:lnTo>
                                <a:close/>
                                <a:moveTo>
                                  <a:pt x="2452" y="0"/>
                                </a:moveTo>
                                <a:lnTo>
                                  <a:pt x="2616" y="0"/>
                                </a:lnTo>
                                <a:lnTo>
                                  <a:pt x="2616" y="40"/>
                                </a:lnTo>
                                <a:lnTo>
                                  <a:pt x="2452" y="40"/>
                                </a:lnTo>
                                <a:lnTo>
                                  <a:pt x="245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Line 222"/>
                        <wps:cNvCnPr/>
                        <wps:spPr bwMode="auto">
                          <a:xfrm>
                            <a:off x="3419475" y="910590"/>
                            <a:ext cx="430530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223"/>
                        <wps:cNvCnPr/>
                        <wps:spPr bwMode="auto">
                          <a:xfrm flipV="1">
                            <a:off x="3850005" y="910590"/>
                            <a:ext cx="48831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224"/>
                        <wps:cNvCnPr/>
                        <wps:spPr bwMode="auto">
                          <a:xfrm flipV="1">
                            <a:off x="3419475" y="139700"/>
                            <a:ext cx="26797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225"/>
                        <wps:cNvCnPr/>
                        <wps:spPr bwMode="auto">
                          <a:xfrm>
                            <a:off x="3687445" y="139700"/>
                            <a:ext cx="650875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226"/>
                        <wps:cNvCnPr/>
                        <wps:spPr bwMode="auto">
                          <a:xfrm>
                            <a:off x="3687445" y="139700"/>
                            <a:ext cx="162560" cy="107759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Freeform 227"/>
                        <wps:cNvSpPr>
                          <a:spLocks noEditPoints="1"/>
                        </wps:cNvSpPr>
                        <wps:spPr bwMode="auto">
                          <a:xfrm>
                            <a:off x="1359535" y="542925"/>
                            <a:ext cx="328930" cy="388620"/>
                          </a:xfrm>
                          <a:custGeom>
                            <a:avLst/>
                            <a:gdLst>
                              <a:gd name="T0" fmla="*/ 11 w 937"/>
                              <a:gd name="T1" fmla="*/ 0 h 1104"/>
                              <a:gd name="T2" fmla="*/ 63 w 937"/>
                              <a:gd name="T3" fmla="*/ 63 h 1104"/>
                              <a:gd name="T4" fmla="*/ 53 w 937"/>
                              <a:gd name="T5" fmla="*/ 72 h 1104"/>
                              <a:gd name="T6" fmla="*/ 0 w 937"/>
                              <a:gd name="T7" fmla="*/ 9 h 1104"/>
                              <a:gd name="T8" fmla="*/ 11 w 937"/>
                              <a:gd name="T9" fmla="*/ 0 h 1104"/>
                              <a:gd name="T10" fmla="*/ 98 w 937"/>
                              <a:gd name="T11" fmla="*/ 104 h 1104"/>
                              <a:gd name="T12" fmla="*/ 151 w 937"/>
                              <a:gd name="T13" fmla="*/ 166 h 1104"/>
                              <a:gd name="T14" fmla="*/ 141 w 937"/>
                              <a:gd name="T15" fmla="*/ 175 h 1104"/>
                              <a:gd name="T16" fmla="*/ 88 w 937"/>
                              <a:gd name="T17" fmla="*/ 113 h 1104"/>
                              <a:gd name="T18" fmla="*/ 98 w 937"/>
                              <a:gd name="T19" fmla="*/ 104 h 1104"/>
                              <a:gd name="T20" fmla="*/ 186 w 937"/>
                              <a:gd name="T21" fmla="*/ 208 h 1104"/>
                              <a:gd name="T22" fmla="*/ 239 w 937"/>
                              <a:gd name="T23" fmla="*/ 270 h 1104"/>
                              <a:gd name="T24" fmla="*/ 229 w 937"/>
                              <a:gd name="T25" fmla="*/ 279 h 1104"/>
                              <a:gd name="T26" fmla="*/ 176 w 937"/>
                              <a:gd name="T27" fmla="*/ 217 h 1104"/>
                              <a:gd name="T28" fmla="*/ 186 w 937"/>
                              <a:gd name="T29" fmla="*/ 208 h 1104"/>
                              <a:gd name="T30" fmla="*/ 274 w 937"/>
                              <a:gd name="T31" fmla="*/ 312 h 1104"/>
                              <a:gd name="T32" fmla="*/ 327 w 937"/>
                              <a:gd name="T33" fmla="*/ 374 h 1104"/>
                              <a:gd name="T34" fmla="*/ 317 w 937"/>
                              <a:gd name="T35" fmla="*/ 383 h 1104"/>
                              <a:gd name="T36" fmla="*/ 264 w 937"/>
                              <a:gd name="T37" fmla="*/ 321 h 1104"/>
                              <a:gd name="T38" fmla="*/ 274 w 937"/>
                              <a:gd name="T39" fmla="*/ 312 h 1104"/>
                              <a:gd name="T40" fmla="*/ 362 w 937"/>
                              <a:gd name="T41" fmla="*/ 416 h 1104"/>
                              <a:gd name="T42" fmla="*/ 415 w 937"/>
                              <a:gd name="T43" fmla="*/ 478 h 1104"/>
                              <a:gd name="T44" fmla="*/ 405 w 937"/>
                              <a:gd name="T45" fmla="*/ 487 h 1104"/>
                              <a:gd name="T46" fmla="*/ 352 w 937"/>
                              <a:gd name="T47" fmla="*/ 424 h 1104"/>
                              <a:gd name="T48" fmla="*/ 362 w 937"/>
                              <a:gd name="T49" fmla="*/ 416 h 1104"/>
                              <a:gd name="T50" fmla="*/ 450 w 937"/>
                              <a:gd name="T51" fmla="*/ 520 h 1104"/>
                              <a:gd name="T52" fmla="*/ 503 w 937"/>
                              <a:gd name="T53" fmla="*/ 582 h 1104"/>
                              <a:gd name="T54" fmla="*/ 492 w 937"/>
                              <a:gd name="T55" fmla="*/ 591 h 1104"/>
                              <a:gd name="T56" fmla="*/ 440 w 937"/>
                              <a:gd name="T57" fmla="*/ 528 h 1104"/>
                              <a:gd name="T58" fmla="*/ 450 w 937"/>
                              <a:gd name="T59" fmla="*/ 520 h 1104"/>
                              <a:gd name="T60" fmla="*/ 538 w 937"/>
                              <a:gd name="T61" fmla="*/ 624 h 1104"/>
                              <a:gd name="T62" fmla="*/ 591 w 937"/>
                              <a:gd name="T63" fmla="*/ 686 h 1104"/>
                              <a:gd name="T64" fmla="*/ 580 w 937"/>
                              <a:gd name="T65" fmla="*/ 695 h 1104"/>
                              <a:gd name="T66" fmla="*/ 528 w 937"/>
                              <a:gd name="T67" fmla="*/ 632 h 1104"/>
                              <a:gd name="T68" fmla="*/ 538 w 937"/>
                              <a:gd name="T69" fmla="*/ 624 h 1104"/>
                              <a:gd name="T70" fmla="*/ 626 w 937"/>
                              <a:gd name="T71" fmla="*/ 727 h 1104"/>
                              <a:gd name="T72" fmla="*/ 679 w 937"/>
                              <a:gd name="T73" fmla="*/ 790 h 1104"/>
                              <a:gd name="T74" fmla="*/ 668 w 937"/>
                              <a:gd name="T75" fmla="*/ 799 h 1104"/>
                              <a:gd name="T76" fmla="*/ 616 w 937"/>
                              <a:gd name="T77" fmla="*/ 736 h 1104"/>
                              <a:gd name="T78" fmla="*/ 626 w 937"/>
                              <a:gd name="T79" fmla="*/ 727 h 1104"/>
                              <a:gd name="T80" fmla="*/ 714 w 937"/>
                              <a:gd name="T81" fmla="*/ 831 h 1104"/>
                              <a:gd name="T82" fmla="*/ 767 w 937"/>
                              <a:gd name="T83" fmla="*/ 894 h 1104"/>
                              <a:gd name="T84" fmla="*/ 756 w 937"/>
                              <a:gd name="T85" fmla="*/ 902 h 1104"/>
                              <a:gd name="T86" fmla="*/ 704 w 937"/>
                              <a:gd name="T87" fmla="*/ 840 h 1104"/>
                              <a:gd name="T88" fmla="*/ 714 w 937"/>
                              <a:gd name="T89" fmla="*/ 831 h 1104"/>
                              <a:gd name="T90" fmla="*/ 802 w 937"/>
                              <a:gd name="T91" fmla="*/ 935 h 1104"/>
                              <a:gd name="T92" fmla="*/ 855 w 937"/>
                              <a:gd name="T93" fmla="*/ 997 h 1104"/>
                              <a:gd name="T94" fmla="*/ 844 w 937"/>
                              <a:gd name="T95" fmla="*/ 1006 h 1104"/>
                              <a:gd name="T96" fmla="*/ 791 w 937"/>
                              <a:gd name="T97" fmla="*/ 944 h 1104"/>
                              <a:gd name="T98" fmla="*/ 802 w 937"/>
                              <a:gd name="T99" fmla="*/ 935 h 1104"/>
                              <a:gd name="T100" fmla="*/ 890 w 937"/>
                              <a:gd name="T101" fmla="*/ 1039 h 1104"/>
                              <a:gd name="T102" fmla="*/ 937 w 937"/>
                              <a:gd name="T103" fmla="*/ 1095 h 1104"/>
                              <a:gd name="T104" fmla="*/ 926 w 937"/>
                              <a:gd name="T105" fmla="*/ 1104 h 1104"/>
                              <a:gd name="T106" fmla="*/ 879 w 937"/>
                              <a:gd name="T107" fmla="*/ 1048 h 1104"/>
                              <a:gd name="T108" fmla="*/ 890 w 937"/>
                              <a:gd name="T109" fmla="*/ 1039 h 1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37" h="1104">
                                <a:moveTo>
                                  <a:pt x="11" y="0"/>
                                </a:moveTo>
                                <a:lnTo>
                                  <a:pt x="63" y="63"/>
                                </a:lnTo>
                                <a:lnTo>
                                  <a:pt x="53" y="72"/>
                                </a:lnTo>
                                <a:lnTo>
                                  <a:pt x="0" y="9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98" y="104"/>
                                </a:moveTo>
                                <a:lnTo>
                                  <a:pt x="151" y="166"/>
                                </a:lnTo>
                                <a:lnTo>
                                  <a:pt x="141" y="175"/>
                                </a:lnTo>
                                <a:lnTo>
                                  <a:pt x="88" y="113"/>
                                </a:lnTo>
                                <a:lnTo>
                                  <a:pt x="98" y="104"/>
                                </a:lnTo>
                                <a:close/>
                                <a:moveTo>
                                  <a:pt x="186" y="208"/>
                                </a:moveTo>
                                <a:lnTo>
                                  <a:pt x="239" y="270"/>
                                </a:lnTo>
                                <a:lnTo>
                                  <a:pt x="229" y="279"/>
                                </a:lnTo>
                                <a:lnTo>
                                  <a:pt x="176" y="217"/>
                                </a:lnTo>
                                <a:lnTo>
                                  <a:pt x="186" y="208"/>
                                </a:lnTo>
                                <a:close/>
                                <a:moveTo>
                                  <a:pt x="274" y="312"/>
                                </a:moveTo>
                                <a:lnTo>
                                  <a:pt x="327" y="374"/>
                                </a:lnTo>
                                <a:lnTo>
                                  <a:pt x="317" y="383"/>
                                </a:lnTo>
                                <a:lnTo>
                                  <a:pt x="264" y="321"/>
                                </a:lnTo>
                                <a:lnTo>
                                  <a:pt x="274" y="312"/>
                                </a:lnTo>
                                <a:close/>
                                <a:moveTo>
                                  <a:pt x="362" y="416"/>
                                </a:moveTo>
                                <a:lnTo>
                                  <a:pt x="415" y="478"/>
                                </a:lnTo>
                                <a:lnTo>
                                  <a:pt x="405" y="487"/>
                                </a:lnTo>
                                <a:lnTo>
                                  <a:pt x="352" y="424"/>
                                </a:lnTo>
                                <a:lnTo>
                                  <a:pt x="362" y="416"/>
                                </a:lnTo>
                                <a:close/>
                                <a:moveTo>
                                  <a:pt x="450" y="520"/>
                                </a:moveTo>
                                <a:lnTo>
                                  <a:pt x="503" y="582"/>
                                </a:lnTo>
                                <a:lnTo>
                                  <a:pt x="492" y="591"/>
                                </a:lnTo>
                                <a:lnTo>
                                  <a:pt x="440" y="528"/>
                                </a:lnTo>
                                <a:lnTo>
                                  <a:pt x="450" y="520"/>
                                </a:lnTo>
                                <a:close/>
                                <a:moveTo>
                                  <a:pt x="538" y="624"/>
                                </a:moveTo>
                                <a:lnTo>
                                  <a:pt x="591" y="686"/>
                                </a:lnTo>
                                <a:lnTo>
                                  <a:pt x="580" y="695"/>
                                </a:lnTo>
                                <a:lnTo>
                                  <a:pt x="528" y="632"/>
                                </a:lnTo>
                                <a:lnTo>
                                  <a:pt x="538" y="624"/>
                                </a:lnTo>
                                <a:close/>
                                <a:moveTo>
                                  <a:pt x="626" y="727"/>
                                </a:moveTo>
                                <a:lnTo>
                                  <a:pt x="679" y="790"/>
                                </a:lnTo>
                                <a:lnTo>
                                  <a:pt x="668" y="799"/>
                                </a:lnTo>
                                <a:lnTo>
                                  <a:pt x="616" y="736"/>
                                </a:lnTo>
                                <a:lnTo>
                                  <a:pt x="626" y="727"/>
                                </a:lnTo>
                                <a:close/>
                                <a:moveTo>
                                  <a:pt x="714" y="831"/>
                                </a:moveTo>
                                <a:lnTo>
                                  <a:pt x="767" y="894"/>
                                </a:lnTo>
                                <a:lnTo>
                                  <a:pt x="756" y="902"/>
                                </a:lnTo>
                                <a:lnTo>
                                  <a:pt x="704" y="840"/>
                                </a:lnTo>
                                <a:lnTo>
                                  <a:pt x="714" y="831"/>
                                </a:lnTo>
                                <a:close/>
                                <a:moveTo>
                                  <a:pt x="802" y="935"/>
                                </a:moveTo>
                                <a:lnTo>
                                  <a:pt x="855" y="997"/>
                                </a:lnTo>
                                <a:lnTo>
                                  <a:pt x="844" y="1006"/>
                                </a:lnTo>
                                <a:lnTo>
                                  <a:pt x="791" y="944"/>
                                </a:lnTo>
                                <a:lnTo>
                                  <a:pt x="802" y="935"/>
                                </a:lnTo>
                                <a:close/>
                                <a:moveTo>
                                  <a:pt x="890" y="1039"/>
                                </a:moveTo>
                                <a:lnTo>
                                  <a:pt x="937" y="1095"/>
                                </a:lnTo>
                                <a:lnTo>
                                  <a:pt x="926" y="1104"/>
                                </a:lnTo>
                                <a:lnTo>
                                  <a:pt x="879" y="1048"/>
                                </a:lnTo>
                                <a:lnTo>
                                  <a:pt x="890" y="10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Freeform 228"/>
                        <wps:cNvSpPr>
                          <a:spLocks noEditPoints="1"/>
                        </wps:cNvSpPr>
                        <wps:spPr bwMode="auto">
                          <a:xfrm>
                            <a:off x="1441450" y="927735"/>
                            <a:ext cx="246380" cy="157480"/>
                          </a:xfrm>
                          <a:custGeom>
                            <a:avLst/>
                            <a:gdLst>
                              <a:gd name="T0" fmla="*/ 702 w 702"/>
                              <a:gd name="T1" fmla="*/ 12 h 447"/>
                              <a:gd name="T2" fmla="*/ 633 w 702"/>
                              <a:gd name="T3" fmla="*/ 55 h 447"/>
                              <a:gd name="T4" fmla="*/ 626 w 702"/>
                              <a:gd name="T5" fmla="*/ 44 h 447"/>
                              <a:gd name="T6" fmla="*/ 695 w 702"/>
                              <a:gd name="T7" fmla="*/ 0 h 447"/>
                              <a:gd name="T8" fmla="*/ 702 w 702"/>
                              <a:gd name="T9" fmla="*/ 12 h 447"/>
                              <a:gd name="T10" fmla="*/ 587 w 702"/>
                              <a:gd name="T11" fmla="*/ 84 h 447"/>
                              <a:gd name="T12" fmla="*/ 518 w 702"/>
                              <a:gd name="T13" fmla="*/ 128 h 447"/>
                              <a:gd name="T14" fmla="*/ 511 w 702"/>
                              <a:gd name="T15" fmla="*/ 116 h 447"/>
                              <a:gd name="T16" fmla="*/ 580 w 702"/>
                              <a:gd name="T17" fmla="*/ 73 h 447"/>
                              <a:gd name="T18" fmla="*/ 587 w 702"/>
                              <a:gd name="T19" fmla="*/ 84 h 447"/>
                              <a:gd name="T20" fmla="*/ 472 w 702"/>
                              <a:gd name="T21" fmla="*/ 157 h 447"/>
                              <a:gd name="T22" fmla="*/ 402 w 702"/>
                              <a:gd name="T23" fmla="*/ 200 h 447"/>
                              <a:gd name="T24" fmla="*/ 395 w 702"/>
                              <a:gd name="T25" fmla="*/ 188 h 447"/>
                              <a:gd name="T26" fmla="*/ 464 w 702"/>
                              <a:gd name="T27" fmla="*/ 145 h 447"/>
                              <a:gd name="T28" fmla="*/ 472 w 702"/>
                              <a:gd name="T29" fmla="*/ 157 h 447"/>
                              <a:gd name="T30" fmla="*/ 356 w 702"/>
                              <a:gd name="T31" fmla="*/ 229 h 447"/>
                              <a:gd name="T32" fmla="*/ 287 w 702"/>
                              <a:gd name="T33" fmla="*/ 272 h 447"/>
                              <a:gd name="T34" fmla="*/ 280 w 702"/>
                              <a:gd name="T35" fmla="*/ 261 h 447"/>
                              <a:gd name="T36" fmla="*/ 349 w 702"/>
                              <a:gd name="T37" fmla="*/ 217 h 447"/>
                              <a:gd name="T38" fmla="*/ 356 w 702"/>
                              <a:gd name="T39" fmla="*/ 229 h 447"/>
                              <a:gd name="T40" fmla="*/ 241 w 702"/>
                              <a:gd name="T41" fmla="*/ 301 h 447"/>
                              <a:gd name="T42" fmla="*/ 172 w 702"/>
                              <a:gd name="T43" fmla="*/ 344 h 447"/>
                              <a:gd name="T44" fmla="*/ 164 w 702"/>
                              <a:gd name="T45" fmla="*/ 333 h 447"/>
                              <a:gd name="T46" fmla="*/ 234 w 702"/>
                              <a:gd name="T47" fmla="*/ 290 h 447"/>
                              <a:gd name="T48" fmla="*/ 241 w 702"/>
                              <a:gd name="T49" fmla="*/ 301 h 447"/>
                              <a:gd name="T50" fmla="*/ 125 w 702"/>
                              <a:gd name="T51" fmla="*/ 373 h 447"/>
                              <a:gd name="T52" fmla="*/ 56 w 702"/>
                              <a:gd name="T53" fmla="*/ 417 h 447"/>
                              <a:gd name="T54" fmla="*/ 49 w 702"/>
                              <a:gd name="T55" fmla="*/ 405 h 447"/>
                              <a:gd name="T56" fmla="*/ 118 w 702"/>
                              <a:gd name="T57" fmla="*/ 362 h 447"/>
                              <a:gd name="T58" fmla="*/ 125 w 702"/>
                              <a:gd name="T59" fmla="*/ 373 h 447"/>
                              <a:gd name="T60" fmla="*/ 10 w 702"/>
                              <a:gd name="T61" fmla="*/ 446 h 447"/>
                              <a:gd name="T62" fmla="*/ 8 w 702"/>
                              <a:gd name="T63" fmla="*/ 447 h 447"/>
                              <a:gd name="T64" fmla="*/ 0 w 702"/>
                              <a:gd name="T65" fmla="*/ 436 h 447"/>
                              <a:gd name="T66" fmla="*/ 3 w 702"/>
                              <a:gd name="T67" fmla="*/ 434 h 447"/>
                              <a:gd name="T68" fmla="*/ 10 w 702"/>
                              <a:gd name="T69" fmla="*/ 446 h 4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702" h="447">
                                <a:moveTo>
                                  <a:pt x="702" y="12"/>
                                </a:moveTo>
                                <a:lnTo>
                                  <a:pt x="633" y="55"/>
                                </a:lnTo>
                                <a:lnTo>
                                  <a:pt x="626" y="44"/>
                                </a:lnTo>
                                <a:lnTo>
                                  <a:pt x="695" y="0"/>
                                </a:lnTo>
                                <a:lnTo>
                                  <a:pt x="702" y="12"/>
                                </a:lnTo>
                                <a:close/>
                                <a:moveTo>
                                  <a:pt x="587" y="84"/>
                                </a:moveTo>
                                <a:lnTo>
                                  <a:pt x="518" y="128"/>
                                </a:lnTo>
                                <a:lnTo>
                                  <a:pt x="511" y="116"/>
                                </a:lnTo>
                                <a:lnTo>
                                  <a:pt x="580" y="73"/>
                                </a:lnTo>
                                <a:lnTo>
                                  <a:pt x="587" y="84"/>
                                </a:lnTo>
                                <a:close/>
                                <a:moveTo>
                                  <a:pt x="472" y="157"/>
                                </a:moveTo>
                                <a:lnTo>
                                  <a:pt x="402" y="200"/>
                                </a:lnTo>
                                <a:lnTo>
                                  <a:pt x="395" y="188"/>
                                </a:lnTo>
                                <a:lnTo>
                                  <a:pt x="464" y="145"/>
                                </a:lnTo>
                                <a:lnTo>
                                  <a:pt x="472" y="157"/>
                                </a:lnTo>
                                <a:close/>
                                <a:moveTo>
                                  <a:pt x="356" y="229"/>
                                </a:moveTo>
                                <a:lnTo>
                                  <a:pt x="287" y="272"/>
                                </a:lnTo>
                                <a:lnTo>
                                  <a:pt x="280" y="261"/>
                                </a:lnTo>
                                <a:lnTo>
                                  <a:pt x="349" y="217"/>
                                </a:lnTo>
                                <a:lnTo>
                                  <a:pt x="356" y="229"/>
                                </a:lnTo>
                                <a:close/>
                                <a:moveTo>
                                  <a:pt x="241" y="301"/>
                                </a:moveTo>
                                <a:lnTo>
                                  <a:pt x="172" y="344"/>
                                </a:lnTo>
                                <a:lnTo>
                                  <a:pt x="164" y="333"/>
                                </a:lnTo>
                                <a:lnTo>
                                  <a:pt x="234" y="290"/>
                                </a:lnTo>
                                <a:lnTo>
                                  <a:pt x="241" y="301"/>
                                </a:lnTo>
                                <a:close/>
                                <a:moveTo>
                                  <a:pt x="125" y="373"/>
                                </a:moveTo>
                                <a:lnTo>
                                  <a:pt x="56" y="417"/>
                                </a:lnTo>
                                <a:lnTo>
                                  <a:pt x="49" y="405"/>
                                </a:lnTo>
                                <a:lnTo>
                                  <a:pt x="118" y="362"/>
                                </a:lnTo>
                                <a:lnTo>
                                  <a:pt x="125" y="373"/>
                                </a:lnTo>
                                <a:close/>
                                <a:moveTo>
                                  <a:pt x="10" y="446"/>
                                </a:moveTo>
                                <a:lnTo>
                                  <a:pt x="8" y="447"/>
                                </a:lnTo>
                                <a:lnTo>
                                  <a:pt x="0" y="436"/>
                                </a:lnTo>
                                <a:lnTo>
                                  <a:pt x="3" y="434"/>
                                </a:lnTo>
                                <a:lnTo>
                                  <a:pt x="10" y="4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Line 229"/>
                        <wps:cNvCnPr/>
                        <wps:spPr bwMode="auto">
                          <a:xfrm flipH="1" flipV="1">
                            <a:off x="1361440" y="544195"/>
                            <a:ext cx="81280" cy="5384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230"/>
                        <wps:cNvCnPr/>
                        <wps:spPr bwMode="auto">
                          <a:xfrm flipH="1">
                            <a:off x="2543810" y="688340"/>
                            <a:ext cx="133985" cy="3848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Freeform 231"/>
                        <wps:cNvSpPr>
                          <a:spLocks noEditPoints="1"/>
                        </wps:cNvSpPr>
                        <wps:spPr bwMode="auto">
                          <a:xfrm>
                            <a:off x="2543810" y="1070610"/>
                            <a:ext cx="459105" cy="5080"/>
                          </a:xfrm>
                          <a:custGeom>
                            <a:avLst/>
                            <a:gdLst>
                              <a:gd name="T0" fmla="*/ 0 w 1307"/>
                              <a:gd name="T1" fmla="*/ 0 h 14"/>
                              <a:gd name="T2" fmla="*/ 81 w 1307"/>
                              <a:gd name="T3" fmla="*/ 0 h 14"/>
                              <a:gd name="T4" fmla="*/ 81 w 1307"/>
                              <a:gd name="T5" fmla="*/ 14 h 14"/>
                              <a:gd name="T6" fmla="*/ 0 w 1307"/>
                              <a:gd name="T7" fmla="*/ 14 h 14"/>
                              <a:gd name="T8" fmla="*/ 0 w 1307"/>
                              <a:gd name="T9" fmla="*/ 0 h 14"/>
                              <a:gd name="T10" fmla="*/ 136 w 1307"/>
                              <a:gd name="T11" fmla="*/ 0 h 14"/>
                              <a:gd name="T12" fmla="*/ 218 w 1307"/>
                              <a:gd name="T13" fmla="*/ 0 h 14"/>
                              <a:gd name="T14" fmla="*/ 218 w 1307"/>
                              <a:gd name="T15" fmla="*/ 14 h 14"/>
                              <a:gd name="T16" fmla="*/ 136 w 1307"/>
                              <a:gd name="T17" fmla="*/ 14 h 14"/>
                              <a:gd name="T18" fmla="*/ 136 w 1307"/>
                              <a:gd name="T19" fmla="*/ 0 h 14"/>
                              <a:gd name="T20" fmla="*/ 272 w 1307"/>
                              <a:gd name="T21" fmla="*/ 0 h 14"/>
                              <a:gd name="T22" fmla="*/ 354 w 1307"/>
                              <a:gd name="T23" fmla="*/ 0 h 14"/>
                              <a:gd name="T24" fmla="*/ 354 w 1307"/>
                              <a:gd name="T25" fmla="*/ 14 h 14"/>
                              <a:gd name="T26" fmla="*/ 272 w 1307"/>
                              <a:gd name="T27" fmla="*/ 14 h 14"/>
                              <a:gd name="T28" fmla="*/ 272 w 1307"/>
                              <a:gd name="T29" fmla="*/ 0 h 14"/>
                              <a:gd name="T30" fmla="*/ 408 w 1307"/>
                              <a:gd name="T31" fmla="*/ 0 h 14"/>
                              <a:gd name="T32" fmla="*/ 490 w 1307"/>
                              <a:gd name="T33" fmla="*/ 0 h 14"/>
                              <a:gd name="T34" fmla="*/ 490 w 1307"/>
                              <a:gd name="T35" fmla="*/ 14 h 14"/>
                              <a:gd name="T36" fmla="*/ 408 w 1307"/>
                              <a:gd name="T37" fmla="*/ 14 h 14"/>
                              <a:gd name="T38" fmla="*/ 408 w 1307"/>
                              <a:gd name="T39" fmla="*/ 0 h 14"/>
                              <a:gd name="T40" fmla="*/ 545 w 1307"/>
                              <a:gd name="T41" fmla="*/ 0 h 14"/>
                              <a:gd name="T42" fmla="*/ 626 w 1307"/>
                              <a:gd name="T43" fmla="*/ 0 h 14"/>
                              <a:gd name="T44" fmla="*/ 626 w 1307"/>
                              <a:gd name="T45" fmla="*/ 14 h 14"/>
                              <a:gd name="T46" fmla="*/ 545 w 1307"/>
                              <a:gd name="T47" fmla="*/ 14 h 14"/>
                              <a:gd name="T48" fmla="*/ 545 w 1307"/>
                              <a:gd name="T49" fmla="*/ 0 h 14"/>
                              <a:gd name="T50" fmla="*/ 681 w 1307"/>
                              <a:gd name="T51" fmla="*/ 0 h 14"/>
                              <a:gd name="T52" fmla="*/ 763 w 1307"/>
                              <a:gd name="T53" fmla="*/ 0 h 14"/>
                              <a:gd name="T54" fmla="*/ 763 w 1307"/>
                              <a:gd name="T55" fmla="*/ 14 h 14"/>
                              <a:gd name="T56" fmla="*/ 681 w 1307"/>
                              <a:gd name="T57" fmla="*/ 14 h 14"/>
                              <a:gd name="T58" fmla="*/ 681 w 1307"/>
                              <a:gd name="T59" fmla="*/ 0 h 14"/>
                              <a:gd name="T60" fmla="*/ 817 w 1307"/>
                              <a:gd name="T61" fmla="*/ 0 h 14"/>
                              <a:gd name="T62" fmla="*/ 899 w 1307"/>
                              <a:gd name="T63" fmla="*/ 0 h 14"/>
                              <a:gd name="T64" fmla="*/ 899 w 1307"/>
                              <a:gd name="T65" fmla="*/ 14 h 14"/>
                              <a:gd name="T66" fmla="*/ 817 w 1307"/>
                              <a:gd name="T67" fmla="*/ 14 h 14"/>
                              <a:gd name="T68" fmla="*/ 817 w 1307"/>
                              <a:gd name="T69" fmla="*/ 0 h 14"/>
                              <a:gd name="T70" fmla="*/ 953 w 1307"/>
                              <a:gd name="T71" fmla="*/ 0 h 14"/>
                              <a:gd name="T72" fmla="*/ 1035 w 1307"/>
                              <a:gd name="T73" fmla="*/ 0 h 14"/>
                              <a:gd name="T74" fmla="*/ 1035 w 1307"/>
                              <a:gd name="T75" fmla="*/ 14 h 14"/>
                              <a:gd name="T76" fmla="*/ 953 w 1307"/>
                              <a:gd name="T77" fmla="*/ 14 h 14"/>
                              <a:gd name="T78" fmla="*/ 953 w 1307"/>
                              <a:gd name="T79" fmla="*/ 0 h 14"/>
                              <a:gd name="T80" fmla="*/ 1089 w 1307"/>
                              <a:gd name="T81" fmla="*/ 0 h 14"/>
                              <a:gd name="T82" fmla="*/ 1171 w 1307"/>
                              <a:gd name="T83" fmla="*/ 0 h 14"/>
                              <a:gd name="T84" fmla="*/ 1171 w 1307"/>
                              <a:gd name="T85" fmla="*/ 14 h 14"/>
                              <a:gd name="T86" fmla="*/ 1089 w 1307"/>
                              <a:gd name="T87" fmla="*/ 14 h 14"/>
                              <a:gd name="T88" fmla="*/ 1089 w 1307"/>
                              <a:gd name="T89" fmla="*/ 0 h 14"/>
                              <a:gd name="T90" fmla="*/ 1226 w 1307"/>
                              <a:gd name="T91" fmla="*/ 0 h 14"/>
                              <a:gd name="T92" fmla="*/ 1307 w 1307"/>
                              <a:gd name="T93" fmla="*/ 0 h 14"/>
                              <a:gd name="T94" fmla="*/ 1307 w 1307"/>
                              <a:gd name="T95" fmla="*/ 14 h 14"/>
                              <a:gd name="T96" fmla="*/ 1226 w 1307"/>
                              <a:gd name="T97" fmla="*/ 14 h 14"/>
                              <a:gd name="T98" fmla="*/ 1226 w 1307"/>
                              <a:gd name="T99" fmla="*/ 0 h 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307" h="14">
                                <a:moveTo>
                                  <a:pt x="0" y="0"/>
                                </a:moveTo>
                                <a:lnTo>
                                  <a:pt x="81" y="0"/>
                                </a:lnTo>
                                <a:lnTo>
                                  <a:pt x="81" y="14"/>
                                </a:lnTo>
                                <a:lnTo>
                                  <a:pt x="0" y="14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36" y="0"/>
                                </a:moveTo>
                                <a:lnTo>
                                  <a:pt x="218" y="0"/>
                                </a:lnTo>
                                <a:lnTo>
                                  <a:pt x="218" y="14"/>
                                </a:lnTo>
                                <a:lnTo>
                                  <a:pt x="136" y="14"/>
                                </a:lnTo>
                                <a:lnTo>
                                  <a:pt x="136" y="0"/>
                                </a:lnTo>
                                <a:close/>
                                <a:moveTo>
                                  <a:pt x="272" y="0"/>
                                </a:moveTo>
                                <a:lnTo>
                                  <a:pt x="354" y="0"/>
                                </a:lnTo>
                                <a:lnTo>
                                  <a:pt x="354" y="14"/>
                                </a:lnTo>
                                <a:lnTo>
                                  <a:pt x="272" y="14"/>
                                </a:lnTo>
                                <a:lnTo>
                                  <a:pt x="272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90" y="0"/>
                                </a:lnTo>
                                <a:lnTo>
                                  <a:pt x="490" y="14"/>
                                </a:lnTo>
                                <a:lnTo>
                                  <a:pt x="408" y="14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545" y="0"/>
                                </a:moveTo>
                                <a:lnTo>
                                  <a:pt x="626" y="0"/>
                                </a:lnTo>
                                <a:lnTo>
                                  <a:pt x="626" y="14"/>
                                </a:lnTo>
                                <a:lnTo>
                                  <a:pt x="545" y="14"/>
                                </a:lnTo>
                                <a:lnTo>
                                  <a:pt x="545" y="0"/>
                                </a:lnTo>
                                <a:close/>
                                <a:moveTo>
                                  <a:pt x="681" y="0"/>
                                </a:moveTo>
                                <a:lnTo>
                                  <a:pt x="763" y="0"/>
                                </a:lnTo>
                                <a:lnTo>
                                  <a:pt x="763" y="14"/>
                                </a:lnTo>
                                <a:lnTo>
                                  <a:pt x="681" y="14"/>
                                </a:lnTo>
                                <a:lnTo>
                                  <a:pt x="681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899" y="0"/>
                                </a:lnTo>
                                <a:lnTo>
                                  <a:pt x="899" y="14"/>
                                </a:lnTo>
                                <a:lnTo>
                                  <a:pt x="817" y="14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953" y="0"/>
                                </a:moveTo>
                                <a:lnTo>
                                  <a:pt x="1035" y="0"/>
                                </a:lnTo>
                                <a:lnTo>
                                  <a:pt x="1035" y="14"/>
                                </a:lnTo>
                                <a:lnTo>
                                  <a:pt x="953" y="14"/>
                                </a:lnTo>
                                <a:lnTo>
                                  <a:pt x="953" y="0"/>
                                </a:lnTo>
                                <a:close/>
                                <a:moveTo>
                                  <a:pt x="1089" y="0"/>
                                </a:moveTo>
                                <a:lnTo>
                                  <a:pt x="1171" y="0"/>
                                </a:lnTo>
                                <a:lnTo>
                                  <a:pt x="1171" y="14"/>
                                </a:lnTo>
                                <a:lnTo>
                                  <a:pt x="1089" y="14"/>
                                </a:lnTo>
                                <a:lnTo>
                                  <a:pt x="1089" y="0"/>
                                </a:lnTo>
                                <a:close/>
                                <a:moveTo>
                                  <a:pt x="1226" y="0"/>
                                </a:moveTo>
                                <a:lnTo>
                                  <a:pt x="1307" y="0"/>
                                </a:lnTo>
                                <a:lnTo>
                                  <a:pt x="1307" y="14"/>
                                </a:lnTo>
                                <a:lnTo>
                                  <a:pt x="1226" y="14"/>
                                </a:lnTo>
                                <a:lnTo>
                                  <a:pt x="122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Line 232"/>
                        <wps:cNvCnPr/>
                        <wps:spPr bwMode="auto">
                          <a:xfrm>
                            <a:off x="2677795" y="688340"/>
                            <a:ext cx="325120" cy="3848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Freeform 233"/>
                        <wps:cNvSpPr>
                          <a:spLocks noEditPoints="1"/>
                        </wps:cNvSpPr>
                        <wps:spPr bwMode="auto">
                          <a:xfrm>
                            <a:off x="3877310" y="524510"/>
                            <a:ext cx="137795" cy="387350"/>
                          </a:xfrm>
                          <a:custGeom>
                            <a:avLst/>
                            <a:gdLst>
                              <a:gd name="T0" fmla="*/ 0 w 394"/>
                              <a:gd name="T1" fmla="*/ 1095 h 1100"/>
                              <a:gd name="T2" fmla="*/ 27 w 394"/>
                              <a:gd name="T3" fmla="*/ 1018 h 1100"/>
                              <a:gd name="T4" fmla="*/ 40 w 394"/>
                              <a:gd name="T5" fmla="*/ 1022 h 1100"/>
                              <a:gd name="T6" fmla="*/ 12 w 394"/>
                              <a:gd name="T7" fmla="*/ 1100 h 1100"/>
                              <a:gd name="T8" fmla="*/ 0 w 394"/>
                              <a:gd name="T9" fmla="*/ 1095 h 1100"/>
                              <a:gd name="T10" fmla="*/ 45 w 394"/>
                              <a:gd name="T11" fmla="*/ 966 h 1100"/>
                              <a:gd name="T12" fmla="*/ 71 w 394"/>
                              <a:gd name="T13" fmla="*/ 890 h 1100"/>
                              <a:gd name="T14" fmla="*/ 84 w 394"/>
                              <a:gd name="T15" fmla="*/ 894 h 1100"/>
                              <a:gd name="T16" fmla="*/ 57 w 394"/>
                              <a:gd name="T17" fmla="*/ 971 h 1100"/>
                              <a:gd name="T18" fmla="*/ 45 w 394"/>
                              <a:gd name="T19" fmla="*/ 966 h 1100"/>
                              <a:gd name="T20" fmla="*/ 89 w 394"/>
                              <a:gd name="T21" fmla="*/ 838 h 1100"/>
                              <a:gd name="T22" fmla="*/ 116 w 394"/>
                              <a:gd name="T23" fmla="*/ 761 h 1100"/>
                              <a:gd name="T24" fmla="*/ 129 w 394"/>
                              <a:gd name="T25" fmla="*/ 766 h 1100"/>
                              <a:gd name="T26" fmla="*/ 102 w 394"/>
                              <a:gd name="T27" fmla="*/ 842 h 1100"/>
                              <a:gd name="T28" fmla="*/ 89 w 394"/>
                              <a:gd name="T29" fmla="*/ 838 h 1100"/>
                              <a:gd name="T30" fmla="*/ 134 w 394"/>
                              <a:gd name="T31" fmla="*/ 710 h 1100"/>
                              <a:gd name="T32" fmla="*/ 161 w 394"/>
                              <a:gd name="T33" fmla="*/ 632 h 1100"/>
                              <a:gd name="T34" fmla="*/ 174 w 394"/>
                              <a:gd name="T35" fmla="*/ 637 h 1100"/>
                              <a:gd name="T36" fmla="*/ 147 w 394"/>
                              <a:gd name="T37" fmla="*/ 714 h 1100"/>
                              <a:gd name="T38" fmla="*/ 134 w 394"/>
                              <a:gd name="T39" fmla="*/ 710 h 1100"/>
                              <a:gd name="T40" fmla="*/ 179 w 394"/>
                              <a:gd name="T41" fmla="*/ 581 h 1100"/>
                              <a:gd name="T42" fmla="*/ 205 w 394"/>
                              <a:gd name="T43" fmla="*/ 504 h 1100"/>
                              <a:gd name="T44" fmla="*/ 218 w 394"/>
                              <a:gd name="T45" fmla="*/ 508 h 1100"/>
                              <a:gd name="T46" fmla="*/ 192 w 394"/>
                              <a:gd name="T47" fmla="*/ 586 h 1100"/>
                              <a:gd name="T48" fmla="*/ 179 w 394"/>
                              <a:gd name="T49" fmla="*/ 581 h 1100"/>
                              <a:gd name="T50" fmla="*/ 223 w 394"/>
                              <a:gd name="T51" fmla="*/ 453 h 1100"/>
                              <a:gd name="T52" fmla="*/ 251 w 394"/>
                              <a:gd name="T53" fmla="*/ 376 h 1100"/>
                              <a:gd name="T54" fmla="*/ 263 w 394"/>
                              <a:gd name="T55" fmla="*/ 380 h 1100"/>
                              <a:gd name="T56" fmla="*/ 236 w 394"/>
                              <a:gd name="T57" fmla="*/ 457 h 1100"/>
                              <a:gd name="T58" fmla="*/ 223 w 394"/>
                              <a:gd name="T59" fmla="*/ 453 h 1100"/>
                              <a:gd name="T60" fmla="*/ 268 w 394"/>
                              <a:gd name="T61" fmla="*/ 324 h 1100"/>
                              <a:gd name="T62" fmla="*/ 295 w 394"/>
                              <a:gd name="T63" fmla="*/ 247 h 1100"/>
                              <a:gd name="T64" fmla="*/ 308 w 394"/>
                              <a:gd name="T65" fmla="*/ 252 h 1100"/>
                              <a:gd name="T66" fmla="*/ 281 w 394"/>
                              <a:gd name="T67" fmla="*/ 329 h 1100"/>
                              <a:gd name="T68" fmla="*/ 268 w 394"/>
                              <a:gd name="T69" fmla="*/ 324 h 1100"/>
                              <a:gd name="T70" fmla="*/ 313 w 394"/>
                              <a:gd name="T71" fmla="*/ 196 h 1100"/>
                              <a:gd name="T72" fmla="*/ 340 w 394"/>
                              <a:gd name="T73" fmla="*/ 119 h 1100"/>
                              <a:gd name="T74" fmla="*/ 352 w 394"/>
                              <a:gd name="T75" fmla="*/ 123 h 1100"/>
                              <a:gd name="T76" fmla="*/ 326 w 394"/>
                              <a:gd name="T77" fmla="*/ 200 h 1100"/>
                              <a:gd name="T78" fmla="*/ 313 w 394"/>
                              <a:gd name="T79" fmla="*/ 196 h 1100"/>
                              <a:gd name="T80" fmla="*/ 358 w 394"/>
                              <a:gd name="T81" fmla="*/ 67 h 1100"/>
                              <a:gd name="T82" fmla="*/ 381 w 394"/>
                              <a:gd name="T83" fmla="*/ 0 h 1100"/>
                              <a:gd name="T84" fmla="*/ 394 w 394"/>
                              <a:gd name="T85" fmla="*/ 5 h 1100"/>
                              <a:gd name="T86" fmla="*/ 370 w 394"/>
                              <a:gd name="T87" fmla="*/ 72 h 1100"/>
                              <a:gd name="T88" fmla="*/ 358 w 394"/>
                              <a:gd name="T89" fmla="*/ 67 h 1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394" h="1100">
                                <a:moveTo>
                                  <a:pt x="0" y="1095"/>
                                </a:moveTo>
                                <a:lnTo>
                                  <a:pt x="27" y="1018"/>
                                </a:lnTo>
                                <a:lnTo>
                                  <a:pt x="40" y="1022"/>
                                </a:lnTo>
                                <a:lnTo>
                                  <a:pt x="12" y="1100"/>
                                </a:lnTo>
                                <a:lnTo>
                                  <a:pt x="0" y="1095"/>
                                </a:lnTo>
                                <a:close/>
                                <a:moveTo>
                                  <a:pt x="45" y="966"/>
                                </a:moveTo>
                                <a:lnTo>
                                  <a:pt x="71" y="890"/>
                                </a:lnTo>
                                <a:lnTo>
                                  <a:pt x="84" y="894"/>
                                </a:lnTo>
                                <a:lnTo>
                                  <a:pt x="57" y="971"/>
                                </a:lnTo>
                                <a:lnTo>
                                  <a:pt x="45" y="966"/>
                                </a:lnTo>
                                <a:close/>
                                <a:moveTo>
                                  <a:pt x="89" y="838"/>
                                </a:moveTo>
                                <a:lnTo>
                                  <a:pt x="116" y="761"/>
                                </a:lnTo>
                                <a:lnTo>
                                  <a:pt x="129" y="766"/>
                                </a:lnTo>
                                <a:lnTo>
                                  <a:pt x="102" y="842"/>
                                </a:lnTo>
                                <a:lnTo>
                                  <a:pt x="89" y="838"/>
                                </a:lnTo>
                                <a:close/>
                                <a:moveTo>
                                  <a:pt x="134" y="710"/>
                                </a:moveTo>
                                <a:lnTo>
                                  <a:pt x="161" y="632"/>
                                </a:lnTo>
                                <a:lnTo>
                                  <a:pt x="174" y="637"/>
                                </a:lnTo>
                                <a:lnTo>
                                  <a:pt x="147" y="714"/>
                                </a:lnTo>
                                <a:lnTo>
                                  <a:pt x="134" y="710"/>
                                </a:lnTo>
                                <a:close/>
                                <a:moveTo>
                                  <a:pt x="179" y="581"/>
                                </a:moveTo>
                                <a:lnTo>
                                  <a:pt x="205" y="504"/>
                                </a:lnTo>
                                <a:lnTo>
                                  <a:pt x="218" y="508"/>
                                </a:lnTo>
                                <a:lnTo>
                                  <a:pt x="192" y="586"/>
                                </a:lnTo>
                                <a:lnTo>
                                  <a:pt x="179" y="581"/>
                                </a:lnTo>
                                <a:close/>
                                <a:moveTo>
                                  <a:pt x="223" y="453"/>
                                </a:moveTo>
                                <a:lnTo>
                                  <a:pt x="251" y="376"/>
                                </a:lnTo>
                                <a:lnTo>
                                  <a:pt x="263" y="380"/>
                                </a:lnTo>
                                <a:lnTo>
                                  <a:pt x="236" y="457"/>
                                </a:lnTo>
                                <a:lnTo>
                                  <a:pt x="223" y="453"/>
                                </a:lnTo>
                                <a:close/>
                                <a:moveTo>
                                  <a:pt x="268" y="324"/>
                                </a:moveTo>
                                <a:lnTo>
                                  <a:pt x="295" y="247"/>
                                </a:lnTo>
                                <a:lnTo>
                                  <a:pt x="308" y="252"/>
                                </a:lnTo>
                                <a:lnTo>
                                  <a:pt x="281" y="329"/>
                                </a:lnTo>
                                <a:lnTo>
                                  <a:pt x="268" y="324"/>
                                </a:lnTo>
                                <a:close/>
                                <a:moveTo>
                                  <a:pt x="313" y="196"/>
                                </a:moveTo>
                                <a:lnTo>
                                  <a:pt x="340" y="119"/>
                                </a:lnTo>
                                <a:lnTo>
                                  <a:pt x="352" y="123"/>
                                </a:lnTo>
                                <a:lnTo>
                                  <a:pt x="326" y="200"/>
                                </a:lnTo>
                                <a:lnTo>
                                  <a:pt x="313" y="196"/>
                                </a:lnTo>
                                <a:close/>
                                <a:moveTo>
                                  <a:pt x="358" y="67"/>
                                </a:moveTo>
                                <a:lnTo>
                                  <a:pt x="381" y="0"/>
                                </a:lnTo>
                                <a:lnTo>
                                  <a:pt x="394" y="5"/>
                                </a:lnTo>
                                <a:lnTo>
                                  <a:pt x="370" y="72"/>
                                </a:lnTo>
                                <a:lnTo>
                                  <a:pt x="358" y="6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Line 234"/>
                        <wps:cNvCnPr/>
                        <wps:spPr bwMode="auto">
                          <a:xfrm>
                            <a:off x="4013200" y="525145"/>
                            <a:ext cx="81280" cy="5384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Freeform 235"/>
                        <wps:cNvSpPr>
                          <a:spLocks noEditPoints="1"/>
                        </wps:cNvSpPr>
                        <wps:spPr bwMode="auto">
                          <a:xfrm>
                            <a:off x="3877945" y="908685"/>
                            <a:ext cx="217805" cy="157480"/>
                          </a:xfrm>
                          <a:custGeom>
                            <a:avLst/>
                            <a:gdLst>
                              <a:gd name="T0" fmla="*/ 613 w 621"/>
                              <a:gd name="T1" fmla="*/ 447 h 447"/>
                              <a:gd name="T2" fmla="*/ 547 w 621"/>
                              <a:gd name="T3" fmla="*/ 400 h 447"/>
                              <a:gd name="T4" fmla="*/ 554 w 621"/>
                              <a:gd name="T5" fmla="*/ 388 h 447"/>
                              <a:gd name="T6" fmla="*/ 621 w 621"/>
                              <a:gd name="T7" fmla="*/ 435 h 447"/>
                              <a:gd name="T8" fmla="*/ 613 w 621"/>
                              <a:gd name="T9" fmla="*/ 447 h 447"/>
                              <a:gd name="T10" fmla="*/ 502 w 621"/>
                              <a:gd name="T11" fmla="*/ 368 h 447"/>
                              <a:gd name="T12" fmla="*/ 435 w 621"/>
                              <a:gd name="T13" fmla="*/ 321 h 447"/>
                              <a:gd name="T14" fmla="*/ 444 w 621"/>
                              <a:gd name="T15" fmla="*/ 309 h 447"/>
                              <a:gd name="T16" fmla="*/ 510 w 621"/>
                              <a:gd name="T17" fmla="*/ 357 h 447"/>
                              <a:gd name="T18" fmla="*/ 502 w 621"/>
                              <a:gd name="T19" fmla="*/ 368 h 447"/>
                              <a:gd name="T20" fmla="*/ 391 w 621"/>
                              <a:gd name="T21" fmla="*/ 289 h 447"/>
                              <a:gd name="T22" fmla="*/ 325 w 621"/>
                              <a:gd name="T23" fmla="*/ 242 h 447"/>
                              <a:gd name="T24" fmla="*/ 332 w 621"/>
                              <a:gd name="T25" fmla="*/ 231 h 447"/>
                              <a:gd name="T26" fmla="*/ 399 w 621"/>
                              <a:gd name="T27" fmla="*/ 278 h 447"/>
                              <a:gd name="T28" fmla="*/ 391 w 621"/>
                              <a:gd name="T29" fmla="*/ 289 h 447"/>
                              <a:gd name="T30" fmla="*/ 280 w 621"/>
                              <a:gd name="T31" fmla="*/ 210 h 447"/>
                              <a:gd name="T32" fmla="*/ 214 w 621"/>
                              <a:gd name="T33" fmla="*/ 163 h 447"/>
                              <a:gd name="T34" fmla="*/ 221 w 621"/>
                              <a:gd name="T35" fmla="*/ 152 h 447"/>
                              <a:gd name="T36" fmla="*/ 288 w 621"/>
                              <a:gd name="T37" fmla="*/ 199 h 447"/>
                              <a:gd name="T38" fmla="*/ 280 w 621"/>
                              <a:gd name="T39" fmla="*/ 210 h 447"/>
                              <a:gd name="T40" fmla="*/ 169 w 621"/>
                              <a:gd name="T41" fmla="*/ 131 h 447"/>
                              <a:gd name="T42" fmla="*/ 102 w 621"/>
                              <a:gd name="T43" fmla="*/ 84 h 447"/>
                              <a:gd name="T44" fmla="*/ 111 w 621"/>
                              <a:gd name="T45" fmla="*/ 73 h 447"/>
                              <a:gd name="T46" fmla="*/ 177 w 621"/>
                              <a:gd name="T47" fmla="*/ 121 h 447"/>
                              <a:gd name="T48" fmla="*/ 169 w 621"/>
                              <a:gd name="T49" fmla="*/ 131 h 447"/>
                              <a:gd name="T50" fmla="*/ 58 w 621"/>
                              <a:gd name="T51" fmla="*/ 53 h 447"/>
                              <a:gd name="T52" fmla="*/ 0 w 621"/>
                              <a:gd name="T53" fmla="*/ 12 h 447"/>
                              <a:gd name="T54" fmla="*/ 8 w 621"/>
                              <a:gd name="T55" fmla="*/ 0 h 447"/>
                              <a:gd name="T56" fmla="*/ 66 w 621"/>
                              <a:gd name="T57" fmla="*/ 42 h 447"/>
                              <a:gd name="T58" fmla="*/ 58 w 621"/>
                              <a:gd name="T59" fmla="*/ 53 h 4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621" h="447">
                                <a:moveTo>
                                  <a:pt x="613" y="447"/>
                                </a:moveTo>
                                <a:lnTo>
                                  <a:pt x="547" y="400"/>
                                </a:lnTo>
                                <a:lnTo>
                                  <a:pt x="554" y="388"/>
                                </a:lnTo>
                                <a:lnTo>
                                  <a:pt x="621" y="435"/>
                                </a:lnTo>
                                <a:lnTo>
                                  <a:pt x="613" y="447"/>
                                </a:lnTo>
                                <a:close/>
                                <a:moveTo>
                                  <a:pt x="502" y="368"/>
                                </a:moveTo>
                                <a:lnTo>
                                  <a:pt x="435" y="321"/>
                                </a:lnTo>
                                <a:lnTo>
                                  <a:pt x="444" y="309"/>
                                </a:lnTo>
                                <a:lnTo>
                                  <a:pt x="510" y="357"/>
                                </a:lnTo>
                                <a:lnTo>
                                  <a:pt x="502" y="368"/>
                                </a:lnTo>
                                <a:close/>
                                <a:moveTo>
                                  <a:pt x="391" y="289"/>
                                </a:moveTo>
                                <a:lnTo>
                                  <a:pt x="325" y="242"/>
                                </a:lnTo>
                                <a:lnTo>
                                  <a:pt x="332" y="231"/>
                                </a:lnTo>
                                <a:lnTo>
                                  <a:pt x="399" y="278"/>
                                </a:lnTo>
                                <a:lnTo>
                                  <a:pt x="391" y="289"/>
                                </a:lnTo>
                                <a:close/>
                                <a:moveTo>
                                  <a:pt x="280" y="210"/>
                                </a:moveTo>
                                <a:lnTo>
                                  <a:pt x="214" y="163"/>
                                </a:lnTo>
                                <a:lnTo>
                                  <a:pt x="221" y="152"/>
                                </a:lnTo>
                                <a:lnTo>
                                  <a:pt x="288" y="199"/>
                                </a:lnTo>
                                <a:lnTo>
                                  <a:pt x="280" y="210"/>
                                </a:lnTo>
                                <a:close/>
                                <a:moveTo>
                                  <a:pt x="169" y="131"/>
                                </a:moveTo>
                                <a:lnTo>
                                  <a:pt x="102" y="84"/>
                                </a:lnTo>
                                <a:lnTo>
                                  <a:pt x="111" y="73"/>
                                </a:lnTo>
                                <a:lnTo>
                                  <a:pt x="177" y="121"/>
                                </a:lnTo>
                                <a:lnTo>
                                  <a:pt x="169" y="131"/>
                                </a:lnTo>
                                <a:close/>
                                <a:moveTo>
                                  <a:pt x="58" y="53"/>
                                </a:moveTo>
                                <a:lnTo>
                                  <a:pt x="0" y="12"/>
                                </a:lnTo>
                                <a:lnTo>
                                  <a:pt x="8" y="0"/>
                                </a:lnTo>
                                <a:lnTo>
                                  <a:pt x="66" y="42"/>
                                </a:lnTo>
                                <a:lnTo>
                                  <a:pt x="58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Freeform 236"/>
                        <wps:cNvSpPr>
                          <a:spLocks noEditPoints="1"/>
                        </wps:cNvSpPr>
                        <wps:spPr bwMode="auto">
                          <a:xfrm>
                            <a:off x="4377690" y="905510"/>
                            <a:ext cx="86360" cy="806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3 w 246"/>
                              <a:gd name="T3" fmla="*/ 215 h 229"/>
                              <a:gd name="T4" fmla="*/ 11 w 246"/>
                              <a:gd name="T5" fmla="*/ 215 h 229"/>
                              <a:gd name="T6" fmla="*/ 18 w 246"/>
                              <a:gd name="T7" fmla="*/ 215 h 229"/>
                              <a:gd name="T8" fmla="*/ 25 w 246"/>
                              <a:gd name="T9" fmla="*/ 214 h 229"/>
                              <a:gd name="T10" fmla="*/ 27 w 246"/>
                              <a:gd name="T11" fmla="*/ 213 h 229"/>
                              <a:gd name="T12" fmla="*/ 29 w 246"/>
                              <a:gd name="T13" fmla="*/ 211 h 229"/>
                              <a:gd name="T14" fmla="*/ 33 w 246"/>
                              <a:gd name="T15" fmla="*/ 207 h 229"/>
                              <a:gd name="T16" fmla="*/ 37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3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4 h 229"/>
                              <a:gd name="T34" fmla="*/ 205 w 246"/>
                              <a:gd name="T35" fmla="*/ 11 h 229"/>
                              <a:gd name="T36" fmla="*/ 219 w 246"/>
                              <a:gd name="T37" fmla="*/ 21 h 229"/>
                              <a:gd name="T38" fmla="*/ 240 w 246"/>
                              <a:gd name="T39" fmla="*/ 52 h 229"/>
                              <a:gd name="T40" fmla="*/ 246 w 246"/>
                              <a:gd name="T41" fmla="*/ 90 h 229"/>
                              <a:gd name="T42" fmla="*/ 242 w 246"/>
                              <a:gd name="T43" fmla="*/ 126 h 229"/>
                              <a:gd name="T44" fmla="*/ 235 w 246"/>
                              <a:gd name="T45" fmla="*/ 146 h 229"/>
                              <a:gd name="T46" fmla="*/ 224 w 246"/>
                              <a:gd name="T47" fmla="*/ 168 h 229"/>
                              <a:gd name="T48" fmla="*/ 183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1 w 246"/>
                              <a:gd name="T59" fmla="*/ 197 h 229"/>
                              <a:gd name="T60" fmla="*/ 70 w 246"/>
                              <a:gd name="T61" fmla="*/ 206 h 229"/>
                              <a:gd name="T62" fmla="*/ 71 w 246"/>
                              <a:gd name="T63" fmla="*/ 212 h 229"/>
                              <a:gd name="T64" fmla="*/ 80 w 246"/>
                              <a:gd name="T65" fmla="*/ 215 h 229"/>
                              <a:gd name="T66" fmla="*/ 95 w 246"/>
                              <a:gd name="T67" fmla="*/ 216 h 229"/>
                              <a:gd name="T68" fmla="*/ 117 w 246"/>
                              <a:gd name="T69" fmla="*/ 215 h 229"/>
                              <a:gd name="T70" fmla="*/ 123 w 246"/>
                              <a:gd name="T71" fmla="*/ 215 h 229"/>
                              <a:gd name="T72" fmla="*/ 127 w 246"/>
                              <a:gd name="T73" fmla="*/ 214 h 229"/>
                              <a:gd name="T74" fmla="*/ 132 w 246"/>
                              <a:gd name="T75" fmla="*/ 213 h 229"/>
                              <a:gd name="T76" fmla="*/ 137 w 246"/>
                              <a:gd name="T77" fmla="*/ 211 h 229"/>
                              <a:gd name="T78" fmla="*/ 144 w 246"/>
                              <a:gd name="T79" fmla="*/ 209 h 229"/>
                              <a:gd name="T80" fmla="*/ 151 w 246"/>
                              <a:gd name="T81" fmla="*/ 205 h 229"/>
                              <a:gd name="T82" fmla="*/ 167 w 246"/>
                              <a:gd name="T83" fmla="*/ 192 h 229"/>
                              <a:gd name="T84" fmla="*/ 175 w 246"/>
                              <a:gd name="T85" fmla="*/ 183 h 229"/>
                              <a:gd name="T86" fmla="*/ 183 w 246"/>
                              <a:gd name="T87" fmla="*/ 170 h 229"/>
                              <a:gd name="T88" fmla="*/ 192 w 246"/>
                              <a:gd name="T89" fmla="*/ 150 h 229"/>
                              <a:gd name="T90" fmla="*/ 197 w 246"/>
                              <a:gd name="T91" fmla="*/ 137 h 229"/>
                              <a:gd name="T92" fmla="*/ 206 w 246"/>
                              <a:gd name="T93" fmla="*/ 103 h 229"/>
                              <a:gd name="T94" fmla="*/ 208 w 246"/>
                              <a:gd name="T95" fmla="*/ 88 h 229"/>
                              <a:gd name="T96" fmla="*/ 209 w 246"/>
                              <a:gd name="T97" fmla="*/ 73 h 229"/>
                              <a:gd name="T98" fmla="*/ 206 w 246"/>
                              <a:gd name="T99" fmla="*/ 48 h 229"/>
                              <a:gd name="T100" fmla="*/ 194 w 246"/>
                              <a:gd name="T101" fmla="*/ 29 h 229"/>
                              <a:gd name="T102" fmla="*/ 175 w 246"/>
                              <a:gd name="T103" fmla="*/ 17 h 229"/>
                              <a:gd name="T104" fmla="*/ 151 w 246"/>
                              <a:gd name="T105" fmla="*/ 13 h 229"/>
                              <a:gd name="T106" fmla="*/ 136 w 246"/>
                              <a:gd name="T107" fmla="*/ 14 h 229"/>
                              <a:gd name="T108" fmla="*/ 125 w 246"/>
                              <a:gd name="T109" fmla="*/ 16 h 229"/>
                              <a:gd name="T110" fmla="*/ 120 w 246"/>
                              <a:gd name="T111" fmla="*/ 21 h 229"/>
                              <a:gd name="T112" fmla="*/ 116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3" y="215"/>
                                </a:lnTo>
                                <a:lnTo>
                                  <a:pt x="11" y="215"/>
                                </a:lnTo>
                                <a:lnTo>
                                  <a:pt x="18" y="215"/>
                                </a:lnTo>
                                <a:lnTo>
                                  <a:pt x="25" y="214"/>
                                </a:lnTo>
                                <a:cubicBezTo>
                                  <a:pt x="25" y="214"/>
                                  <a:pt x="26" y="213"/>
                                  <a:pt x="27" y="213"/>
                                </a:cubicBezTo>
                                <a:cubicBezTo>
                                  <a:pt x="28" y="212"/>
                                  <a:pt x="29" y="212"/>
                                  <a:pt x="29" y="211"/>
                                </a:cubicBezTo>
                                <a:lnTo>
                                  <a:pt x="33" y="207"/>
                                </a:lnTo>
                                <a:lnTo>
                                  <a:pt x="37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3"/>
                                </a:lnTo>
                                <a:cubicBezTo>
                                  <a:pt x="82" y="19"/>
                                  <a:pt x="81" y="17"/>
                                  <a:pt x="77" y="16"/>
                                </a:cubicBezTo>
                                <a:cubicBezTo>
                                  <a:pt x="74" y="15"/>
                                  <a:pt x="70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1"/>
                                  <a:pt x="189" y="4"/>
                                </a:cubicBezTo>
                                <a:cubicBezTo>
                                  <a:pt x="195" y="6"/>
                                  <a:pt x="200" y="8"/>
                                  <a:pt x="205" y="11"/>
                                </a:cubicBezTo>
                                <a:cubicBezTo>
                                  <a:pt x="210" y="13"/>
                                  <a:pt x="215" y="17"/>
                                  <a:pt x="219" y="21"/>
                                </a:cubicBezTo>
                                <a:cubicBezTo>
                                  <a:pt x="228" y="29"/>
                                  <a:pt x="235" y="40"/>
                                  <a:pt x="240" y="52"/>
                                </a:cubicBezTo>
                                <a:cubicBezTo>
                                  <a:pt x="244" y="65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5" y="114"/>
                                  <a:pt x="242" y="126"/>
                                </a:cubicBezTo>
                                <a:cubicBezTo>
                                  <a:pt x="240" y="132"/>
                                  <a:pt x="238" y="138"/>
                                  <a:pt x="235" y="146"/>
                                </a:cubicBezTo>
                                <a:cubicBezTo>
                                  <a:pt x="232" y="153"/>
                                  <a:pt x="229" y="160"/>
                                  <a:pt x="224" y="168"/>
                                </a:cubicBezTo>
                                <a:cubicBezTo>
                                  <a:pt x="216" y="184"/>
                                  <a:pt x="202" y="198"/>
                                  <a:pt x="183" y="210"/>
                                </a:cubicBezTo>
                                <a:cubicBezTo>
                                  <a:pt x="165" y="222"/>
                                  <a:pt x="144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1" y="197"/>
                                </a:lnTo>
                                <a:lnTo>
                                  <a:pt x="70" y="206"/>
                                </a:lnTo>
                                <a:cubicBezTo>
                                  <a:pt x="70" y="209"/>
                                  <a:pt x="70" y="211"/>
                                  <a:pt x="71" y="212"/>
                                </a:cubicBezTo>
                                <a:cubicBezTo>
                                  <a:pt x="72" y="213"/>
                                  <a:pt x="75" y="214"/>
                                  <a:pt x="80" y="215"/>
                                </a:cubicBezTo>
                                <a:cubicBezTo>
                                  <a:pt x="84" y="216"/>
                                  <a:pt x="89" y="216"/>
                                  <a:pt x="95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20" y="215"/>
                                  <a:pt x="122" y="215"/>
                                  <a:pt x="123" y="215"/>
                                </a:cubicBezTo>
                                <a:cubicBezTo>
                                  <a:pt x="124" y="215"/>
                                  <a:pt x="125" y="214"/>
                                  <a:pt x="127" y="214"/>
                                </a:cubicBezTo>
                                <a:cubicBezTo>
                                  <a:pt x="129" y="213"/>
                                  <a:pt x="131" y="213"/>
                                  <a:pt x="132" y="213"/>
                                </a:cubicBezTo>
                                <a:cubicBezTo>
                                  <a:pt x="133" y="213"/>
                                  <a:pt x="134" y="212"/>
                                  <a:pt x="137" y="211"/>
                                </a:cubicBezTo>
                                <a:cubicBezTo>
                                  <a:pt x="139" y="211"/>
                                  <a:pt x="141" y="210"/>
                                  <a:pt x="144" y="209"/>
                                </a:cubicBezTo>
                                <a:cubicBezTo>
                                  <a:pt x="146" y="208"/>
                                  <a:pt x="149" y="206"/>
                                  <a:pt x="151" y="205"/>
                                </a:cubicBezTo>
                                <a:cubicBezTo>
                                  <a:pt x="155" y="202"/>
                                  <a:pt x="161" y="198"/>
                                  <a:pt x="167" y="192"/>
                                </a:cubicBezTo>
                                <a:cubicBezTo>
                                  <a:pt x="170" y="190"/>
                                  <a:pt x="173" y="187"/>
                                  <a:pt x="175" y="183"/>
                                </a:cubicBezTo>
                                <a:cubicBezTo>
                                  <a:pt x="178" y="180"/>
                                  <a:pt x="180" y="175"/>
                                  <a:pt x="183" y="170"/>
                                </a:cubicBezTo>
                                <a:cubicBezTo>
                                  <a:pt x="185" y="165"/>
                                  <a:pt x="188" y="159"/>
                                  <a:pt x="192" y="150"/>
                                </a:cubicBezTo>
                                <a:cubicBezTo>
                                  <a:pt x="195" y="143"/>
                                  <a:pt x="196" y="138"/>
                                  <a:pt x="197" y="137"/>
                                </a:cubicBezTo>
                                <a:cubicBezTo>
                                  <a:pt x="201" y="126"/>
                                  <a:pt x="203" y="115"/>
                                  <a:pt x="206" y="103"/>
                                </a:cubicBezTo>
                                <a:lnTo>
                                  <a:pt x="208" y="88"/>
                                </a:lnTo>
                                <a:cubicBezTo>
                                  <a:pt x="209" y="83"/>
                                  <a:pt x="209" y="78"/>
                                  <a:pt x="209" y="73"/>
                                </a:cubicBezTo>
                                <a:cubicBezTo>
                                  <a:pt x="209" y="64"/>
                                  <a:pt x="208" y="55"/>
                                  <a:pt x="206" y="48"/>
                                </a:cubicBezTo>
                                <a:cubicBezTo>
                                  <a:pt x="204" y="41"/>
                                  <a:pt x="200" y="34"/>
                                  <a:pt x="194" y="29"/>
                                </a:cubicBezTo>
                                <a:cubicBezTo>
                                  <a:pt x="189" y="23"/>
                                  <a:pt x="183" y="20"/>
                                  <a:pt x="175" y="17"/>
                                </a:cubicBezTo>
                                <a:cubicBezTo>
                                  <a:pt x="167" y="15"/>
                                  <a:pt x="159" y="13"/>
                                  <a:pt x="151" y="13"/>
                                </a:cubicBezTo>
                                <a:lnTo>
                                  <a:pt x="136" y="14"/>
                                </a:lnTo>
                                <a:cubicBezTo>
                                  <a:pt x="131" y="14"/>
                                  <a:pt x="127" y="14"/>
                                  <a:pt x="125" y="16"/>
                                </a:cubicBezTo>
                                <a:cubicBezTo>
                                  <a:pt x="123" y="17"/>
                                  <a:pt x="121" y="18"/>
                                  <a:pt x="120" y="21"/>
                                </a:cubicBezTo>
                                <a:lnTo>
                                  <a:pt x="116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Freeform 237"/>
                        <wps:cNvSpPr>
                          <a:spLocks/>
                        </wps:cNvSpPr>
                        <wps:spPr bwMode="auto">
                          <a:xfrm>
                            <a:off x="3825875" y="1229360"/>
                            <a:ext cx="75565" cy="838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7 h 238"/>
                              <a:gd name="T2" fmla="*/ 214 w 214"/>
                              <a:gd name="T3" fmla="*/ 7 h 238"/>
                              <a:gd name="T4" fmla="*/ 196 w 214"/>
                              <a:gd name="T5" fmla="*/ 96 h 238"/>
                              <a:gd name="T6" fmla="*/ 183 w 214"/>
                              <a:gd name="T7" fmla="*/ 96 h 238"/>
                              <a:gd name="T8" fmla="*/ 172 w 214"/>
                              <a:gd name="T9" fmla="*/ 38 h 238"/>
                              <a:gd name="T10" fmla="*/ 129 w 214"/>
                              <a:gd name="T11" fmla="*/ 13 h 238"/>
                              <a:gd name="T12" fmla="*/ 71 w 214"/>
                              <a:gd name="T13" fmla="*/ 48 h 238"/>
                              <a:gd name="T14" fmla="*/ 44 w 214"/>
                              <a:gd name="T15" fmla="*/ 113 h 238"/>
                              <a:gd name="T16" fmla="*/ 39 w 214"/>
                              <a:gd name="T17" fmla="*/ 156 h 238"/>
                              <a:gd name="T18" fmla="*/ 41 w 214"/>
                              <a:gd name="T19" fmla="*/ 183 h 238"/>
                              <a:gd name="T20" fmla="*/ 46 w 214"/>
                              <a:gd name="T21" fmla="*/ 195 h 238"/>
                              <a:gd name="T22" fmla="*/ 53 w 214"/>
                              <a:gd name="T23" fmla="*/ 205 h 238"/>
                              <a:gd name="T24" fmla="*/ 61 w 214"/>
                              <a:gd name="T25" fmla="*/ 213 h 238"/>
                              <a:gd name="T26" fmla="*/ 73 w 214"/>
                              <a:gd name="T27" fmla="*/ 220 h 238"/>
                              <a:gd name="T28" fmla="*/ 99 w 214"/>
                              <a:gd name="T29" fmla="*/ 224 h 238"/>
                              <a:gd name="T30" fmla="*/ 140 w 214"/>
                              <a:gd name="T31" fmla="*/ 212 h 238"/>
                              <a:gd name="T32" fmla="*/ 156 w 214"/>
                              <a:gd name="T33" fmla="*/ 197 h 238"/>
                              <a:gd name="T34" fmla="*/ 169 w 214"/>
                              <a:gd name="T35" fmla="*/ 177 h 238"/>
                              <a:gd name="T36" fmla="*/ 175 w 214"/>
                              <a:gd name="T37" fmla="*/ 164 h 238"/>
                              <a:gd name="T38" fmla="*/ 188 w 214"/>
                              <a:gd name="T39" fmla="*/ 170 h 238"/>
                              <a:gd name="T40" fmla="*/ 181 w 214"/>
                              <a:gd name="T41" fmla="*/ 186 h 238"/>
                              <a:gd name="T42" fmla="*/ 172 w 214"/>
                              <a:gd name="T43" fmla="*/ 200 h 238"/>
                              <a:gd name="T44" fmla="*/ 163 w 214"/>
                              <a:gd name="T45" fmla="*/ 211 h 238"/>
                              <a:gd name="T46" fmla="*/ 152 w 214"/>
                              <a:gd name="T47" fmla="*/ 221 h 238"/>
                              <a:gd name="T48" fmla="*/ 124 w 214"/>
                              <a:gd name="T49" fmla="*/ 234 h 238"/>
                              <a:gd name="T50" fmla="*/ 106 w 214"/>
                              <a:gd name="T51" fmla="*/ 237 h 238"/>
                              <a:gd name="T52" fmla="*/ 91 w 214"/>
                              <a:gd name="T53" fmla="*/ 238 h 238"/>
                              <a:gd name="T54" fmla="*/ 24 w 214"/>
                              <a:gd name="T55" fmla="*/ 213 h 238"/>
                              <a:gd name="T56" fmla="*/ 0 w 214"/>
                              <a:gd name="T57" fmla="*/ 147 h 238"/>
                              <a:gd name="T58" fmla="*/ 7 w 214"/>
                              <a:gd name="T59" fmla="*/ 99 h 238"/>
                              <a:gd name="T60" fmla="*/ 29 w 214"/>
                              <a:gd name="T61" fmla="*/ 56 h 238"/>
                              <a:gd name="T62" fmla="*/ 45 w 214"/>
                              <a:gd name="T63" fmla="*/ 37 h 238"/>
                              <a:gd name="T64" fmla="*/ 64 w 214"/>
                              <a:gd name="T65" fmla="*/ 22 h 238"/>
                              <a:gd name="T66" fmla="*/ 99 w 214"/>
                              <a:gd name="T67" fmla="*/ 4 h 238"/>
                              <a:gd name="T68" fmla="*/ 128 w 214"/>
                              <a:gd name="T69" fmla="*/ 0 h 238"/>
                              <a:gd name="T70" fmla="*/ 160 w 214"/>
                              <a:gd name="T71" fmla="*/ 6 h 238"/>
                              <a:gd name="T72" fmla="*/ 183 w 214"/>
                              <a:gd name="T73" fmla="*/ 27 h 238"/>
                              <a:gd name="T74" fmla="*/ 203 w 214"/>
                              <a:gd name="T75" fmla="*/ 7 h 2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8">
                                <a:moveTo>
                                  <a:pt x="203" y="7"/>
                                </a:moveTo>
                                <a:lnTo>
                                  <a:pt x="214" y="7"/>
                                </a:lnTo>
                                <a:lnTo>
                                  <a:pt x="196" y="96"/>
                                </a:lnTo>
                                <a:lnTo>
                                  <a:pt x="183" y="96"/>
                                </a:lnTo>
                                <a:cubicBezTo>
                                  <a:pt x="183" y="74"/>
                                  <a:pt x="180" y="54"/>
                                  <a:pt x="172" y="38"/>
                                </a:cubicBezTo>
                                <a:cubicBezTo>
                                  <a:pt x="164" y="21"/>
                                  <a:pt x="150" y="13"/>
                                  <a:pt x="129" y="13"/>
                                </a:cubicBezTo>
                                <a:cubicBezTo>
                                  <a:pt x="105" y="13"/>
                                  <a:pt x="86" y="25"/>
                                  <a:pt x="71" y="48"/>
                                </a:cubicBezTo>
                                <a:cubicBezTo>
                                  <a:pt x="57" y="71"/>
                                  <a:pt x="48" y="93"/>
                                  <a:pt x="44" y="113"/>
                                </a:cubicBezTo>
                                <a:cubicBezTo>
                                  <a:pt x="41" y="134"/>
                                  <a:pt x="39" y="148"/>
                                  <a:pt x="39" y="156"/>
                                </a:cubicBezTo>
                                <a:cubicBezTo>
                                  <a:pt x="39" y="166"/>
                                  <a:pt x="40" y="175"/>
                                  <a:pt x="41" y="183"/>
                                </a:cubicBezTo>
                                <a:cubicBezTo>
                                  <a:pt x="42" y="187"/>
                                  <a:pt x="44" y="191"/>
                                  <a:pt x="46" y="195"/>
                                </a:cubicBezTo>
                                <a:cubicBezTo>
                                  <a:pt x="48" y="198"/>
                                  <a:pt x="50" y="202"/>
                                  <a:pt x="53" y="205"/>
                                </a:cubicBezTo>
                                <a:cubicBezTo>
                                  <a:pt x="55" y="208"/>
                                  <a:pt x="58" y="211"/>
                                  <a:pt x="61" y="213"/>
                                </a:cubicBezTo>
                                <a:cubicBezTo>
                                  <a:pt x="65" y="215"/>
                                  <a:pt x="68" y="218"/>
                                  <a:pt x="73" y="220"/>
                                </a:cubicBezTo>
                                <a:cubicBezTo>
                                  <a:pt x="81" y="223"/>
                                  <a:pt x="90" y="224"/>
                                  <a:pt x="99" y="224"/>
                                </a:cubicBezTo>
                                <a:cubicBezTo>
                                  <a:pt x="114" y="224"/>
                                  <a:pt x="128" y="220"/>
                                  <a:pt x="140" y="212"/>
                                </a:cubicBezTo>
                                <a:cubicBezTo>
                                  <a:pt x="146" y="208"/>
                                  <a:pt x="152" y="203"/>
                                  <a:pt x="156" y="197"/>
                                </a:cubicBezTo>
                                <a:cubicBezTo>
                                  <a:pt x="161" y="192"/>
                                  <a:pt x="165" y="185"/>
                                  <a:pt x="169" y="177"/>
                                </a:cubicBezTo>
                                <a:lnTo>
                                  <a:pt x="175" y="164"/>
                                </a:lnTo>
                                <a:lnTo>
                                  <a:pt x="188" y="170"/>
                                </a:lnTo>
                                <a:cubicBezTo>
                                  <a:pt x="186" y="175"/>
                                  <a:pt x="183" y="181"/>
                                  <a:pt x="181" y="186"/>
                                </a:cubicBezTo>
                                <a:cubicBezTo>
                                  <a:pt x="178" y="191"/>
                                  <a:pt x="175" y="195"/>
                                  <a:pt x="172" y="200"/>
                                </a:cubicBezTo>
                                <a:cubicBezTo>
                                  <a:pt x="169" y="204"/>
                                  <a:pt x="166" y="208"/>
                                  <a:pt x="163" y="211"/>
                                </a:cubicBezTo>
                                <a:cubicBezTo>
                                  <a:pt x="160" y="215"/>
                                  <a:pt x="156" y="218"/>
                                  <a:pt x="152" y="221"/>
                                </a:cubicBezTo>
                                <a:cubicBezTo>
                                  <a:pt x="145" y="227"/>
                                  <a:pt x="136" y="231"/>
                                  <a:pt x="124" y="234"/>
                                </a:cubicBezTo>
                                <a:cubicBezTo>
                                  <a:pt x="118" y="235"/>
                                  <a:pt x="112" y="236"/>
                                  <a:pt x="106" y="237"/>
                                </a:cubicBezTo>
                                <a:cubicBezTo>
                                  <a:pt x="100" y="238"/>
                                  <a:pt x="95" y="238"/>
                                  <a:pt x="91" y="238"/>
                                </a:cubicBezTo>
                                <a:cubicBezTo>
                                  <a:pt x="63" y="238"/>
                                  <a:pt x="41" y="230"/>
                                  <a:pt x="24" y="213"/>
                                </a:cubicBezTo>
                                <a:cubicBezTo>
                                  <a:pt x="8" y="196"/>
                                  <a:pt x="0" y="174"/>
                                  <a:pt x="0" y="147"/>
                                </a:cubicBezTo>
                                <a:cubicBezTo>
                                  <a:pt x="0" y="129"/>
                                  <a:pt x="2" y="113"/>
                                  <a:pt x="7" y="99"/>
                                </a:cubicBezTo>
                                <a:cubicBezTo>
                                  <a:pt x="12" y="84"/>
                                  <a:pt x="20" y="70"/>
                                  <a:pt x="29" y="56"/>
                                </a:cubicBezTo>
                                <a:cubicBezTo>
                                  <a:pt x="34" y="50"/>
                                  <a:pt x="39" y="43"/>
                                  <a:pt x="45" y="37"/>
                                </a:cubicBezTo>
                                <a:cubicBezTo>
                                  <a:pt x="51" y="31"/>
                                  <a:pt x="57" y="26"/>
                                  <a:pt x="64" y="22"/>
                                </a:cubicBezTo>
                                <a:cubicBezTo>
                                  <a:pt x="76" y="12"/>
                                  <a:pt x="88" y="6"/>
                                  <a:pt x="99" y="4"/>
                                </a:cubicBezTo>
                                <a:cubicBezTo>
                                  <a:pt x="111" y="1"/>
                                  <a:pt x="121" y="0"/>
                                  <a:pt x="128" y="0"/>
                                </a:cubicBezTo>
                                <a:cubicBezTo>
                                  <a:pt x="139" y="0"/>
                                  <a:pt x="150" y="2"/>
                                  <a:pt x="160" y="6"/>
                                </a:cubicBezTo>
                                <a:cubicBezTo>
                                  <a:pt x="169" y="11"/>
                                  <a:pt x="177" y="18"/>
                                  <a:pt x="183" y="27"/>
                                </a:cubicBezTo>
                                <a:lnTo>
                                  <a:pt x="203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Freeform 238"/>
                        <wps:cNvSpPr>
                          <a:spLocks noEditPoints="1"/>
                        </wps:cNvSpPr>
                        <wps:spPr bwMode="auto">
                          <a:xfrm>
                            <a:off x="3344545" y="939165"/>
                            <a:ext cx="78105" cy="806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3 h 229"/>
                              <a:gd name="T4" fmla="*/ 32 w 222"/>
                              <a:gd name="T5" fmla="*/ 199 h 229"/>
                              <a:gd name="T6" fmla="*/ 78 w 222"/>
                              <a:gd name="T7" fmla="*/ 28 h 229"/>
                              <a:gd name="T8" fmla="*/ 74 w 222"/>
                              <a:gd name="T9" fmla="*/ 15 h 229"/>
                              <a:gd name="T10" fmla="*/ 46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1 w 222"/>
                              <a:gd name="T17" fmla="*/ 41 h 229"/>
                              <a:gd name="T18" fmla="*/ 218 w 222"/>
                              <a:gd name="T19" fmla="*/ 71 h 229"/>
                              <a:gd name="T20" fmla="*/ 202 w 222"/>
                              <a:gd name="T21" fmla="*/ 94 h 229"/>
                              <a:gd name="T22" fmla="*/ 181 w 222"/>
                              <a:gd name="T23" fmla="*/ 105 h 229"/>
                              <a:gd name="T24" fmla="*/ 166 w 222"/>
                              <a:gd name="T25" fmla="*/ 109 h 229"/>
                              <a:gd name="T26" fmla="*/ 177 w 222"/>
                              <a:gd name="T27" fmla="*/ 117 h 229"/>
                              <a:gd name="T28" fmla="*/ 206 w 222"/>
                              <a:gd name="T29" fmla="*/ 144 h 229"/>
                              <a:gd name="T30" fmla="*/ 201 w 222"/>
                              <a:gd name="T31" fmla="*/ 195 h 229"/>
                              <a:gd name="T32" fmla="*/ 177 w 222"/>
                              <a:gd name="T33" fmla="*/ 217 h 229"/>
                              <a:gd name="T34" fmla="*/ 147 w 222"/>
                              <a:gd name="T35" fmla="*/ 227 h 229"/>
                              <a:gd name="T36" fmla="*/ 0 w 222"/>
                              <a:gd name="T37" fmla="*/ 229 h 229"/>
                              <a:gd name="T38" fmla="*/ 113 w 222"/>
                              <a:gd name="T39" fmla="*/ 104 h 229"/>
                              <a:gd name="T40" fmla="*/ 120 w 222"/>
                              <a:gd name="T41" fmla="*/ 104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49 h 229"/>
                              <a:gd name="T48" fmla="*/ 182 w 222"/>
                              <a:gd name="T49" fmla="*/ 30 h 229"/>
                              <a:gd name="T50" fmla="*/ 153 w 222"/>
                              <a:gd name="T51" fmla="*/ 13 h 229"/>
                              <a:gd name="T52" fmla="*/ 118 w 222"/>
                              <a:gd name="T53" fmla="*/ 17 h 229"/>
                              <a:gd name="T54" fmla="*/ 91 w 222"/>
                              <a:gd name="T55" fmla="*/ 104 h 229"/>
                              <a:gd name="T56" fmla="*/ 65 w 222"/>
                              <a:gd name="T57" fmla="*/ 205 h 229"/>
                              <a:gd name="T58" fmla="*/ 66 w 222"/>
                              <a:gd name="T59" fmla="*/ 210 h 229"/>
                              <a:gd name="T60" fmla="*/ 83 w 222"/>
                              <a:gd name="T61" fmla="*/ 215 h 229"/>
                              <a:gd name="T62" fmla="*/ 137 w 222"/>
                              <a:gd name="T63" fmla="*/ 212 h 229"/>
                              <a:gd name="T64" fmla="*/ 169 w 222"/>
                              <a:gd name="T65" fmla="*/ 175 h 229"/>
                              <a:gd name="T66" fmla="*/ 172 w 222"/>
                              <a:gd name="T67" fmla="*/ 157 h 229"/>
                              <a:gd name="T68" fmla="*/ 152 w 222"/>
                              <a:gd name="T69" fmla="*/ 125 h 229"/>
                              <a:gd name="T70" fmla="*/ 125 w 222"/>
                              <a:gd name="T71" fmla="*/ 119 h 229"/>
                              <a:gd name="T72" fmla="*/ 88 w 222"/>
                              <a:gd name="T73" fmla="*/ 11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4"/>
                                </a:lnTo>
                                <a:cubicBezTo>
                                  <a:pt x="19" y="214"/>
                                  <a:pt x="22" y="214"/>
                                  <a:pt x="24" y="213"/>
                                </a:cubicBezTo>
                                <a:cubicBezTo>
                                  <a:pt x="27" y="213"/>
                                  <a:pt x="28" y="211"/>
                                  <a:pt x="29" y="209"/>
                                </a:cubicBezTo>
                                <a:lnTo>
                                  <a:pt x="32" y="199"/>
                                </a:lnTo>
                                <a:lnTo>
                                  <a:pt x="77" y="34"/>
                                </a:lnTo>
                                <a:lnTo>
                                  <a:pt x="78" y="28"/>
                                </a:lnTo>
                                <a:lnTo>
                                  <a:pt x="78" y="23"/>
                                </a:lnTo>
                                <a:cubicBezTo>
                                  <a:pt x="78" y="19"/>
                                  <a:pt x="77" y="16"/>
                                  <a:pt x="74" y="15"/>
                                </a:cubicBezTo>
                                <a:lnTo>
                                  <a:pt x="62" y="14"/>
                                </a:ln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2" y="0"/>
                                  <a:pt x="171" y="0"/>
                                  <a:pt x="178" y="2"/>
                                </a:cubicBezTo>
                                <a:cubicBezTo>
                                  <a:pt x="185" y="3"/>
                                  <a:pt x="193" y="6"/>
                                  <a:pt x="200" y="12"/>
                                </a:cubicBezTo>
                                <a:cubicBezTo>
                                  <a:pt x="207" y="16"/>
                                  <a:pt x="212" y="22"/>
                                  <a:pt x="216" y="30"/>
                                </a:cubicBezTo>
                                <a:cubicBezTo>
                                  <a:pt x="218" y="33"/>
                                  <a:pt x="220" y="37"/>
                                  <a:pt x="221" y="41"/>
                                </a:cubicBezTo>
                                <a:cubicBezTo>
                                  <a:pt x="222" y="45"/>
                                  <a:pt x="222" y="49"/>
                                  <a:pt x="222" y="53"/>
                                </a:cubicBezTo>
                                <a:cubicBezTo>
                                  <a:pt x="222" y="59"/>
                                  <a:pt x="221" y="65"/>
                                  <a:pt x="218" y="71"/>
                                </a:cubicBezTo>
                                <a:cubicBezTo>
                                  <a:pt x="216" y="77"/>
                                  <a:pt x="213" y="82"/>
                                  <a:pt x="208" y="87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200" y="95"/>
                                  <a:pt x="197" y="97"/>
                                  <a:pt x="195" y="99"/>
                                </a:cubicBezTo>
                                <a:lnTo>
                                  <a:pt x="181" y="105"/>
                                </a:lnTo>
                                <a:cubicBezTo>
                                  <a:pt x="178" y="106"/>
                                  <a:pt x="176" y="107"/>
                                  <a:pt x="172" y="108"/>
                                </a:cubicBezTo>
                                <a:cubicBezTo>
                                  <a:pt x="169" y="109"/>
                                  <a:pt x="167" y="109"/>
                                  <a:pt x="166" y="109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5" y="112"/>
                                  <a:pt x="171" y="114"/>
                                  <a:pt x="177" y="117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200" y="133"/>
                                  <a:pt x="203" y="138"/>
                                  <a:pt x="206" y="144"/>
                                </a:cubicBezTo>
                                <a:cubicBezTo>
                                  <a:pt x="209" y="150"/>
                                  <a:pt x="210" y="156"/>
                                  <a:pt x="210" y="163"/>
                                </a:cubicBezTo>
                                <a:cubicBezTo>
                                  <a:pt x="210" y="175"/>
                                  <a:pt x="207" y="186"/>
                                  <a:pt x="201" y="195"/>
                                </a:cubicBezTo>
                                <a:cubicBezTo>
                                  <a:pt x="198" y="200"/>
                                  <a:pt x="195" y="205"/>
                                  <a:pt x="191" y="208"/>
                                </a:cubicBezTo>
                                <a:cubicBezTo>
                                  <a:pt x="187" y="212"/>
                                  <a:pt x="182" y="215"/>
                                  <a:pt x="177" y="217"/>
                                </a:cubicBezTo>
                                <a:cubicBezTo>
                                  <a:pt x="172" y="219"/>
                                  <a:pt x="167" y="221"/>
                                  <a:pt x="162" y="223"/>
                                </a:cubicBezTo>
                                <a:cubicBezTo>
                                  <a:pt x="157" y="225"/>
                                  <a:pt x="152" y="226"/>
                                  <a:pt x="147" y="227"/>
                                </a:cubicBezTo>
                                <a:cubicBezTo>
                                  <a:pt x="138" y="228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4"/>
                                </a:moveTo>
                                <a:lnTo>
                                  <a:pt x="113" y="104"/>
                                </a:lnTo>
                                <a:lnTo>
                                  <a:pt x="117" y="104"/>
                                </a:lnTo>
                                <a:lnTo>
                                  <a:pt x="120" y="104"/>
                                </a:lnTo>
                                <a:cubicBezTo>
                                  <a:pt x="125" y="104"/>
                                  <a:pt x="129" y="104"/>
                                  <a:pt x="133" y="104"/>
                                </a:cubicBezTo>
                                <a:cubicBezTo>
                                  <a:pt x="137" y="104"/>
                                  <a:pt x="140" y="103"/>
                                  <a:pt x="143" y="103"/>
                                </a:cubicBezTo>
                                <a:cubicBezTo>
                                  <a:pt x="146" y="102"/>
                                  <a:pt x="150" y="101"/>
                                  <a:pt x="153" y="100"/>
                                </a:cubicBezTo>
                                <a:cubicBezTo>
                                  <a:pt x="156" y="98"/>
                                  <a:pt x="159" y="97"/>
                                  <a:pt x="162" y="95"/>
                                </a:cubicBezTo>
                                <a:cubicBezTo>
                                  <a:pt x="169" y="90"/>
                                  <a:pt x="174" y="83"/>
                                  <a:pt x="179" y="74"/>
                                </a:cubicBezTo>
                                <a:cubicBezTo>
                                  <a:pt x="183" y="66"/>
                                  <a:pt x="185" y="57"/>
                                  <a:pt x="185" y="49"/>
                                </a:cubicBezTo>
                                <a:cubicBezTo>
                                  <a:pt x="185" y="45"/>
                                  <a:pt x="185" y="42"/>
                                  <a:pt x="184" y="39"/>
                                </a:cubicBezTo>
                                <a:cubicBezTo>
                                  <a:pt x="184" y="35"/>
                                  <a:pt x="183" y="32"/>
                                  <a:pt x="182" y="30"/>
                                </a:cubicBezTo>
                                <a:cubicBezTo>
                                  <a:pt x="180" y="25"/>
                                  <a:pt x="176" y="21"/>
                                  <a:pt x="170" y="18"/>
                                </a:cubicBezTo>
                                <a:cubicBezTo>
                                  <a:pt x="165" y="16"/>
                                  <a:pt x="159" y="14"/>
                                  <a:pt x="153" y="13"/>
                                </a:cubicBezTo>
                                <a:lnTo>
                                  <a:pt x="134" y="12"/>
                                </a:lnTo>
                                <a:cubicBezTo>
                                  <a:pt x="126" y="12"/>
                                  <a:pt x="120" y="14"/>
                                  <a:pt x="118" y="17"/>
                                </a:cubicBezTo>
                                <a:cubicBezTo>
                                  <a:pt x="116" y="20"/>
                                  <a:pt x="113" y="27"/>
                                  <a:pt x="109" y="38"/>
                                </a:cubicBezTo>
                                <a:lnTo>
                                  <a:pt x="91" y="104"/>
                                </a:lnTo>
                                <a:close/>
                                <a:moveTo>
                                  <a:pt x="67" y="196"/>
                                </a:moveTo>
                                <a:lnTo>
                                  <a:pt x="65" y="205"/>
                                </a:lnTo>
                                <a:cubicBezTo>
                                  <a:pt x="65" y="206"/>
                                  <a:pt x="65" y="207"/>
                                  <a:pt x="65" y="208"/>
                                </a:cubicBezTo>
                                <a:cubicBezTo>
                                  <a:pt x="65" y="209"/>
                                  <a:pt x="66" y="209"/>
                                  <a:pt x="66" y="210"/>
                                </a:cubicBezTo>
                                <a:lnTo>
                                  <a:pt x="70" y="213"/>
                                </a:lnTo>
                                <a:lnTo>
                                  <a:pt x="83" y="215"/>
                                </a:lnTo>
                                <a:lnTo>
                                  <a:pt x="97" y="215"/>
                                </a:lnTo>
                                <a:cubicBezTo>
                                  <a:pt x="114" y="215"/>
                                  <a:pt x="127" y="214"/>
                                  <a:pt x="137" y="212"/>
                                </a:cubicBezTo>
                                <a:cubicBezTo>
                                  <a:pt x="146" y="209"/>
                                  <a:pt x="154" y="204"/>
                                  <a:pt x="159" y="196"/>
                                </a:cubicBezTo>
                                <a:cubicBezTo>
                                  <a:pt x="164" y="189"/>
                                  <a:pt x="167" y="182"/>
                                  <a:pt x="169" y="175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0"/>
                                  <a:pt x="165" y="135"/>
                                </a:cubicBezTo>
                                <a:cubicBezTo>
                                  <a:pt x="161" y="131"/>
                                  <a:pt x="157" y="127"/>
                                  <a:pt x="152" y="125"/>
                                </a:cubicBezTo>
                                <a:lnTo>
                                  <a:pt x="140" y="121"/>
                                </a:lnTo>
                                <a:lnTo>
                                  <a:pt x="125" y="119"/>
                                </a:lnTo>
                                <a:lnTo>
                                  <a:pt x="109" y="118"/>
                                </a:lnTo>
                                <a:lnTo>
                                  <a:pt x="88" y="118"/>
                                </a:lnTo>
                                <a:lnTo>
                                  <a:pt x="67" y="1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Freeform 239"/>
                        <wps:cNvSpPr>
                          <a:spLocks noEditPoints="1"/>
                        </wps:cNvSpPr>
                        <wps:spPr bwMode="auto">
                          <a:xfrm>
                            <a:off x="3654425" y="13335"/>
                            <a:ext cx="83820" cy="82550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20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4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7 h 234"/>
                              <a:gd name="T14" fmla="*/ 212 w 238"/>
                              <a:gd name="T15" fmla="*/ 216 h 234"/>
                              <a:gd name="T16" fmla="*/ 233 w 238"/>
                              <a:gd name="T17" fmla="*/ 220 h 234"/>
                              <a:gd name="T18" fmla="*/ 238 w 238"/>
                              <a:gd name="T19" fmla="*/ 220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4 w 238"/>
                              <a:gd name="T25" fmla="*/ 220 h 234"/>
                              <a:gd name="T26" fmla="*/ 150 w 238"/>
                              <a:gd name="T27" fmla="*/ 220 h 234"/>
                              <a:gd name="T28" fmla="*/ 157 w 238"/>
                              <a:gd name="T29" fmla="*/ 220 h 234"/>
                              <a:gd name="T30" fmla="*/ 163 w 238"/>
                              <a:gd name="T31" fmla="*/ 220 h 234"/>
                              <a:gd name="T32" fmla="*/ 168 w 238"/>
                              <a:gd name="T33" fmla="*/ 218 h 234"/>
                              <a:gd name="T34" fmla="*/ 172 w 238"/>
                              <a:gd name="T35" fmla="*/ 206 h 234"/>
                              <a:gd name="T36" fmla="*/ 171 w 238"/>
                              <a:gd name="T37" fmla="*/ 201 h 234"/>
                              <a:gd name="T38" fmla="*/ 170 w 238"/>
                              <a:gd name="T39" fmla="*/ 195 h 234"/>
                              <a:gd name="T40" fmla="*/ 163 w 238"/>
                              <a:gd name="T41" fmla="*/ 159 h 234"/>
                              <a:gd name="T42" fmla="*/ 80 w 238"/>
                              <a:gd name="T43" fmla="*/ 159 h 234"/>
                              <a:gd name="T44" fmla="*/ 66 w 238"/>
                              <a:gd name="T45" fmla="*/ 182 h 234"/>
                              <a:gd name="T46" fmla="*/ 65 w 238"/>
                              <a:gd name="T47" fmla="*/ 185 h 234"/>
                              <a:gd name="T48" fmla="*/ 61 w 238"/>
                              <a:gd name="T49" fmla="*/ 193 h 234"/>
                              <a:gd name="T50" fmla="*/ 56 w 238"/>
                              <a:gd name="T51" fmla="*/ 205 h 234"/>
                              <a:gd name="T52" fmla="*/ 61 w 238"/>
                              <a:gd name="T53" fmla="*/ 218 h 234"/>
                              <a:gd name="T54" fmla="*/ 69 w 238"/>
                              <a:gd name="T55" fmla="*/ 219 h 234"/>
                              <a:gd name="T56" fmla="*/ 78 w 238"/>
                              <a:gd name="T57" fmla="*/ 220 h 234"/>
                              <a:gd name="T58" fmla="*/ 86 w 238"/>
                              <a:gd name="T59" fmla="*/ 220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3 h 234"/>
                              <a:gd name="T66" fmla="*/ 142 w 238"/>
                              <a:gd name="T67" fmla="*/ 50 h 234"/>
                              <a:gd name="T68" fmla="*/ 89 w 238"/>
                              <a:gd name="T69" fmla="*/ 143 h 234"/>
                              <a:gd name="T70" fmla="*/ 160 w 238"/>
                              <a:gd name="T71" fmla="*/ 143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1" y="220"/>
                                  <a:pt x="20" y="216"/>
                                  <a:pt x="28" y="208"/>
                                </a:cubicBezTo>
                                <a:cubicBezTo>
                                  <a:pt x="35" y="201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7"/>
                                </a:lnTo>
                                <a:cubicBezTo>
                                  <a:pt x="207" y="207"/>
                                  <a:pt x="209" y="214"/>
                                  <a:pt x="212" y="216"/>
                                </a:cubicBezTo>
                                <a:cubicBezTo>
                                  <a:pt x="215" y="219"/>
                                  <a:pt x="222" y="220"/>
                                  <a:pt x="233" y="220"/>
                                </a:cubicBezTo>
                                <a:lnTo>
                                  <a:pt x="238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4" y="220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59" y="220"/>
                                  <a:pt x="162" y="220"/>
                                  <a:pt x="163" y="220"/>
                                </a:cubicBezTo>
                                <a:cubicBezTo>
                                  <a:pt x="165" y="219"/>
                                  <a:pt x="167" y="219"/>
                                  <a:pt x="168" y="218"/>
                                </a:cubicBezTo>
                                <a:cubicBezTo>
                                  <a:pt x="170" y="216"/>
                                  <a:pt x="172" y="212"/>
                                  <a:pt x="172" y="206"/>
                                </a:cubicBezTo>
                                <a:lnTo>
                                  <a:pt x="171" y="201"/>
                                </a:lnTo>
                                <a:lnTo>
                                  <a:pt x="170" y="195"/>
                                </a:lnTo>
                                <a:lnTo>
                                  <a:pt x="163" y="159"/>
                                </a:lnTo>
                                <a:lnTo>
                                  <a:pt x="80" y="159"/>
                                </a:lnTo>
                                <a:lnTo>
                                  <a:pt x="66" y="182"/>
                                </a:lnTo>
                                <a:cubicBezTo>
                                  <a:pt x="66" y="182"/>
                                  <a:pt x="65" y="184"/>
                                  <a:pt x="65" y="185"/>
                                </a:cubicBezTo>
                                <a:cubicBezTo>
                                  <a:pt x="63" y="188"/>
                                  <a:pt x="62" y="191"/>
                                  <a:pt x="61" y="193"/>
                                </a:cubicBezTo>
                                <a:lnTo>
                                  <a:pt x="56" y="205"/>
                                </a:lnTo>
                                <a:cubicBezTo>
                                  <a:pt x="56" y="211"/>
                                  <a:pt x="58" y="215"/>
                                  <a:pt x="61" y="218"/>
                                </a:cubicBezTo>
                                <a:cubicBezTo>
                                  <a:pt x="63" y="218"/>
                                  <a:pt x="66" y="219"/>
                                  <a:pt x="69" y="219"/>
                                </a:cubicBezTo>
                                <a:cubicBezTo>
                                  <a:pt x="71" y="220"/>
                                  <a:pt x="75" y="220"/>
                                  <a:pt x="78" y="220"/>
                                </a:cubicBezTo>
                                <a:lnTo>
                                  <a:pt x="86" y="220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3"/>
                                </a:moveTo>
                                <a:lnTo>
                                  <a:pt x="142" y="50"/>
                                </a:lnTo>
                                <a:lnTo>
                                  <a:pt x="89" y="143"/>
                                </a:lnTo>
                                <a:lnTo>
                                  <a:pt x="160" y="1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Freeform 240"/>
                        <wps:cNvSpPr>
                          <a:spLocks noEditPoints="1"/>
                        </wps:cNvSpPr>
                        <wps:spPr bwMode="auto">
                          <a:xfrm>
                            <a:off x="3261995" y="819150"/>
                            <a:ext cx="86360" cy="806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3 w 246"/>
                              <a:gd name="T3" fmla="*/ 215 h 229"/>
                              <a:gd name="T4" fmla="*/ 11 w 246"/>
                              <a:gd name="T5" fmla="*/ 215 h 229"/>
                              <a:gd name="T6" fmla="*/ 18 w 246"/>
                              <a:gd name="T7" fmla="*/ 215 h 229"/>
                              <a:gd name="T8" fmla="*/ 24 w 246"/>
                              <a:gd name="T9" fmla="*/ 214 h 229"/>
                              <a:gd name="T10" fmla="*/ 27 w 246"/>
                              <a:gd name="T11" fmla="*/ 213 h 229"/>
                              <a:gd name="T12" fmla="*/ 29 w 246"/>
                              <a:gd name="T13" fmla="*/ 211 h 229"/>
                              <a:gd name="T14" fmla="*/ 32 w 246"/>
                              <a:gd name="T15" fmla="*/ 208 h 229"/>
                              <a:gd name="T16" fmla="*/ 37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3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5 h 229"/>
                              <a:gd name="T34" fmla="*/ 205 w 246"/>
                              <a:gd name="T35" fmla="*/ 11 h 229"/>
                              <a:gd name="T36" fmla="*/ 219 w 246"/>
                              <a:gd name="T37" fmla="*/ 22 h 229"/>
                              <a:gd name="T38" fmla="*/ 239 w 246"/>
                              <a:gd name="T39" fmla="*/ 52 h 229"/>
                              <a:gd name="T40" fmla="*/ 246 w 246"/>
                              <a:gd name="T41" fmla="*/ 90 h 229"/>
                              <a:gd name="T42" fmla="*/ 241 w 246"/>
                              <a:gd name="T43" fmla="*/ 126 h 229"/>
                              <a:gd name="T44" fmla="*/ 235 w 246"/>
                              <a:gd name="T45" fmla="*/ 146 h 229"/>
                              <a:gd name="T46" fmla="*/ 224 w 246"/>
                              <a:gd name="T47" fmla="*/ 169 h 229"/>
                              <a:gd name="T48" fmla="*/ 183 w 246"/>
                              <a:gd name="T49" fmla="*/ 211 h 229"/>
                              <a:gd name="T50" fmla="*/ 120 w 246"/>
                              <a:gd name="T51" fmla="*/ 229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1 w 246"/>
                              <a:gd name="T59" fmla="*/ 198 h 229"/>
                              <a:gd name="T60" fmla="*/ 69 w 246"/>
                              <a:gd name="T61" fmla="*/ 206 h 229"/>
                              <a:gd name="T62" fmla="*/ 71 w 246"/>
                              <a:gd name="T63" fmla="*/ 212 h 229"/>
                              <a:gd name="T64" fmla="*/ 79 w 246"/>
                              <a:gd name="T65" fmla="*/ 215 h 229"/>
                              <a:gd name="T66" fmla="*/ 94 w 246"/>
                              <a:gd name="T67" fmla="*/ 216 h 229"/>
                              <a:gd name="T68" fmla="*/ 117 w 246"/>
                              <a:gd name="T69" fmla="*/ 215 h 229"/>
                              <a:gd name="T70" fmla="*/ 122 w 246"/>
                              <a:gd name="T71" fmla="*/ 215 h 229"/>
                              <a:gd name="T72" fmla="*/ 127 w 246"/>
                              <a:gd name="T73" fmla="*/ 214 h 229"/>
                              <a:gd name="T74" fmla="*/ 132 w 246"/>
                              <a:gd name="T75" fmla="*/ 213 h 229"/>
                              <a:gd name="T76" fmla="*/ 137 w 246"/>
                              <a:gd name="T77" fmla="*/ 212 h 229"/>
                              <a:gd name="T78" fmla="*/ 144 w 246"/>
                              <a:gd name="T79" fmla="*/ 209 h 229"/>
                              <a:gd name="T80" fmla="*/ 151 w 246"/>
                              <a:gd name="T81" fmla="*/ 205 h 229"/>
                              <a:gd name="T82" fmla="*/ 166 w 246"/>
                              <a:gd name="T83" fmla="*/ 193 h 229"/>
                              <a:gd name="T84" fmla="*/ 175 w 246"/>
                              <a:gd name="T85" fmla="*/ 183 h 229"/>
                              <a:gd name="T86" fmla="*/ 183 w 246"/>
                              <a:gd name="T87" fmla="*/ 170 h 229"/>
                              <a:gd name="T88" fmla="*/ 191 w 246"/>
                              <a:gd name="T89" fmla="*/ 150 h 229"/>
                              <a:gd name="T90" fmla="*/ 197 w 246"/>
                              <a:gd name="T91" fmla="*/ 137 h 229"/>
                              <a:gd name="T92" fmla="*/ 206 w 246"/>
                              <a:gd name="T93" fmla="*/ 104 h 229"/>
                              <a:gd name="T94" fmla="*/ 208 w 246"/>
                              <a:gd name="T95" fmla="*/ 88 h 229"/>
                              <a:gd name="T96" fmla="*/ 209 w 246"/>
                              <a:gd name="T97" fmla="*/ 73 h 229"/>
                              <a:gd name="T98" fmla="*/ 205 w 246"/>
                              <a:gd name="T99" fmla="*/ 49 h 229"/>
                              <a:gd name="T100" fmla="*/ 194 w 246"/>
                              <a:gd name="T101" fmla="*/ 29 h 229"/>
                              <a:gd name="T102" fmla="*/ 175 w 246"/>
                              <a:gd name="T103" fmla="*/ 17 h 229"/>
                              <a:gd name="T104" fmla="*/ 151 w 246"/>
                              <a:gd name="T105" fmla="*/ 14 h 229"/>
                              <a:gd name="T106" fmla="*/ 136 w 246"/>
                              <a:gd name="T107" fmla="*/ 14 h 229"/>
                              <a:gd name="T108" fmla="*/ 124 w 246"/>
                              <a:gd name="T109" fmla="*/ 16 h 229"/>
                              <a:gd name="T110" fmla="*/ 119 w 246"/>
                              <a:gd name="T111" fmla="*/ 21 h 229"/>
                              <a:gd name="T112" fmla="*/ 116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3" y="215"/>
                                </a:lnTo>
                                <a:lnTo>
                                  <a:pt x="11" y="215"/>
                                </a:lnTo>
                                <a:lnTo>
                                  <a:pt x="18" y="215"/>
                                </a:lnTo>
                                <a:lnTo>
                                  <a:pt x="24" y="214"/>
                                </a:lnTo>
                                <a:cubicBezTo>
                                  <a:pt x="25" y="214"/>
                                  <a:pt x="26" y="214"/>
                                  <a:pt x="27" y="213"/>
                                </a:cubicBezTo>
                                <a:cubicBezTo>
                                  <a:pt x="28" y="212"/>
                                  <a:pt x="29" y="212"/>
                                  <a:pt x="29" y="211"/>
                                </a:cubicBezTo>
                                <a:lnTo>
                                  <a:pt x="32" y="208"/>
                                </a:lnTo>
                                <a:lnTo>
                                  <a:pt x="37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3"/>
                                </a:lnTo>
                                <a:cubicBezTo>
                                  <a:pt x="82" y="20"/>
                                  <a:pt x="80" y="18"/>
                                  <a:pt x="77" y="16"/>
                                </a:cubicBezTo>
                                <a:cubicBezTo>
                                  <a:pt x="73" y="15"/>
                                  <a:pt x="69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2"/>
                                  <a:pt x="189" y="5"/>
                                </a:cubicBezTo>
                                <a:cubicBezTo>
                                  <a:pt x="195" y="6"/>
                                  <a:pt x="200" y="8"/>
                                  <a:pt x="205" y="11"/>
                                </a:cubicBezTo>
                                <a:cubicBezTo>
                                  <a:pt x="210" y="14"/>
                                  <a:pt x="215" y="17"/>
                                  <a:pt x="219" y="22"/>
                                </a:cubicBezTo>
                                <a:cubicBezTo>
                                  <a:pt x="228" y="30"/>
                                  <a:pt x="235" y="40"/>
                                  <a:pt x="239" y="52"/>
                                </a:cubicBezTo>
                                <a:cubicBezTo>
                                  <a:pt x="244" y="65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5" y="114"/>
                                  <a:pt x="241" y="126"/>
                                </a:cubicBezTo>
                                <a:cubicBezTo>
                                  <a:pt x="240" y="132"/>
                                  <a:pt x="238" y="139"/>
                                  <a:pt x="235" y="146"/>
                                </a:cubicBezTo>
                                <a:cubicBezTo>
                                  <a:pt x="232" y="153"/>
                                  <a:pt x="228" y="160"/>
                                  <a:pt x="224" y="169"/>
                                </a:cubicBezTo>
                                <a:cubicBezTo>
                                  <a:pt x="216" y="184"/>
                                  <a:pt x="202" y="198"/>
                                  <a:pt x="183" y="211"/>
                                </a:cubicBezTo>
                                <a:cubicBezTo>
                                  <a:pt x="164" y="223"/>
                                  <a:pt x="143" y="229"/>
                                  <a:pt x="120" y="229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1" y="198"/>
                                </a:lnTo>
                                <a:lnTo>
                                  <a:pt x="69" y="206"/>
                                </a:lnTo>
                                <a:cubicBezTo>
                                  <a:pt x="69" y="209"/>
                                  <a:pt x="70" y="211"/>
                                  <a:pt x="71" y="212"/>
                                </a:cubicBezTo>
                                <a:cubicBezTo>
                                  <a:pt x="72" y="213"/>
                                  <a:pt x="75" y="214"/>
                                  <a:pt x="79" y="215"/>
                                </a:cubicBezTo>
                                <a:cubicBezTo>
                                  <a:pt x="83" y="216"/>
                                  <a:pt x="88" y="216"/>
                                  <a:pt x="94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20" y="215"/>
                                  <a:pt x="121" y="215"/>
                                  <a:pt x="122" y="215"/>
                                </a:cubicBezTo>
                                <a:cubicBezTo>
                                  <a:pt x="123" y="215"/>
                                  <a:pt x="125" y="215"/>
                                  <a:pt x="127" y="214"/>
                                </a:cubicBezTo>
                                <a:cubicBezTo>
                                  <a:pt x="129" y="214"/>
                                  <a:pt x="131" y="213"/>
                                  <a:pt x="132" y="213"/>
                                </a:cubicBezTo>
                                <a:cubicBezTo>
                                  <a:pt x="133" y="213"/>
                                  <a:pt x="134" y="212"/>
                                  <a:pt x="137" y="212"/>
                                </a:cubicBezTo>
                                <a:cubicBezTo>
                                  <a:pt x="139" y="211"/>
                                  <a:pt x="141" y="210"/>
                                  <a:pt x="144" y="209"/>
                                </a:cubicBezTo>
                                <a:cubicBezTo>
                                  <a:pt x="146" y="208"/>
                                  <a:pt x="148" y="207"/>
                                  <a:pt x="151" y="205"/>
                                </a:cubicBezTo>
                                <a:cubicBezTo>
                                  <a:pt x="155" y="202"/>
                                  <a:pt x="160" y="198"/>
                                  <a:pt x="166" y="193"/>
                                </a:cubicBezTo>
                                <a:cubicBezTo>
                                  <a:pt x="170" y="190"/>
                                  <a:pt x="172" y="187"/>
                                  <a:pt x="175" y="183"/>
                                </a:cubicBezTo>
                                <a:cubicBezTo>
                                  <a:pt x="177" y="180"/>
                                  <a:pt x="180" y="176"/>
                                  <a:pt x="183" y="170"/>
                                </a:cubicBezTo>
                                <a:cubicBezTo>
                                  <a:pt x="185" y="166"/>
                                  <a:pt x="188" y="159"/>
                                  <a:pt x="191" y="150"/>
                                </a:cubicBezTo>
                                <a:cubicBezTo>
                                  <a:pt x="194" y="143"/>
                                  <a:pt x="196" y="139"/>
                                  <a:pt x="197" y="137"/>
                                </a:cubicBezTo>
                                <a:cubicBezTo>
                                  <a:pt x="200" y="126"/>
                                  <a:pt x="203" y="115"/>
                                  <a:pt x="206" y="104"/>
                                </a:cubicBezTo>
                                <a:lnTo>
                                  <a:pt x="208" y="88"/>
                                </a:lnTo>
                                <a:cubicBezTo>
                                  <a:pt x="209" y="83"/>
                                  <a:pt x="209" y="78"/>
                                  <a:pt x="209" y="73"/>
                                </a:cubicBezTo>
                                <a:cubicBezTo>
                                  <a:pt x="209" y="64"/>
                                  <a:pt x="208" y="56"/>
                                  <a:pt x="205" y="49"/>
                                </a:cubicBezTo>
                                <a:cubicBezTo>
                                  <a:pt x="204" y="41"/>
                                  <a:pt x="200" y="34"/>
                                  <a:pt x="194" y="29"/>
                                </a:cubicBezTo>
                                <a:cubicBezTo>
                                  <a:pt x="189" y="24"/>
                                  <a:pt x="183" y="20"/>
                                  <a:pt x="175" y="17"/>
                                </a:cubicBezTo>
                                <a:cubicBezTo>
                                  <a:pt x="167" y="15"/>
                                  <a:pt x="159" y="14"/>
                                  <a:pt x="151" y="14"/>
                                </a:cubicBezTo>
                                <a:lnTo>
                                  <a:pt x="136" y="14"/>
                                </a:lnTo>
                                <a:cubicBezTo>
                                  <a:pt x="131" y="14"/>
                                  <a:pt x="127" y="15"/>
                                  <a:pt x="124" y="16"/>
                                </a:cubicBezTo>
                                <a:cubicBezTo>
                                  <a:pt x="122" y="17"/>
                                  <a:pt x="121" y="19"/>
                                  <a:pt x="119" y="21"/>
                                </a:cubicBezTo>
                                <a:lnTo>
                                  <a:pt x="116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Freeform 241"/>
                        <wps:cNvSpPr>
                          <a:spLocks/>
                        </wps:cNvSpPr>
                        <wps:spPr bwMode="auto">
                          <a:xfrm>
                            <a:off x="2740025" y="1243965"/>
                            <a:ext cx="74930" cy="838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7 w 214"/>
                              <a:gd name="T5" fmla="*/ 96 h 239"/>
                              <a:gd name="T6" fmla="*/ 184 w 214"/>
                              <a:gd name="T7" fmla="*/ 96 h 239"/>
                              <a:gd name="T8" fmla="*/ 173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4 h 239"/>
                              <a:gd name="T16" fmla="*/ 39 w 214"/>
                              <a:gd name="T17" fmla="*/ 157 h 239"/>
                              <a:gd name="T18" fmla="*/ 42 w 214"/>
                              <a:gd name="T19" fmla="*/ 184 h 239"/>
                              <a:gd name="T20" fmla="*/ 47 w 214"/>
                              <a:gd name="T21" fmla="*/ 195 h 239"/>
                              <a:gd name="T22" fmla="*/ 53 w 214"/>
                              <a:gd name="T23" fmla="*/ 205 h 239"/>
                              <a:gd name="T24" fmla="*/ 62 w 214"/>
                              <a:gd name="T25" fmla="*/ 213 h 239"/>
                              <a:gd name="T26" fmla="*/ 74 w 214"/>
                              <a:gd name="T27" fmla="*/ 220 h 239"/>
                              <a:gd name="T28" fmla="*/ 100 w 214"/>
                              <a:gd name="T29" fmla="*/ 225 h 239"/>
                              <a:gd name="T30" fmla="*/ 141 w 214"/>
                              <a:gd name="T31" fmla="*/ 212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9 w 214"/>
                              <a:gd name="T39" fmla="*/ 170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4 w 214"/>
                              <a:gd name="T45" fmla="*/ 212 h 239"/>
                              <a:gd name="T46" fmla="*/ 153 w 214"/>
                              <a:gd name="T47" fmla="*/ 221 h 239"/>
                              <a:gd name="T48" fmla="*/ 124 w 214"/>
                              <a:gd name="T49" fmla="*/ 235 h 239"/>
                              <a:gd name="T50" fmla="*/ 107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3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6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7" y="96"/>
                                </a:lnTo>
                                <a:lnTo>
                                  <a:pt x="184" y="96"/>
                                </a:lnTo>
                                <a:cubicBezTo>
                                  <a:pt x="184" y="74"/>
                                  <a:pt x="180" y="54"/>
                                  <a:pt x="173" y="38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6" y="25"/>
                                  <a:pt x="72" y="48"/>
                                </a:cubicBezTo>
                                <a:cubicBezTo>
                                  <a:pt x="58" y="71"/>
                                  <a:pt x="49" y="93"/>
                                  <a:pt x="45" y="114"/>
                                </a:cubicBezTo>
                                <a:cubicBezTo>
                                  <a:pt x="41" y="134"/>
                                  <a:pt x="39" y="149"/>
                                  <a:pt x="39" y="157"/>
                                </a:cubicBezTo>
                                <a:cubicBezTo>
                                  <a:pt x="39" y="167"/>
                                  <a:pt x="40" y="176"/>
                                  <a:pt x="42" y="184"/>
                                </a:cubicBezTo>
                                <a:cubicBezTo>
                                  <a:pt x="43" y="188"/>
                                  <a:pt x="45" y="191"/>
                                  <a:pt x="47" y="195"/>
                                </a:cubicBezTo>
                                <a:cubicBezTo>
                                  <a:pt x="48" y="199"/>
                                  <a:pt x="51" y="202"/>
                                  <a:pt x="53" y="205"/>
                                </a:cubicBezTo>
                                <a:cubicBezTo>
                                  <a:pt x="56" y="208"/>
                                  <a:pt x="59" y="211"/>
                                  <a:pt x="62" y="213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3"/>
                                  <a:pt x="91" y="225"/>
                                  <a:pt x="100" y="225"/>
                                </a:cubicBezTo>
                                <a:cubicBezTo>
                                  <a:pt x="115" y="225"/>
                                  <a:pt x="128" y="221"/>
                                  <a:pt x="141" y="212"/>
                                </a:cubicBezTo>
                                <a:cubicBezTo>
                                  <a:pt x="147" y="208"/>
                                  <a:pt x="152" y="203"/>
                                  <a:pt x="157" y="198"/>
                                </a:cubicBezTo>
                                <a:cubicBezTo>
                                  <a:pt x="162" y="192"/>
                                  <a:pt x="166" y="185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9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9" y="191"/>
                                  <a:pt x="176" y="196"/>
                                  <a:pt x="173" y="200"/>
                                </a:cubicBezTo>
                                <a:cubicBezTo>
                                  <a:pt x="170" y="204"/>
                                  <a:pt x="167" y="208"/>
                                  <a:pt x="164" y="212"/>
                                </a:cubicBezTo>
                                <a:cubicBezTo>
                                  <a:pt x="160" y="215"/>
                                  <a:pt x="157" y="218"/>
                                  <a:pt x="153" y="221"/>
                                </a:cubicBezTo>
                                <a:cubicBezTo>
                                  <a:pt x="146" y="227"/>
                                  <a:pt x="136" y="232"/>
                                  <a:pt x="124" y="235"/>
                                </a:cubicBezTo>
                                <a:cubicBezTo>
                                  <a:pt x="119" y="236"/>
                                  <a:pt x="113" y="237"/>
                                  <a:pt x="107" y="238"/>
                                </a:cubicBezTo>
                                <a:cubicBezTo>
                                  <a:pt x="101" y="238"/>
                                  <a:pt x="96" y="239"/>
                                  <a:pt x="91" y="239"/>
                                </a:cubicBezTo>
                                <a:cubicBezTo>
                                  <a:pt x="64" y="239"/>
                                  <a:pt x="42" y="230"/>
                                  <a:pt x="25" y="213"/>
                                </a:cubicBezTo>
                                <a:cubicBezTo>
                                  <a:pt x="9" y="197"/>
                                  <a:pt x="0" y="174"/>
                                  <a:pt x="0" y="147"/>
                                </a:cubicBezTo>
                                <a:cubicBezTo>
                                  <a:pt x="0" y="130"/>
                                  <a:pt x="3" y="114"/>
                                  <a:pt x="8" y="99"/>
                                </a:cubicBezTo>
                                <a:cubicBezTo>
                                  <a:pt x="13" y="85"/>
                                  <a:pt x="20" y="70"/>
                                  <a:pt x="30" y="56"/>
                                </a:cubicBezTo>
                                <a:cubicBezTo>
                                  <a:pt x="35" y="50"/>
                                  <a:pt x="40" y="44"/>
                                  <a:pt x="46" y="38"/>
                                </a:cubicBezTo>
                                <a:cubicBezTo>
                                  <a:pt x="52" y="32"/>
                                  <a:pt x="58" y="26"/>
                                  <a:pt x="64" y="22"/>
                                </a:cubicBezTo>
                                <a:cubicBezTo>
                                  <a:pt x="77" y="12"/>
                                  <a:pt x="89" y="6"/>
                                  <a:pt x="100" y="4"/>
                                </a:cubicBezTo>
                                <a:cubicBezTo>
                                  <a:pt x="112" y="1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1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Freeform 242"/>
                        <wps:cNvSpPr>
                          <a:spLocks noEditPoints="1"/>
                        </wps:cNvSpPr>
                        <wps:spPr bwMode="auto">
                          <a:xfrm>
                            <a:off x="2239010" y="824230"/>
                            <a:ext cx="78105" cy="806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4 h 229"/>
                              <a:gd name="T4" fmla="*/ 32 w 222"/>
                              <a:gd name="T5" fmla="*/ 200 h 229"/>
                              <a:gd name="T6" fmla="*/ 78 w 222"/>
                              <a:gd name="T7" fmla="*/ 29 h 229"/>
                              <a:gd name="T8" fmla="*/ 74 w 222"/>
                              <a:gd name="T9" fmla="*/ 16 h 229"/>
                              <a:gd name="T10" fmla="*/ 46 w 222"/>
                              <a:gd name="T11" fmla="*/ 15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1 w 222"/>
                              <a:gd name="T17" fmla="*/ 42 h 229"/>
                              <a:gd name="T18" fmla="*/ 218 w 222"/>
                              <a:gd name="T19" fmla="*/ 72 h 229"/>
                              <a:gd name="T20" fmla="*/ 202 w 222"/>
                              <a:gd name="T21" fmla="*/ 94 h 229"/>
                              <a:gd name="T22" fmla="*/ 181 w 222"/>
                              <a:gd name="T23" fmla="*/ 106 h 229"/>
                              <a:gd name="T24" fmla="*/ 166 w 222"/>
                              <a:gd name="T25" fmla="*/ 110 h 229"/>
                              <a:gd name="T26" fmla="*/ 178 w 222"/>
                              <a:gd name="T27" fmla="*/ 118 h 229"/>
                              <a:gd name="T28" fmla="*/ 206 w 222"/>
                              <a:gd name="T29" fmla="*/ 145 h 229"/>
                              <a:gd name="T30" fmla="*/ 201 w 222"/>
                              <a:gd name="T31" fmla="*/ 196 h 229"/>
                              <a:gd name="T32" fmla="*/ 177 w 222"/>
                              <a:gd name="T33" fmla="*/ 218 h 229"/>
                              <a:gd name="T34" fmla="*/ 147 w 222"/>
                              <a:gd name="T35" fmla="*/ 228 h 229"/>
                              <a:gd name="T36" fmla="*/ 0 w 222"/>
                              <a:gd name="T37" fmla="*/ 229 h 229"/>
                              <a:gd name="T38" fmla="*/ 113 w 222"/>
                              <a:gd name="T39" fmla="*/ 105 h 229"/>
                              <a:gd name="T40" fmla="*/ 121 w 222"/>
                              <a:gd name="T41" fmla="*/ 105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2 w 222"/>
                              <a:gd name="T49" fmla="*/ 31 h 229"/>
                              <a:gd name="T50" fmla="*/ 153 w 222"/>
                              <a:gd name="T51" fmla="*/ 14 h 229"/>
                              <a:gd name="T52" fmla="*/ 118 w 222"/>
                              <a:gd name="T53" fmla="*/ 18 h 229"/>
                              <a:gd name="T54" fmla="*/ 92 w 222"/>
                              <a:gd name="T55" fmla="*/ 105 h 229"/>
                              <a:gd name="T56" fmla="*/ 65 w 222"/>
                              <a:gd name="T57" fmla="*/ 206 h 229"/>
                              <a:gd name="T58" fmla="*/ 66 w 222"/>
                              <a:gd name="T59" fmla="*/ 211 h 229"/>
                              <a:gd name="T60" fmla="*/ 83 w 222"/>
                              <a:gd name="T61" fmla="*/ 216 h 229"/>
                              <a:gd name="T62" fmla="*/ 137 w 222"/>
                              <a:gd name="T63" fmla="*/ 212 h 229"/>
                              <a:gd name="T64" fmla="*/ 169 w 222"/>
                              <a:gd name="T65" fmla="*/ 176 h 229"/>
                              <a:gd name="T66" fmla="*/ 172 w 222"/>
                              <a:gd name="T67" fmla="*/ 157 h 229"/>
                              <a:gd name="T68" fmla="*/ 152 w 222"/>
                              <a:gd name="T69" fmla="*/ 126 h 229"/>
                              <a:gd name="T70" fmla="*/ 125 w 222"/>
                              <a:gd name="T71" fmla="*/ 119 h 229"/>
                              <a:gd name="T72" fmla="*/ 88 w 222"/>
                              <a:gd name="T73" fmla="*/ 119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5"/>
                                </a:lnTo>
                                <a:cubicBezTo>
                                  <a:pt x="19" y="215"/>
                                  <a:pt x="22" y="215"/>
                                  <a:pt x="24" y="214"/>
                                </a:cubicBezTo>
                                <a:cubicBezTo>
                                  <a:pt x="27" y="213"/>
                                  <a:pt x="28" y="212"/>
                                  <a:pt x="29" y="209"/>
                                </a:cubicBezTo>
                                <a:lnTo>
                                  <a:pt x="32" y="200"/>
                                </a:lnTo>
                                <a:lnTo>
                                  <a:pt x="77" y="35"/>
                                </a:lnTo>
                                <a:lnTo>
                                  <a:pt x="78" y="29"/>
                                </a:lnTo>
                                <a:lnTo>
                                  <a:pt x="79" y="24"/>
                                </a:lnTo>
                                <a:cubicBezTo>
                                  <a:pt x="79" y="19"/>
                                  <a:pt x="77" y="17"/>
                                  <a:pt x="74" y="16"/>
                                </a:cubicBezTo>
                                <a:lnTo>
                                  <a:pt x="62" y="15"/>
                                </a:lnTo>
                                <a:lnTo>
                                  <a:pt x="46" y="15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3" y="0"/>
                                  <a:pt x="171" y="1"/>
                                  <a:pt x="178" y="3"/>
                                </a:cubicBezTo>
                                <a:cubicBezTo>
                                  <a:pt x="185" y="4"/>
                                  <a:pt x="193" y="7"/>
                                  <a:pt x="200" y="12"/>
                                </a:cubicBezTo>
                                <a:cubicBezTo>
                                  <a:pt x="207" y="17"/>
                                  <a:pt x="212" y="23"/>
                                  <a:pt x="216" y="30"/>
                                </a:cubicBezTo>
                                <a:cubicBezTo>
                                  <a:pt x="218" y="34"/>
                                  <a:pt x="220" y="38"/>
                                  <a:pt x="221" y="42"/>
                                </a:cubicBezTo>
                                <a:cubicBezTo>
                                  <a:pt x="222" y="45"/>
                                  <a:pt x="222" y="49"/>
                                  <a:pt x="222" y="53"/>
                                </a:cubicBezTo>
                                <a:cubicBezTo>
                                  <a:pt x="222" y="60"/>
                                  <a:pt x="221" y="66"/>
                                  <a:pt x="218" y="72"/>
                                </a:cubicBezTo>
                                <a:cubicBezTo>
                                  <a:pt x="216" y="78"/>
                                  <a:pt x="213" y="83"/>
                                  <a:pt x="209" y="88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200" y="96"/>
                                  <a:pt x="197" y="98"/>
                                  <a:pt x="195" y="99"/>
                                </a:cubicBezTo>
                                <a:lnTo>
                                  <a:pt x="181" y="106"/>
                                </a:lnTo>
                                <a:cubicBezTo>
                                  <a:pt x="178" y="107"/>
                                  <a:pt x="176" y="108"/>
                                  <a:pt x="172" y="109"/>
                                </a:cubicBezTo>
                                <a:cubicBezTo>
                                  <a:pt x="169" y="109"/>
                                  <a:pt x="167" y="110"/>
                                  <a:pt x="166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5" y="113"/>
                                  <a:pt x="172" y="115"/>
                                  <a:pt x="178" y="118"/>
                                </a:cubicBezTo>
                                <a:cubicBezTo>
                                  <a:pt x="184" y="120"/>
                                  <a:pt x="189" y="124"/>
                                  <a:pt x="195" y="129"/>
                                </a:cubicBezTo>
                                <a:cubicBezTo>
                                  <a:pt x="200" y="134"/>
                                  <a:pt x="203" y="139"/>
                                  <a:pt x="206" y="145"/>
                                </a:cubicBezTo>
                                <a:cubicBezTo>
                                  <a:pt x="209" y="150"/>
                                  <a:pt x="210" y="157"/>
                                  <a:pt x="210" y="164"/>
                                </a:cubicBezTo>
                                <a:cubicBezTo>
                                  <a:pt x="210" y="176"/>
                                  <a:pt x="207" y="186"/>
                                  <a:pt x="201" y="196"/>
                                </a:cubicBezTo>
                                <a:cubicBezTo>
                                  <a:pt x="198" y="201"/>
                                  <a:pt x="195" y="205"/>
                                  <a:pt x="191" y="209"/>
                                </a:cubicBezTo>
                                <a:cubicBezTo>
                                  <a:pt x="187" y="212"/>
                                  <a:pt x="182" y="216"/>
                                  <a:pt x="177" y="218"/>
                                </a:cubicBezTo>
                                <a:cubicBezTo>
                                  <a:pt x="172" y="220"/>
                                  <a:pt x="167" y="222"/>
                                  <a:pt x="162" y="224"/>
                                </a:cubicBezTo>
                                <a:cubicBezTo>
                                  <a:pt x="157" y="226"/>
                                  <a:pt x="152" y="227"/>
                                  <a:pt x="147" y="228"/>
                                </a:cubicBezTo>
                                <a:cubicBezTo>
                                  <a:pt x="138" y="229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2" y="105"/>
                                </a:moveTo>
                                <a:lnTo>
                                  <a:pt x="113" y="105"/>
                                </a:lnTo>
                                <a:lnTo>
                                  <a:pt x="117" y="105"/>
                                </a:lnTo>
                                <a:lnTo>
                                  <a:pt x="121" y="105"/>
                                </a:lnTo>
                                <a:cubicBezTo>
                                  <a:pt x="125" y="105"/>
                                  <a:pt x="130" y="105"/>
                                  <a:pt x="133" y="105"/>
                                </a:cubicBezTo>
                                <a:cubicBezTo>
                                  <a:pt x="137" y="104"/>
                                  <a:pt x="140" y="104"/>
                                  <a:pt x="143" y="103"/>
                                </a:cubicBezTo>
                                <a:cubicBezTo>
                                  <a:pt x="147" y="103"/>
                                  <a:pt x="150" y="102"/>
                                  <a:pt x="153" y="100"/>
                                </a:cubicBezTo>
                                <a:cubicBezTo>
                                  <a:pt x="156" y="99"/>
                                  <a:pt x="159" y="97"/>
                                  <a:pt x="162" y="95"/>
                                </a:cubicBezTo>
                                <a:cubicBezTo>
                                  <a:pt x="169" y="91"/>
                                  <a:pt x="174" y="84"/>
                                  <a:pt x="179" y="75"/>
                                </a:cubicBezTo>
                                <a:cubicBezTo>
                                  <a:pt x="183" y="66"/>
                                  <a:pt x="185" y="58"/>
                                  <a:pt x="185" y="50"/>
                                </a:cubicBezTo>
                                <a:cubicBezTo>
                                  <a:pt x="185" y="46"/>
                                  <a:pt x="185" y="42"/>
                                  <a:pt x="185" y="39"/>
                                </a:cubicBezTo>
                                <a:cubicBezTo>
                                  <a:pt x="184" y="36"/>
                                  <a:pt x="183" y="33"/>
                                  <a:pt x="182" y="31"/>
                                </a:cubicBezTo>
                                <a:cubicBezTo>
                                  <a:pt x="180" y="26"/>
                                  <a:pt x="176" y="22"/>
                                  <a:pt x="170" y="19"/>
                                </a:cubicBezTo>
                                <a:cubicBezTo>
                                  <a:pt x="165" y="16"/>
                                  <a:pt x="160" y="15"/>
                                  <a:pt x="153" y="14"/>
                                </a:cubicBezTo>
                                <a:lnTo>
                                  <a:pt x="134" y="13"/>
                                </a:lnTo>
                                <a:cubicBezTo>
                                  <a:pt x="126" y="13"/>
                                  <a:pt x="120" y="14"/>
                                  <a:pt x="118" y="18"/>
                                </a:cubicBezTo>
                                <a:cubicBezTo>
                                  <a:pt x="116" y="20"/>
                                  <a:pt x="113" y="27"/>
                                  <a:pt x="109" y="39"/>
                                </a:cubicBezTo>
                                <a:lnTo>
                                  <a:pt x="92" y="105"/>
                                </a:lnTo>
                                <a:close/>
                                <a:moveTo>
                                  <a:pt x="67" y="197"/>
                                </a:moveTo>
                                <a:lnTo>
                                  <a:pt x="65" y="206"/>
                                </a:lnTo>
                                <a:cubicBezTo>
                                  <a:pt x="65" y="207"/>
                                  <a:pt x="66" y="208"/>
                                  <a:pt x="66" y="209"/>
                                </a:cubicBezTo>
                                <a:cubicBezTo>
                                  <a:pt x="66" y="210"/>
                                  <a:pt x="66" y="210"/>
                                  <a:pt x="66" y="211"/>
                                </a:cubicBezTo>
                                <a:lnTo>
                                  <a:pt x="70" y="214"/>
                                </a:lnTo>
                                <a:lnTo>
                                  <a:pt x="83" y="216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5"/>
                                  <a:pt x="137" y="212"/>
                                </a:cubicBezTo>
                                <a:cubicBezTo>
                                  <a:pt x="146" y="210"/>
                                  <a:pt x="154" y="205"/>
                                  <a:pt x="159" y="197"/>
                                </a:cubicBezTo>
                                <a:cubicBezTo>
                                  <a:pt x="164" y="189"/>
                                  <a:pt x="167" y="182"/>
                                  <a:pt x="169" y="176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70" y="141"/>
                                  <a:pt x="165" y="136"/>
                                </a:cubicBezTo>
                                <a:cubicBezTo>
                                  <a:pt x="161" y="132"/>
                                  <a:pt x="157" y="128"/>
                                  <a:pt x="152" y="126"/>
                                </a:cubicBezTo>
                                <a:lnTo>
                                  <a:pt x="141" y="122"/>
                                </a:lnTo>
                                <a:lnTo>
                                  <a:pt x="125" y="119"/>
                                </a:lnTo>
                                <a:lnTo>
                                  <a:pt x="109" y="119"/>
                                </a:lnTo>
                                <a:lnTo>
                                  <a:pt x="88" y="119"/>
                                </a:lnTo>
                                <a:lnTo>
                                  <a:pt x="67" y="1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Freeform 243"/>
                        <wps:cNvSpPr>
                          <a:spLocks noEditPoints="1"/>
                        </wps:cNvSpPr>
                        <wps:spPr bwMode="auto">
                          <a:xfrm>
                            <a:off x="2553970" y="32385"/>
                            <a:ext cx="83820" cy="82550"/>
                          </a:xfrm>
                          <a:custGeom>
                            <a:avLst/>
                            <a:gdLst>
                              <a:gd name="T0" fmla="*/ 0 w 239"/>
                              <a:gd name="T1" fmla="*/ 234 h 234"/>
                              <a:gd name="T2" fmla="*/ 2 w 239"/>
                              <a:gd name="T3" fmla="*/ 220 h 234"/>
                              <a:gd name="T4" fmla="*/ 29 w 239"/>
                              <a:gd name="T5" fmla="*/ 209 h 234"/>
                              <a:gd name="T6" fmla="*/ 51 w 239"/>
                              <a:gd name="T7" fmla="*/ 178 h 234"/>
                              <a:gd name="T8" fmla="*/ 154 w 239"/>
                              <a:gd name="T9" fmla="*/ 0 h 234"/>
                              <a:gd name="T10" fmla="*/ 166 w 239"/>
                              <a:gd name="T11" fmla="*/ 0 h 234"/>
                              <a:gd name="T12" fmla="*/ 206 w 239"/>
                              <a:gd name="T13" fmla="*/ 197 h 234"/>
                              <a:gd name="T14" fmla="*/ 213 w 239"/>
                              <a:gd name="T15" fmla="*/ 217 h 234"/>
                              <a:gd name="T16" fmla="*/ 233 w 239"/>
                              <a:gd name="T17" fmla="*/ 220 h 234"/>
                              <a:gd name="T18" fmla="*/ 239 w 239"/>
                              <a:gd name="T19" fmla="*/ 220 h 234"/>
                              <a:gd name="T20" fmla="*/ 236 w 239"/>
                              <a:gd name="T21" fmla="*/ 234 h 234"/>
                              <a:gd name="T22" fmla="*/ 142 w 239"/>
                              <a:gd name="T23" fmla="*/ 234 h 234"/>
                              <a:gd name="T24" fmla="*/ 144 w 239"/>
                              <a:gd name="T25" fmla="*/ 220 h 234"/>
                              <a:gd name="T26" fmla="*/ 150 w 239"/>
                              <a:gd name="T27" fmla="*/ 221 h 234"/>
                              <a:gd name="T28" fmla="*/ 157 w 239"/>
                              <a:gd name="T29" fmla="*/ 221 h 234"/>
                              <a:gd name="T30" fmla="*/ 164 w 239"/>
                              <a:gd name="T31" fmla="*/ 220 h 234"/>
                              <a:gd name="T32" fmla="*/ 168 w 239"/>
                              <a:gd name="T33" fmla="*/ 218 h 234"/>
                              <a:gd name="T34" fmla="*/ 172 w 239"/>
                              <a:gd name="T35" fmla="*/ 206 h 234"/>
                              <a:gd name="T36" fmla="*/ 171 w 239"/>
                              <a:gd name="T37" fmla="*/ 201 h 234"/>
                              <a:gd name="T38" fmla="*/ 170 w 239"/>
                              <a:gd name="T39" fmla="*/ 195 h 234"/>
                              <a:gd name="T40" fmla="*/ 163 w 239"/>
                              <a:gd name="T41" fmla="*/ 159 h 234"/>
                              <a:gd name="T42" fmla="*/ 81 w 239"/>
                              <a:gd name="T43" fmla="*/ 159 h 234"/>
                              <a:gd name="T44" fmla="*/ 67 w 239"/>
                              <a:gd name="T45" fmla="*/ 182 h 234"/>
                              <a:gd name="T46" fmla="*/ 65 w 239"/>
                              <a:gd name="T47" fmla="*/ 185 h 234"/>
                              <a:gd name="T48" fmla="*/ 61 w 239"/>
                              <a:gd name="T49" fmla="*/ 193 h 234"/>
                              <a:gd name="T50" fmla="*/ 57 w 239"/>
                              <a:gd name="T51" fmla="*/ 205 h 234"/>
                              <a:gd name="T52" fmla="*/ 62 w 239"/>
                              <a:gd name="T53" fmla="*/ 218 h 234"/>
                              <a:gd name="T54" fmla="*/ 69 w 239"/>
                              <a:gd name="T55" fmla="*/ 220 h 234"/>
                              <a:gd name="T56" fmla="*/ 79 w 239"/>
                              <a:gd name="T57" fmla="*/ 220 h 234"/>
                              <a:gd name="T58" fmla="*/ 87 w 239"/>
                              <a:gd name="T59" fmla="*/ 220 h 234"/>
                              <a:gd name="T60" fmla="*/ 85 w 239"/>
                              <a:gd name="T61" fmla="*/ 234 h 234"/>
                              <a:gd name="T62" fmla="*/ 0 w 239"/>
                              <a:gd name="T63" fmla="*/ 234 h 234"/>
                              <a:gd name="T64" fmla="*/ 161 w 239"/>
                              <a:gd name="T65" fmla="*/ 143 h 234"/>
                              <a:gd name="T66" fmla="*/ 142 w 239"/>
                              <a:gd name="T67" fmla="*/ 50 h 234"/>
                              <a:gd name="T68" fmla="*/ 89 w 239"/>
                              <a:gd name="T69" fmla="*/ 143 h 234"/>
                              <a:gd name="T70" fmla="*/ 161 w 239"/>
                              <a:gd name="T71" fmla="*/ 143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9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2" y="220"/>
                                  <a:pt x="21" y="216"/>
                                  <a:pt x="29" y="209"/>
                                </a:cubicBezTo>
                                <a:cubicBezTo>
                                  <a:pt x="36" y="201"/>
                                  <a:pt x="43" y="191"/>
                                  <a:pt x="51" y="178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6" y="197"/>
                                </a:lnTo>
                                <a:cubicBezTo>
                                  <a:pt x="207" y="208"/>
                                  <a:pt x="210" y="214"/>
                                  <a:pt x="213" y="217"/>
                                </a:cubicBezTo>
                                <a:cubicBezTo>
                                  <a:pt x="216" y="219"/>
                                  <a:pt x="222" y="220"/>
                                  <a:pt x="233" y="220"/>
                                </a:cubicBezTo>
                                <a:lnTo>
                                  <a:pt x="239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2" y="234"/>
                                </a:lnTo>
                                <a:lnTo>
                                  <a:pt x="144" y="220"/>
                                </a:lnTo>
                                <a:lnTo>
                                  <a:pt x="150" y="221"/>
                                </a:lnTo>
                                <a:lnTo>
                                  <a:pt x="157" y="221"/>
                                </a:lnTo>
                                <a:cubicBezTo>
                                  <a:pt x="160" y="221"/>
                                  <a:pt x="162" y="220"/>
                                  <a:pt x="164" y="220"/>
                                </a:cubicBezTo>
                                <a:cubicBezTo>
                                  <a:pt x="166" y="220"/>
                                  <a:pt x="167" y="219"/>
                                  <a:pt x="168" y="218"/>
                                </a:cubicBezTo>
                                <a:cubicBezTo>
                                  <a:pt x="171" y="216"/>
                                  <a:pt x="172" y="212"/>
                                  <a:pt x="172" y="206"/>
                                </a:cubicBezTo>
                                <a:lnTo>
                                  <a:pt x="171" y="201"/>
                                </a:lnTo>
                                <a:lnTo>
                                  <a:pt x="170" y="195"/>
                                </a:lnTo>
                                <a:lnTo>
                                  <a:pt x="163" y="159"/>
                                </a:lnTo>
                                <a:lnTo>
                                  <a:pt x="81" y="159"/>
                                </a:lnTo>
                                <a:lnTo>
                                  <a:pt x="67" y="182"/>
                                </a:lnTo>
                                <a:cubicBezTo>
                                  <a:pt x="66" y="183"/>
                                  <a:pt x="66" y="184"/>
                                  <a:pt x="65" y="185"/>
                                </a:cubicBezTo>
                                <a:cubicBezTo>
                                  <a:pt x="64" y="188"/>
                                  <a:pt x="63" y="191"/>
                                  <a:pt x="61" y="193"/>
                                </a:cubicBezTo>
                                <a:lnTo>
                                  <a:pt x="57" y="205"/>
                                </a:lnTo>
                                <a:cubicBezTo>
                                  <a:pt x="57" y="211"/>
                                  <a:pt x="58" y="216"/>
                                  <a:pt x="62" y="218"/>
                                </a:cubicBezTo>
                                <a:cubicBezTo>
                                  <a:pt x="64" y="219"/>
                                  <a:pt x="66" y="219"/>
                                  <a:pt x="69" y="220"/>
                                </a:cubicBezTo>
                                <a:cubicBezTo>
                                  <a:pt x="72" y="220"/>
                                  <a:pt x="75" y="220"/>
                                  <a:pt x="79" y="220"/>
                                </a:cubicBezTo>
                                <a:lnTo>
                                  <a:pt x="87" y="220"/>
                                </a:lnTo>
                                <a:lnTo>
                                  <a:pt x="85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1" y="143"/>
                                </a:moveTo>
                                <a:lnTo>
                                  <a:pt x="142" y="50"/>
                                </a:lnTo>
                                <a:lnTo>
                                  <a:pt x="89" y="143"/>
                                </a:lnTo>
                                <a:lnTo>
                                  <a:pt x="161" y="1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Freeform 244"/>
                        <wps:cNvSpPr>
                          <a:spLocks noEditPoints="1"/>
                        </wps:cNvSpPr>
                        <wps:spPr bwMode="auto">
                          <a:xfrm>
                            <a:off x="2161540" y="943610"/>
                            <a:ext cx="86360" cy="806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2 w 246"/>
                              <a:gd name="T3" fmla="*/ 215 h 229"/>
                              <a:gd name="T4" fmla="*/ 10 w 246"/>
                              <a:gd name="T5" fmla="*/ 215 h 229"/>
                              <a:gd name="T6" fmla="*/ 17 w 246"/>
                              <a:gd name="T7" fmla="*/ 215 h 229"/>
                              <a:gd name="T8" fmla="*/ 24 w 246"/>
                              <a:gd name="T9" fmla="*/ 214 h 229"/>
                              <a:gd name="T10" fmla="*/ 26 w 246"/>
                              <a:gd name="T11" fmla="*/ 213 h 229"/>
                              <a:gd name="T12" fmla="*/ 29 w 246"/>
                              <a:gd name="T13" fmla="*/ 211 h 229"/>
                              <a:gd name="T14" fmla="*/ 32 w 246"/>
                              <a:gd name="T15" fmla="*/ 207 h 229"/>
                              <a:gd name="T16" fmla="*/ 36 w 246"/>
                              <a:gd name="T17" fmla="*/ 195 h 229"/>
                              <a:gd name="T18" fmla="*/ 79 w 246"/>
                              <a:gd name="T19" fmla="*/ 32 h 229"/>
                              <a:gd name="T20" fmla="*/ 81 w 246"/>
                              <a:gd name="T21" fmla="*/ 22 h 229"/>
                              <a:gd name="T22" fmla="*/ 76 w 246"/>
                              <a:gd name="T23" fmla="*/ 16 h 229"/>
                              <a:gd name="T24" fmla="*/ 65 w 246"/>
                              <a:gd name="T25" fmla="*/ 14 h 229"/>
                              <a:gd name="T26" fmla="*/ 45 w 246"/>
                              <a:gd name="T27" fmla="*/ 14 h 229"/>
                              <a:gd name="T28" fmla="*/ 47 w 246"/>
                              <a:gd name="T29" fmla="*/ 0 h 229"/>
                              <a:gd name="T30" fmla="*/ 147 w 246"/>
                              <a:gd name="T31" fmla="*/ 0 h 229"/>
                              <a:gd name="T32" fmla="*/ 188 w 246"/>
                              <a:gd name="T33" fmla="*/ 4 h 229"/>
                              <a:gd name="T34" fmla="*/ 204 w 246"/>
                              <a:gd name="T35" fmla="*/ 10 h 229"/>
                              <a:gd name="T36" fmla="*/ 218 w 246"/>
                              <a:gd name="T37" fmla="*/ 21 h 229"/>
                              <a:gd name="T38" fmla="*/ 239 w 246"/>
                              <a:gd name="T39" fmla="*/ 52 h 229"/>
                              <a:gd name="T40" fmla="*/ 246 w 246"/>
                              <a:gd name="T41" fmla="*/ 90 h 229"/>
                              <a:gd name="T42" fmla="*/ 241 w 246"/>
                              <a:gd name="T43" fmla="*/ 126 h 229"/>
                              <a:gd name="T44" fmla="*/ 234 w 246"/>
                              <a:gd name="T45" fmla="*/ 145 h 229"/>
                              <a:gd name="T46" fmla="*/ 223 w 246"/>
                              <a:gd name="T47" fmla="*/ 168 h 229"/>
                              <a:gd name="T48" fmla="*/ 182 w 246"/>
                              <a:gd name="T49" fmla="*/ 210 h 229"/>
                              <a:gd name="T50" fmla="*/ 120 w 246"/>
                              <a:gd name="T51" fmla="*/ 228 h 229"/>
                              <a:gd name="T52" fmla="*/ 103 w 246"/>
                              <a:gd name="T53" fmla="*/ 229 h 229"/>
                              <a:gd name="T54" fmla="*/ 0 w 246"/>
                              <a:gd name="T55" fmla="*/ 229 h 229"/>
                              <a:gd name="T56" fmla="*/ 72 w 246"/>
                              <a:gd name="T57" fmla="*/ 188 h 229"/>
                              <a:gd name="T58" fmla="*/ 70 w 246"/>
                              <a:gd name="T59" fmla="*/ 197 h 229"/>
                              <a:gd name="T60" fmla="*/ 69 w 246"/>
                              <a:gd name="T61" fmla="*/ 206 h 229"/>
                              <a:gd name="T62" fmla="*/ 70 w 246"/>
                              <a:gd name="T63" fmla="*/ 212 h 229"/>
                              <a:gd name="T64" fmla="*/ 79 w 246"/>
                              <a:gd name="T65" fmla="*/ 215 h 229"/>
                              <a:gd name="T66" fmla="*/ 94 w 246"/>
                              <a:gd name="T67" fmla="*/ 216 h 229"/>
                              <a:gd name="T68" fmla="*/ 116 w 246"/>
                              <a:gd name="T69" fmla="*/ 215 h 229"/>
                              <a:gd name="T70" fmla="*/ 122 w 246"/>
                              <a:gd name="T71" fmla="*/ 215 h 229"/>
                              <a:gd name="T72" fmla="*/ 126 w 246"/>
                              <a:gd name="T73" fmla="*/ 214 h 229"/>
                              <a:gd name="T74" fmla="*/ 131 w 246"/>
                              <a:gd name="T75" fmla="*/ 213 h 229"/>
                              <a:gd name="T76" fmla="*/ 136 w 246"/>
                              <a:gd name="T77" fmla="*/ 211 h 229"/>
                              <a:gd name="T78" fmla="*/ 143 w 246"/>
                              <a:gd name="T79" fmla="*/ 208 h 229"/>
                              <a:gd name="T80" fmla="*/ 150 w 246"/>
                              <a:gd name="T81" fmla="*/ 204 h 229"/>
                              <a:gd name="T82" fmla="*/ 166 w 246"/>
                              <a:gd name="T83" fmla="*/ 192 h 229"/>
                              <a:gd name="T84" fmla="*/ 174 w 246"/>
                              <a:gd name="T85" fmla="*/ 183 h 229"/>
                              <a:gd name="T86" fmla="*/ 182 w 246"/>
                              <a:gd name="T87" fmla="*/ 170 h 229"/>
                              <a:gd name="T88" fmla="*/ 191 w 246"/>
                              <a:gd name="T89" fmla="*/ 150 h 229"/>
                              <a:gd name="T90" fmla="*/ 196 w 246"/>
                              <a:gd name="T91" fmla="*/ 136 h 229"/>
                              <a:gd name="T92" fmla="*/ 205 w 246"/>
                              <a:gd name="T93" fmla="*/ 103 h 229"/>
                              <a:gd name="T94" fmla="*/ 207 w 246"/>
                              <a:gd name="T95" fmla="*/ 88 h 229"/>
                              <a:gd name="T96" fmla="*/ 208 w 246"/>
                              <a:gd name="T97" fmla="*/ 73 h 229"/>
                              <a:gd name="T98" fmla="*/ 205 w 246"/>
                              <a:gd name="T99" fmla="*/ 48 h 229"/>
                              <a:gd name="T100" fmla="*/ 194 w 246"/>
                              <a:gd name="T101" fmla="*/ 29 h 229"/>
                              <a:gd name="T102" fmla="*/ 174 w 246"/>
                              <a:gd name="T103" fmla="*/ 17 h 229"/>
                              <a:gd name="T104" fmla="*/ 150 w 246"/>
                              <a:gd name="T105" fmla="*/ 13 h 229"/>
                              <a:gd name="T106" fmla="*/ 135 w 246"/>
                              <a:gd name="T107" fmla="*/ 13 h 229"/>
                              <a:gd name="T108" fmla="*/ 124 w 246"/>
                              <a:gd name="T109" fmla="*/ 16 h 229"/>
                              <a:gd name="T110" fmla="*/ 119 w 246"/>
                              <a:gd name="T111" fmla="*/ 21 h 229"/>
                              <a:gd name="T112" fmla="*/ 115 w 246"/>
                              <a:gd name="T113" fmla="*/ 31 h 229"/>
                              <a:gd name="T114" fmla="*/ 72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0" y="215"/>
                                </a:lnTo>
                                <a:lnTo>
                                  <a:pt x="17" y="215"/>
                                </a:lnTo>
                                <a:lnTo>
                                  <a:pt x="24" y="214"/>
                                </a:lnTo>
                                <a:cubicBezTo>
                                  <a:pt x="24" y="213"/>
                                  <a:pt x="25" y="213"/>
                                  <a:pt x="26" y="213"/>
                                </a:cubicBezTo>
                                <a:cubicBezTo>
                                  <a:pt x="27" y="212"/>
                                  <a:pt x="28" y="211"/>
                                  <a:pt x="29" y="211"/>
                                </a:cubicBezTo>
                                <a:lnTo>
                                  <a:pt x="32" y="207"/>
                                </a:lnTo>
                                <a:lnTo>
                                  <a:pt x="36" y="195"/>
                                </a:lnTo>
                                <a:lnTo>
                                  <a:pt x="79" y="32"/>
                                </a:lnTo>
                                <a:lnTo>
                                  <a:pt x="81" y="22"/>
                                </a:lnTo>
                                <a:cubicBezTo>
                                  <a:pt x="81" y="19"/>
                                  <a:pt x="80" y="17"/>
                                  <a:pt x="76" y="16"/>
                                </a:cubicBezTo>
                                <a:cubicBezTo>
                                  <a:pt x="73" y="15"/>
                                  <a:pt x="69" y="14"/>
                                  <a:pt x="65" y="14"/>
                                </a:cubicBezTo>
                                <a:lnTo>
                                  <a:pt x="45" y="14"/>
                                </a:lnTo>
                                <a:lnTo>
                                  <a:pt x="47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3" y="0"/>
                                  <a:pt x="177" y="1"/>
                                  <a:pt x="188" y="4"/>
                                </a:cubicBezTo>
                                <a:cubicBezTo>
                                  <a:pt x="194" y="6"/>
                                  <a:pt x="199" y="8"/>
                                  <a:pt x="204" y="10"/>
                                </a:cubicBezTo>
                                <a:cubicBezTo>
                                  <a:pt x="209" y="13"/>
                                  <a:pt x="214" y="17"/>
                                  <a:pt x="218" y="21"/>
                                </a:cubicBezTo>
                                <a:cubicBezTo>
                                  <a:pt x="228" y="29"/>
                                  <a:pt x="234" y="40"/>
                                  <a:pt x="239" y="52"/>
                                </a:cubicBezTo>
                                <a:cubicBezTo>
                                  <a:pt x="243" y="64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4" y="114"/>
                                  <a:pt x="241" y="126"/>
                                </a:cubicBezTo>
                                <a:cubicBezTo>
                                  <a:pt x="239" y="132"/>
                                  <a:pt x="237" y="138"/>
                                  <a:pt x="234" y="145"/>
                                </a:cubicBezTo>
                                <a:cubicBezTo>
                                  <a:pt x="231" y="152"/>
                                  <a:pt x="228" y="160"/>
                                  <a:pt x="223" y="168"/>
                                </a:cubicBezTo>
                                <a:cubicBezTo>
                                  <a:pt x="215" y="184"/>
                                  <a:pt x="201" y="198"/>
                                  <a:pt x="182" y="210"/>
                                </a:cubicBezTo>
                                <a:cubicBezTo>
                                  <a:pt x="164" y="222"/>
                                  <a:pt x="143" y="228"/>
                                  <a:pt x="120" y="228"/>
                                </a:cubicBezTo>
                                <a:lnTo>
                                  <a:pt x="103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2" y="188"/>
                                </a:moveTo>
                                <a:lnTo>
                                  <a:pt x="70" y="197"/>
                                </a:lnTo>
                                <a:lnTo>
                                  <a:pt x="69" y="206"/>
                                </a:lnTo>
                                <a:cubicBezTo>
                                  <a:pt x="69" y="208"/>
                                  <a:pt x="69" y="210"/>
                                  <a:pt x="70" y="212"/>
                                </a:cubicBezTo>
                                <a:cubicBezTo>
                                  <a:pt x="71" y="213"/>
                                  <a:pt x="74" y="214"/>
                                  <a:pt x="79" y="215"/>
                                </a:cubicBezTo>
                                <a:cubicBezTo>
                                  <a:pt x="83" y="216"/>
                                  <a:pt x="88" y="216"/>
                                  <a:pt x="94" y="216"/>
                                </a:cubicBezTo>
                                <a:lnTo>
                                  <a:pt x="116" y="215"/>
                                </a:lnTo>
                                <a:cubicBezTo>
                                  <a:pt x="119" y="215"/>
                                  <a:pt x="121" y="215"/>
                                  <a:pt x="122" y="215"/>
                                </a:cubicBezTo>
                                <a:cubicBezTo>
                                  <a:pt x="123" y="215"/>
                                  <a:pt x="124" y="214"/>
                                  <a:pt x="126" y="214"/>
                                </a:cubicBezTo>
                                <a:cubicBezTo>
                                  <a:pt x="129" y="213"/>
                                  <a:pt x="130" y="213"/>
                                  <a:pt x="131" y="213"/>
                                </a:cubicBezTo>
                                <a:cubicBezTo>
                                  <a:pt x="132" y="212"/>
                                  <a:pt x="134" y="212"/>
                                  <a:pt x="136" y="211"/>
                                </a:cubicBezTo>
                                <a:cubicBezTo>
                                  <a:pt x="138" y="210"/>
                                  <a:pt x="141" y="210"/>
                                  <a:pt x="143" y="208"/>
                                </a:cubicBezTo>
                                <a:cubicBezTo>
                                  <a:pt x="145" y="207"/>
                                  <a:pt x="148" y="206"/>
                                  <a:pt x="150" y="204"/>
                                </a:cubicBezTo>
                                <a:cubicBezTo>
                                  <a:pt x="155" y="202"/>
                                  <a:pt x="160" y="198"/>
                                  <a:pt x="166" y="192"/>
                                </a:cubicBezTo>
                                <a:cubicBezTo>
                                  <a:pt x="169" y="190"/>
                                  <a:pt x="172" y="186"/>
                                  <a:pt x="174" y="183"/>
                                </a:cubicBezTo>
                                <a:cubicBezTo>
                                  <a:pt x="177" y="179"/>
                                  <a:pt x="179" y="175"/>
                                  <a:pt x="182" y="170"/>
                                </a:cubicBezTo>
                                <a:cubicBezTo>
                                  <a:pt x="184" y="165"/>
                                  <a:pt x="187" y="159"/>
                                  <a:pt x="191" y="150"/>
                                </a:cubicBezTo>
                                <a:cubicBezTo>
                                  <a:pt x="194" y="142"/>
                                  <a:pt x="196" y="138"/>
                                  <a:pt x="196" y="136"/>
                                </a:cubicBezTo>
                                <a:cubicBezTo>
                                  <a:pt x="200" y="126"/>
                                  <a:pt x="203" y="115"/>
                                  <a:pt x="205" y="103"/>
                                </a:cubicBezTo>
                                <a:lnTo>
                                  <a:pt x="207" y="88"/>
                                </a:lnTo>
                                <a:cubicBezTo>
                                  <a:pt x="208" y="83"/>
                                  <a:pt x="208" y="78"/>
                                  <a:pt x="208" y="73"/>
                                </a:cubicBezTo>
                                <a:cubicBezTo>
                                  <a:pt x="208" y="63"/>
                                  <a:pt x="207" y="55"/>
                                  <a:pt x="205" y="48"/>
                                </a:cubicBezTo>
                                <a:cubicBezTo>
                                  <a:pt x="203" y="40"/>
                                  <a:pt x="199" y="34"/>
                                  <a:pt x="194" y="29"/>
                                </a:cubicBezTo>
                                <a:cubicBezTo>
                                  <a:pt x="188" y="23"/>
                                  <a:pt x="182" y="19"/>
                                  <a:pt x="174" y="17"/>
                                </a:cubicBezTo>
                                <a:cubicBezTo>
                                  <a:pt x="166" y="14"/>
                                  <a:pt x="158" y="13"/>
                                  <a:pt x="150" y="13"/>
                                </a:cubicBezTo>
                                <a:lnTo>
                                  <a:pt x="135" y="13"/>
                                </a:lnTo>
                                <a:cubicBezTo>
                                  <a:pt x="130" y="13"/>
                                  <a:pt x="126" y="14"/>
                                  <a:pt x="124" y="16"/>
                                </a:cubicBezTo>
                                <a:cubicBezTo>
                                  <a:pt x="122" y="16"/>
                                  <a:pt x="120" y="18"/>
                                  <a:pt x="119" y="21"/>
                                </a:cubicBezTo>
                                <a:lnTo>
                                  <a:pt x="115" y="31"/>
                                </a:lnTo>
                                <a:lnTo>
                                  <a:pt x="72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Freeform 245"/>
                        <wps:cNvSpPr>
                          <a:spLocks/>
                        </wps:cNvSpPr>
                        <wps:spPr bwMode="auto">
                          <a:xfrm>
                            <a:off x="1629410" y="1248410"/>
                            <a:ext cx="74930" cy="838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7 w 214"/>
                              <a:gd name="T5" fmla="*/ 96 h 239"/>
                              <a:gd name="T6" fmla="*/ 184 w 214"/>
                              <a:gd name="T7" fmla="*/ 96 h 239"/>
                              <a:gd name="T8" fmla="*/ 173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4 h 239"/>
                              <a:gd name="T16" fmla="*/ 39 w 214"/>
                              <a:gd name="T17" fmla="*/ 157 h 239"/>
                              <a:gd name="T18" fmla="*/ 42 w 214"/>
                              <a:gd name="T19" fmla="*/ 184 h 239"/>
                              <a:gd name="T20" fmla="*/ 47 w 214"/>
                              <a:gd name="T21" fmla="*/ 195 h 239"/>
                              <a:gd name="T22" fmla="*/ 53 w 214"/>
                              <a:gd name="T23" fmla="*/ 205 h 239"/>
                              <a:gd name="T24" fmla="*/ 62 w 214"/>
                              <a:gd name="T25" fmla="*/ 213 h 239"/>
                              <a:gd name="T26" fmla="*/ 74 w 214"/>
                              <a:gd name="T27" fmla="*/ 220 h 239"/>
                              <a:gd name="T28" fmla="*/ 100 w 214"/>
                              <a:gd name="T29" fmla="*/ 225 h 239"/>
                              <a:gd name="T30" fmla="*/ 141 w 214"/>
                              <a:gd name="T31" fmla="*/ 212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9 w 214"/>
                              <a:gd name="T39" fmla="*/ 170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4 w 214"/>
                              <a:gd name="T45" fmla="*/ 212 h 239"/>
                              <a:gd name="T46" fmla="*/ 153 w 214"/>
                              <a:gd name="T47" fmla="*/ 221 h 239"/>
                              <a:gd name="T48" fmla="*/ 124 w 214"/>
                              <a:gd name="T49" fmla="*/ 235 h 239"/>
                              <a:gd name="T50" fmla="*/ 107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3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7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7" y="96"/>
                                </a:lnTo>
                                <a:lnTo>
                                  <a:pt x="184" y="96"/>
                                </a:lnTo>
                                <a:cubicBezTo>
                                  <a:pt x="184" y="74"/>
                                  <a:pt x="180" y="55"/>
                                  <a:pt x="173" y="38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7" y="25"/>
                                  <a:pt x="72" y="48"/>
                                </a:cubicBezTo>
                                <a:cubicBezTo>
                                  <a:pt x="58" y="71"/>
                                  <a:pt x="49" y="93"/>
                                  <a:pt x="45" y="114"/>
                                </a:cubicBezTo>
                                <a:cubicBezTo>
                                  <a:pt x="41" y="134"/>
                                  <a:pt x="39" y="149"/>
                                  <a:pt x="39" y="157"/>
                                </a:cubicBezTo>
                                <a:cubicBezTo>
                                  <a:pt x="39" y="167"/>
                                  <a:pt x="40" y="176"/>
                                  <a:pt x="42" y="184"/>
                                </a:cubicBezTo>
                                <a:cubicBezTo>
                                  <a:pt x="43" y="188"/>
                                  <a:pt x="45" y="191"/>
                                  <a:pt x="47" y="195"/>
                                </a:cubicBezTo>
                                <a:cubicBezTo>
                                  <a:pt x="48" y="199"/>
                                  <a:pt x="51" y="202"/>
                                  <a:pt x="53" y="205"/>
                                </a:cubicBezTo>
                                <a:cubicBezTo>
                                  <a:pt x="56" y="208"/>
                                  <a:pt x="59" y="211"/>
                                  <a:pt x="62" y="213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3"/>
                                  <a:pt x="91" y="225"/>
                                  <a:pt x="100" y="225"/>
                                </a:cubicBezTo>
                                <a:cubicBezTo>
                                  <a:pt x="115" y="225"/>
                                  <a:pt x="128" y="221"/>
                                  <a:pt x="141" y="212"/>
                                </a:cubicBezTo>
                                <a:cubicBezTo>
                                  <a:pt x="147" y="208"/>
                                  <a:pt x="152" y="203"/>
                                  <a:pt x="157" y="198"/>
                                </a:cubicBezTo>
                                <a:cubicBezTo>
                                  <a:pt x="162" y="192"/>
                                  <a:pt x="166" y="186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9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9" y="191"/>
                                  <a:pt x="176" y="196"/>
                                  <a:pt x="173" y="200"/>
                                </a:cubicBezTo>
                                <a:cubicBezTo>
                                  <a:pt x="170" y="204"/>
                                  <a:pt x="167" y="208"/>
                                  <a:pt x="164" y="212"/>
                                </a:cubicBezTo>
                                <a:cubicBezTo>
                                  <a:pt x="160" y="215"/>
                                  <a:pt x="157" y="218"/>
                                  <a:pt x="153" y="221"/>
                                </a:cubicBezTo>
                                <a:cubicBezTo>
                                  <a:pt x="146" y="227"/>
                                  <a:pt x="136" y="232"/>
                                  <a:pt x="124" y="235"/>
                                </a:cubicBezTo>
                                <a:cubicBezTo>
                                  <a:pt x="119" y="236"/>
                                  <a:pt x="113" y="237"/>
                                  <a:pt x="107" y="238"/>
                                </a:cubicBezTo>
                                <a:cubicBezTo>
                                  <a:pt x="101" y="238"/>
                                  <a:pt x="96" y="239"/>
                                  <a:pt x="91" y="239"/>
                                </a:cubicBezTo>
                                <a:cubicBezTo>
                                  <a:pt x="64" y="239"/>
                                  <a:pt x="42" y="230"/>
                                  <a:pt x="25" y="213"/>
                                </a:cubicBezTo>
                                <a:cubicBezTo>
                                  <a:pt x="9" y="197"/>
                                  <a:pt x="0" y="174"/>
                                  <a:pt x="0" y="147"/>
                                </a:cubicBezTo>
                                <a:cubicBezTo>
                                  <a:pt x="0" y="130"/>
                                  <a:pt x="3" y="114"/>
                                  <a:pt x="8" y="99"/>
                                </a:cubicBezTo>
                                <a:cubicBezTo>
                                  <a:pt x="13" y="85"/>
                                  <a:pt x="20" y="70"/>
                                  <a:pt x="30" y="57"/>
                                </a:cubicBezTo>
                                <a:cubicBezTo>
                                  <a:pt x="35" y="50"/>
                                  <a:pt x="40" y="44"/>
                                  <a:pt x="46" y="38"/>
                                </a:cubicBezTo>
                                <a:cubicBezTo>
                                  <a:pt x="52" y="32"/>
                                  <a:pt x="58" y="26"/>
                                  <a:pt x="64" y="22"/>
                                </a:cubicBezTo>
                                <a:cubicBezTo>
                                  <a:pt x="77" y="13"/>
                                  <a:pt x="89" y="7"/>
                                  <a:pt x="100" y="4"/>
                                </a:cubicBezTo>
                                <a:cubicBezTo>
                                  <a:pt x="112" y="1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1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Freeform 246"/>
                        <wps:cNvSpPr>
                          <a:spLocks noEditPoints="1"/>
                        </wps:cNvSpPr>
                        <wps:spPr bwMode="auto">
                          <a:xfrm>
                            <a:off x="1156970" y="943610"/>
                            <a:ext cx="78105" cy="806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3 h 229"/>
                              <a:gd name="T4" fmla="*/ 32 w 222"/>
                              <a:gd name="T5" fmla="*/ 199 h 229"/>
                              <a:gd name="T6" fmla="*/ 78 w 222"/>
                              <a:gd name="T7" fmla="*/ 28 h 229"/>
                              <a:gd name="T8" fmla="*/ 74 w 222"/>
                              <a:gd name="T9" fmla="*/ 15 h 229"/>
                              <a:gd name="T10" fmla="*/ 45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0 w 222"/>
                              <a:gd name="T17" fmla="*/ 41 h 229"/>
                              <a:gd name="T18" fmla="*/ 218 w 222"/>
                              <a:gd name="T19" fmla="*/ 71 h 229"/>
                              <a:gd name="T20" fmla="*/ 202 w 222"/>
                              <a:gd name="T21" fmla="*/ 94 h 229"/>
                              <a:gd name="T22" fmla="*/ 180 w 222"/>
                              <a:gd name="T23" fmla="*/ 105 h 229"/>
                              <a:gd name="T24" fmla="*/ 165 w 222"/>
                              <a:gd name="T25" fmla="*/ 110 h 229"/>
                              <a:gd name="T26" fmla="*/ 177 w 222"/>
                              <a:gd name="T27" fmla="*/ 117 h 229"/>
                              <a:gd name="T28" fmla="*/ 206 w 222"/>
                              <a:gd name="T29" fmla="*/ 144 h 229"/>
                              <a:gd name="T30" fmla="*/ 201 w 222"/>
                              <a:gd name="T31" fmla="*/ 196 h 229"/>
                              <a:gd name="T32" fmla="*/ 176 w 222"/>
                              <a:gd name="T33" fmla="*/ 217 h 229"/>
                              <a:gd name="T34" fmla="*/ 147 w 222"/>
                              <a:gd name="T35" fmla="*/ 227 h 229"/>
                              <a:gd name="T36" fmla="*/ 0 w 222"/>
                              <a:gd name="T37" fmla="*/ 229 h 229"/>
                              <a:gd name="T38" fmla="*/ 112 w 222"/>
                              <a:gd name="T39" fmla="*/ 104 h 229"/>
                              <a:gd name="T40" fmla="*/ 120 w 222"/>
                              <a:gd name="T41" fmla="*/ 104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49 h 229"/>
                              <a:gd name="T48" fmla="*/ 182 w 222"/>
                              <a:gd name="T49" fmla="*/ 30 h 229"/>
                              <a:gd name="T50" fmla="*/ 153 w 222"/>
                              <a:gd name="T51" fmla="*/ 13 h 229"/>
                              <a:gd name="T52" fmla="*/ 117 w 222"/>
                              <a:gd name="T53" fmla="*/ 17 h 229"/>
                              <a:gd name="T54" fmla="*/ 91 w 222"/>
                              <a:gd name="T55" fmla="*/ 104 h 229"/>
                              <a:gd name="T56" fmla="*/ 65 w 222"/>
                              <a:gd name="T57" fmla="*/ 205 h 229"/>
                              <a:gd name="T58" fmla="*/ 66 w 222"/>
                              <a:gd name="T59" fmla="*/ 210 h 229"/>
                              <a:gd name="T60" fmla="*/ 83 w 222"/>
                              <a:gd name="T61" fmla="*/ 215 h 229"/>
                              <a:gd name="T62" fmla="*/ 136 w 222"/>
                              <a:gd name="T63" fmla="*/ 212 h 229"/>
                              <a:gd name="T64" fmla="*/ 169 w 222"/>
                              <a:gd name="T65" fmla="*/ 175 h 229"/>
                              <a:gd name="T66" fmla="*/ 172 w 222"/>
                              <a:gd name="T67" fmla="*/ 157 h 229"/>
                              <a:gd name="T68" fmla="*/ 152 w 222"/>
                              <a:gd name="T69" fmla="*/ 125 h 229"/>
                              <a:gd name="T70" fmla="*/ 125 w 222"/>
                              <a:gd name="T71" fmla="*/ 119 h 229"/>
                              <a:gd name="T72" fmla="*/ 88 w 222"/>
                              <a:gd name="T73" fmla="*/ 11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4"/>
                                </a:lnTo>
                                <a:cubicBezTo>
                                  <a:pt x="19" y="214"/>
                                  <a:pt x="21" y="214"/>
                                  <a:pt x="24" y="213"/>
                                </a:cubicBezTo>
                                <a:cubicBezTo>
                                  <a:pt x="26" y="213"/>
                                  <a:pt x="28" y="211"/>
                                  <a:pt x="29" y="209"/>
                                </a:cubicBezTo>
                                <a:lnTo>
                                  <a:pt x="32" y="199"/>
                                </a:lnTo>
                                <a:lnTo>
                                  <a:pt x="76" y="34"/>
                                </a:lnTo>
                                <a:lnTo>
                                  <a:pt x="78" y="28"/>
                                </a:lnTo>
                                <a:lnTo>
                                  <a:pt x="78" y="23"/>
                                </a:lnTo>
                                <a:cubicBezTo>
                                  <a:pt x="78" y="19"/>
                                  <a:pt x="77" y="16"/>
                                  <a:pt x="74" y="15"/>
                                </a:cubicBezTo>
                                <a:lnTo>
                                  <a:pt x="62" y="14"/>
                                </a:lnTo>
                                <a:lnTo>
                                  <a:pt x="45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2" y="0"/>
                                  <a:pt x="171" y="0"/>
                                  <a:pt x="178" y="2"/>
                                </a:cubicBezTo>
                                <a:cubicBezTo>
                                  <a:pt x="185" y="3"/>
                                  <a:pt x="192" y="6"/>
                                  <a:pt x="200" y="12"/>
                                </a:cubicBezTo>
                                <a:cubicBezTo>
                                  <a:pt x="207" y="16"/>
                                  <a:pt x="212" y="22"/>
                                  <a:pt x="216" y="30"/>
                                </a:cubicBezTo>
                                <a:cubicBezTo>
                                  <a:pt x="218" y="33"/>
                                  <a:pt x="219" y="37"/>
                                  <a:pt x="220" y="41"/>
                                </a:cubicBezTo>
                                <a:cubicBezTo>
                                  <a:pt x="221" y="45"/>
                                  <a:pt x="222" y="49"/>
                                  <a:pt x="222" y="53"/>
                                </a:cubicBezTo>
                                <a:cubicBezTo>
                                  <a:pt x="222" y="59"/>
                                  <a:pt x="221" y="65"/>
                                  <a:pt x="218" y="71"/>
                                </a:cubicBezTo>
                                <a:cubicBezTo>
                                  <a:pt x="216" y="77"/>
                                  <a:pt x="213" y="82"/>
                                  <a:pt x="208" y="87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199" y="95"/>
                                  <a:pt x="197" y="97"/>
                                  <a:pt x="195" y="99"/>
                                </a:cubicBezTo>
                                <a:lnTo>
                                  <a:pt x="180" y="105"/>
                                </a:lnTo>
                                <a:cubicBezTo>
                                  <a:pt x="178" y="106"/>
                                  <a:pt x="175" y="107"/>
                                  <a:pt x="172" y="108"/>
                                </a:cubicBezTo>
                                <a:cubicBezTo>
                                  <a:pt x="168" y="109"/>
                                  <a:pt x="166" y="109"/>
                                  <a:pt x="165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4" y="112"/>
                                  <a:pt x="171" y="114"/>
                                  <a:pt x="177" y="117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199" y="133"/>
                                  <a:pt x="203" y="138"/>
                                  <a:pt x="206" y="144"/>
                                </a:cubicBezTo>
                                <a:cubicBezTo>
                                  <a:pt x="208" y="150"/>
                                  <a:pt x="210" y="156"/>
                                  <a:pt x="210" y="163"/>
                                </a:cubicBezTo>
                                <a:cubicBezTo>
                                  <a:pt x="210" y="175"/>
                                  <a:pt x="207" y="186"/>
                                  <a:pt x="201" y="196"/>
                                </a:cubicBezTo>
                                <a:cubicBezTo>
                                  <a:pt x="198" y="200"/>
                                  <a:pt x="195" y="205"/>
                                  <a:pt x="191" y="208"/>
                                </a:cubicBezTo>
                                <a:cubicBezTo>
                                  <a:pt x="187" y="212"/>
                                  <a:pt x="182" y="215"/>
                                  <a:pt x="176" y="217"/>
                                </a:cubicBezTo>
                                <a:cubicBezTo>
                                  <a:pt x="172" y="220"/>
                                  <a:pt x="167" y="222"/>
                                  <a:pt x="162" y="223"/>
                                </a:cubicBezTo>
                                <a:cubicBezTo>
                                  <a:pt x="157" y="225"/>
                                  <a:pt x="152" y="226"/>
                                  <a:pt x="147" y="227"/>
                                </a:cubicBezTo>
                                <a:cubicBezTo>
                                  <a:pt x="138" y="228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4"/>
                                </a:moveTo>
                                <a:lnTo>
                                  <a:pt x="112" y="104"/>
                                </a:lnTo>
                                <a:lnTo>
                                  <a:pt x="117" y="104"/>
                                </a:lnTo>
                                <a:lnTo>
                                  <a:pt x="120" y="104"/>
                                </a:lnTo>
                                <a:cubicBezTo>
                                  <a:pt x="125" y="104"/>
                                  <a:pt x="129" y="104"/>
                                  <a:pt x="133" y="104"/>
                                </a:cubicBezTo>
                                <a:cubicBezTo>
                                  <a:pt x="137" y="104"/>
                                  <a:pt x="140" y="103"/>
                                  <a:pt x="143" y="103"/>
                                </a:cubicBezTo>
                                <a:cubicBezTo>
                                  <a:pt x="146" y="102"/>
                                  <a:pt x="149" y="101"/>
                                  <a:pt x="153" y="100"/>
                                </a:cubicBezTo>
                                <a:cubicBezTo>
                                  <a:pt x="156" y="98"/>
                                  <a:pt x="159" y="97"/>
                                  <a:pt x="162" y="95"/>
                                </a:cubicBezTo>
                                <a:cubicBezTo>
                                  <a:pt x="169" y="90"/>
                                  <a:pt x="174" y="83"/>
                                  <a:pt x="178" y="75"/>
                                </a:cubicBezTo>
                                <a:cubicBezTo>
                                  <a:pt x="183" y="66"/>
                                  <a:pt x="185" y="57"/>
                                  <a:pt x="185" y="49"/>
                                </a:cubicBezTo>
                                <a:cubicBezTo>
                                  <a:pt x="185" y="45"/>
                                  <a:pt x="185" y="42"/>
                                  <a:pt x="184" y="39"/>
                                </a:cubicBezTo>
                                <a:cubicBezTo>
                                  <a:pt x="184" y="35"/>
                                  <a:pt x="183" y="33"/>
                                  <a:pt x="182" y="30"/>
                                </a:cubicBezTo>
                                <a:cubicBezTo>
                                  <a:pt x="180" y="25"/>
                                  <a:pt x="176" y="21"/>
                                  <a:pt x="170" y="18"/>
                                </a:cubicBezTo>
                                <a:cubicBezTo>
                                  <a:pt x="165" y="16"/>
                                  <a:pt x="159" y="14"/>
                                  <a:pt x="153" y="13"/>
                                </a:cubicBezTo>
                                <a:lnTo>
                                  <a:pt x="134" y="12"/>
                                </a:lnTo>
                                <a:cubicBezTo>
                                  <a:pt x="125" y="12"/>
                                  <a:pt x="120" y="14"/>
                                  <a:pt x="117" y="17"/>
                                </a:cubicBezTo>
                                <a:cubicBezTo>
                                  <a:pt x="116" y="20"/>
                                  <a:pt x="113" y="27"/>
                                  <a:pt x="109" y="38"/>
                                </a:cubicBezTo>
                                <a:lnTo>
                                  <a:pt x="91" y="104"/>
                                </a:lnTo>
                                <a:close/>
                                <a:moveTo>
                                  <a:pt x="67" y="196"/>
                                </a:moveTo>
                                <a:lnTo>
                                  <a:pt x="65" y="205"/>
                                </a:lnTo>
                                <a:cubicBezTo>
                                  <a:pt x="65" y="206"/>
                                  <a:pt x="65" y="207"/>
                                  <a:pt x="65" y="208"/>
                                </a:cubicBezTo>
                                <a:cubicBezTo>
                                  <a:pt x="65" y="209"/>
                                  <a:pt x="65" y="210"/>
                                  <a:pt x="66" y="210"/>
                                </a:cubicBezTo>
                                <a:lnTo>
                                  <a:pt x="70" y="213"/>
                                </a:lnTo>
                                <a:lnTo>
                                  <a:pt x="83" y="215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4"/>
                                  <a:pt x="136" y="212"/>
                                </a:cubicBezTo>
                                <a:cubicBezTo>
                                  <a:pt x="146" y="209"/>
                                  <a:pt x="154" y="204"/>
                                  <a:pt x="159" y="196"/>
                                </a:cubicBezTo>
                                <a:cubicBezTo>
                                  <a:pt x="164" y="189"/>
                                  <a:pt x="167" y="182"/>
                                  <a:pt x="169" y="175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0"/>
                                  <a:pt x="164" y="135"/>
                                </a:cubicBezTo>
                                <a:cubicBezTo>
                                  <a:pt x="161" y="131"/>
                                  <a:pt x="156" y="128"/>
                                  <a:pt x="152" y="125"/>
                                </a:cubicBezTo>
                                <a:lnTo>
                                  <a:pt x="140" y="121"/>
                                </a:lnTo>
                                <a:lnTo>
                                  <a:pt x="125" y="119"/>
                                </a:lnTo>
                                <a:lnTo>
                                  <a:pt x="108" y="118"/>
                                </a:lnTo>
                                <a:lnTo>
                                  <a:pt x="88" y="118"/>
                                </a:lnTo>
                                <a:lnTo>
                                  <a:pt x="67" y="1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Freeform 247"/>
                        <wps:cNvSpPr>
                          <a:spLocks noEditPoints="1"/>
                        </wps:cNvSpPr>
                        <wps:spPr bwMode="auto">
                          <a:xfrm>
                            <a:off x="1467485" y="37465"/>
                            <a:ext cx="83820" cy="82550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19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4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6 h 234"/>
                              <a:gd name="T14" fmla="*/ 212 w 238"/>
                              <a:gd name="T15" fmla="*/ 216 h 234"/>
                              <a:gd name="T16" fmla="*/ 233 w 238"/>
                              <a:gd name="T17" fmla="*/ 219 h 234"/>
                              <a:gd name="T18" fmla="*/ 238 w 238"/>
                              <a:gd name="T19" fmla="*/ 219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3 w 238"/>
                              <a:gd name="T25" fmla="*/ 219 h 234"/>
                              <a:gd name="T26" fmla="*/ 150 w 238"/>
                              <a:gd name="T27" fmla="*/ 220 h 234"/>
                              <a:gd name="T28" fmla="*/ 157 w 238"/>
                              <a:gd name="T29" fmla="*/ 220 h 234"/>
                              <a:gd name="T30" fmla="*/ 163 w 238"/>
                              <a:gd name="T31" fmla="*/ 219 h 234"/>
                              <a:gd name="T32" fmla="*/ 168 w 238"/>
                              <a:gd name="T33" fmla="*/ 217 h 234"/>
                              <a:gd name="T34" fmla="*/ 172 w 238"/>
                              <a:gd name="T35" fmla="*/ 205 h 234"/>
                              <a:gd name="T36" fmla="*/ 171 w 238"/>
                              <a:gd name="T37" fmla="*/ 200 h 234"/>
                              <a:gd name="T38" fmla="*/ 170 w 238"/>
                              <a:gd name="T39" fmla="*/ 194 h 234"/>
                              <a:gd name="T40" fmla="*/ 163 w 238"/>
                              <a:gd name="T41" fmla="*/ 158 h 234"/>
                              <a:gd name="T42" fmla="*/ 80 w 238"/>
                              <a:gd name="T43" fmla="*/ 158 h 234"/>
                              <a:gd name="T44" fmla="*/ 66 w 238"/>
                              <a:gd name="T45" fmla="*/ 181 h 234"/>
                              <a:gd name="T46" fmla="*/ 65 w 238"/>
                              <a:gd name="T47" fmla="*/ 185 h 234"/>
                              <a:gd name="T48" fmla="*/ 61 w 238"/>
                              <a:gd name="T49" fmla="*/ 192 h 234"/>
                              <a:gd name="T50" fmla="*/ 56 w 238"/>
                              <a:gd name="T51" fmla="*/ 204 h 234"/>
                              <a:gd name="T52" fmla="*/ 61 w 238"/>
                              <a:gd name="T53" fmla="*/ 217 h 234"/>
                              <a:gd name="T54" fmla="*/ 69 w 238"/>
                              <a:gd name="T55" fmla="*/ 219 h 234"/>
                              <a:gd name="T56" fmla="*/ 78 w 238"/>
                              <a:gd name="T57" fmla="*/ 219 h 234"/>
                              <a:gd name="T58" fmla="*/ 86 w 238"/>
                              <a:gd name="T59" fmla="*/ 219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2 h 234"/>
                              <a:gd name="T66" fmla="*/ 142 w 238"/>
                              <a:gd name="T67" fmla="*/ 49 h 234"/>
                              <a:gd name="T68" fmla="*/ 89 w 238"/>
                              <a:gd name="T69" fmla="*/ 142 h 234"/>
                              <a:gd name="T70" fmla="*/ 160 w 238"/>
                              <a:gd name="T71" fmla="*/ 142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19"/>
                                </a:lnTo>
                                <a:cubicBezTo>
                                  <a:pt x="11" y="219"/>
                                  <a:pt x="20" y="215"/>
                                  <a:pt x="28" y="208"/>
                                </a:cubicBezTo>
                                <a:cubicBezTo>
                                  <a:pt x="35" y="200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6"/>
                                </a:lnTo>
                                <a:cubicBezTo>
                                  <a:pt x="207" y="207"/>
                                  <a:pt x="209" y="213"/>
                                  <a:pt x="212" y="216"/>
                                </a:cubicBezTo>
                                <a:cubicBezTo>
                                  <a:pt x="215" y="218"/>
                                  <a:pt x="222" y="219"/>
                                  <a:pt x="233" y="219"/>
                                </a:cubicBezTo>
                                <a:lnTo>
                                  <a:pt x="238" y="219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3" y="219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59" y="220"/>
                                  <a:pt x="162" y="219"/>
                                  <a:pt x="163" y="219"/>
                                </a:cubicBezTo>
                                <a:cubicBezTo>
                                  <a:pt x="165" y="219"/>
                                  <a:pt x="167" y="218"/>
                                  <a:pt x="168" y="217"/>
                                </a:cubicBezTo>
                                <a:cubicBezTo>
                                  <a:pt x="170" y="215"/>
                                  <a:pt x="172" y="211"/>
                                  <a:pt x="172" y="205"/>
                                </a:cubicBezTo>
                                <a:lnTo>
                                  <a:pt x="171" y="200"/>
                                </a:lnTo>
                                <a:lnTo>
                                  <a:pt x="170" y="194"/>
                                </a:lnTo>
                                <a:lnTo>
                                  <a:pt x="163" y="158"/>
                                </a:lnTo>
                                <a:lnTo>
                                  <a:pt x="80" y="158"/>
                                </a:lnTo>
                                <a:lnTo>
                                  <a:pt x="66" y="181"/>
                                </a:lnTo>
                                <a:cubicBezTo>
                                  <a:pt x="66" y="182"/>
                                  <a:pt x="65" y="183"/>
                                  <a:pt x="65" y="185"/>
                                </a:cubicBezTo>
                                <a:cubicBezTo>
                                  <a:pt x="63" y="187"/>
                                  <a:pt x="62" y="190"/>
                                  <a:pt x="61" y="192"/>
                                </a:cubicBezTo>
                                <a:lnTo>
                                  <a:pt x="56" y="204"/>
                                </a:lnTo>
                                <a:cubicBezTo>
                                  <a:pt x="56" y="211"/>
                                  <a:pt x="58" y="215"/>
                                  <a:pt x="61" y="217"/>
                                </a:cubicBezTo>
                                <a:cubicBezTo>
                                  <a:pt x="63" y="218"/>
                                  <a:pt x="66" y="218"/>
                                  <a:pt x="69" y="219"/>
                                </a:cubicBezTo>
                                <a:cubicBezTo>
                                  <a:pt x="71" y="219"/>
                                  <a:pt x="75" y="219"/>
                                  <a:pt x="78" y="219"/>
                                </a:cubicBezTo>
                                <a:lnTo>
                                  <a:pt x="86" y="219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2"/>
                                </a:moveTo>
                                <a:lnTo>
                                  <a:pt x="142" y="49"/>
                                </a:lnTo>
                                <a:lnTo>
                                  <a:pt x="89" y="142"/>
                                </a:lnTo>
                                <a:lnTo>
                                  <a:pt x="160" y="1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Freeform 248"/>
                        <wps:cNvSpPr>
                          <a:spLocks noEditPoints="1"/>
                        </wps:cNvSpPr>
                        <wps:spPr bwMode="auto">
                          <a:xfrm>
                            <a:off x="1007745" y="939165"/>
                            <a:ext cx="86360" cy="806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3 w 246"/>
                              <a:gd name="T3" fmla="*/ 215 h 229"/>
                              <a:gd name="T4" fmla="*/ 11 w 246"/>
                              <a:gd name="T5" fmla="*/ 215 h 229"/>
                              <a:gd name="T6" fmla="*/ 18 w 246"/>
                              <a:gd name="T7" fmla="*/ 215 h 229"/>
                              <a:gd name="T8" fmla="*/ 25 w 246"/>
                              <a:gd name="T9" fmla="*/ 214 h 229"/>
                              <a:gd name="T10" fmla="*/ 27 w 246"/>
                              <a:gd name="T11" fmla="*/ 212 h 229"/>
                              <a:gd name="T12" fmla="*/ 30 w 246"/>
                              <a:gd name="T13" fmla="*/ 211 h 229"/>
                              <a:gd name="T14" fmla="*/ 33 w 246"/>
                              <a:gd name="T15" fmla="*/ 207 h 229"/>
                              <a:gd name="T16" fmla="*/ 37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2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4 h 229"/>
                              <a:gd name="T34" fmla="*/ 205 w 246"/>
                              <a:gd name="T35" fmla="*/ 10 h 229"/>
                              <a:gd name="T36" fmla="*/ 219 w 246"/>
                              <a:gd name="T37" fmla="*/ 21 h 229"/>
                              <a:gd name="T38" fmla="*/ 240 w 246"/>
                              <a:gd name="T39" fmla="*/ 52 h 229"/>
                              <a:gd name="T40" fmla="*/ 246 w 246"/>
                              <a:gd name="T41" fmla="*/ 89 h 229"/>
                              <a:gd name="T42" fmla="*/ 242 w 246"/>
                              <a:gd name="T43" fmla="*/ 126 h 229"/>
                              <a:gd name="T44" fmla="*/ 235 w 246"/>
                              <a:gd name="T45" fmla="*/ 145 h 229"/>
                              <a:gd name="T46" fmla="*/ 224 w 246"/>
                              <a:gd name="T47" fmla="*/ 168 h 229"/>
                              <a:gd name="T48" fmla="*/ 183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1 w 246"/>
                              <a:gd name="T59" fmla="*/ 197 h 229"/>
                              <a:gd name="T60" fmla="*/ 70 w 246"/>
                              <a:gd name="T61" fmla="*/ 206 h 229"/>
                              <a:gd name="T62" fmla="*/ 71 w 246"/>
                              <a:gd name="T63" fmla="*/ 212 h 229"/>
                              <a:gd name="T64" fmla="*/ 80 w 246"/>
                              <a:gd name="T65" fmla="*/ 215 h 229"/>
                              <a:gd name="T66" fmla="*/ 95 w 246"/>
                              <a:gd name="T67" fmla="*/ 216 h 229"/>
                              <a:gd name="T68" fmla="*/ 117 w 246"/>
                              <a:gd name="T69" fmla="*/ 215 h 229"/>
                              <a:gd name="T70" fmla="*/ 123 w 246"/>
                              <a:gd name="T71" fmla="*/ 215 h 229"/>
                              <a:gd name="T72" fmla="*/ 127 w 246"/>
                              <a:gd name="T73" fmla="*/ 214 h 229"/>
                              <a:gd name="T74" fmla="*/ 132 w 246"/>
                              <a:gd name="T75" fmla="*/ 213 h 229"/>
                              <a:gd name="T76" fmla="*/ 137 w 246"/>
                              <a:gd name="T77" fmla="*/ 211 h 229"/>
                              <a:gd name="T78" fmla="*/ 144 w 246"/>
                              <a:gd name="T79" fmla="*/ 208 h 229"/>
                              <a:gd name="T80" fmla="*/ 151 w 246"/>
                              <a:gd name="T81" fmla="*/ 204 h 229"/>
                              <a:gd name="T82" fmla="*/ 167 w 246"/>
                              <a:gd name="T83" fmla="*/ 192 h 229"/>
                              <a:gd name="T84" fmla="*/ 175 w 246"/>
                              <a:gd name="T85" fmla="*/ 183 h 229"/>
                              <a:gd name="T86" fmla="*/ 183 w 246"/>
                              <a:gd name="T87" fmla="*/ 170 h 229"/>
                              <a:gd name="T88" fmla="*/ 192 w 246"/>
                              <a:gd name="T89" fmla="*/ 150 h 229"/>
                              <a:gd name="T90" fmla="*/ 197 w 246"/>
                              <a:gd name="T91" fmla="*/ 136 h 229"/>
                              <a:gd name="T92" fmla="*/ 206 w 246"/>
                              <a:gd name="T93" fmla="*/ 103 h 229"/>
                              <a:gd name="T94" fmla="*/ 208 w 246"/>
                              <a:gd name="T95" fmla="*/ 88 h 229"/>
                              <a:gd name="T96" fmla="*/ 209 w 246"/>
                              <a:gd name="T97" fmla="*/ 73 h 229"/>
                              <a:gd name="T98" fmla="*/ 206 w 246"/>
                              <a:gd name="T99" fmla="*/ 48 h 229"/>
                              <a:gd name="T100" fmla="*/ 194 w 246"/>
                              <a:gd name="T101" fmla="*/ 28 h 229"/>
                              <a:gd name="T102" fmla="*/ 175 w 246"/>
                              <a:gd name="T103" fmla="*/ 17 h 229"/>
                              <a:gd name="T104" fmla="*/ 151 w 246"/>
                              <a:gd name="T105" fmla="*/ 13 h 229"/>
                              <a:gd name="T106" fmla="*/ 136 w 246"/>
                              <a:gd name="T107" fmla="*/ 13 h 229"/>
                              <a:gd name="T108" fmla="*/ 125 w 246"/>
                              <a:gd name="T109" fmla="*/ 16 h 229"/>
                              <a:gd name="T110" fmla="*/ 120 w 246"/>
                              <a:gd name="T111" fmla="*/ 21 h 229"/>
                              <a:gd name="T112" fmla="*/ 116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3" y="215"/>
                                </a:lnTo>
                                <a:lnTo>
                                  <a:pt x="11" y="215"/>
                                </a:lnTo>
                                <a:lnTo>
                                  <a:pt x="18" y="215"/>
                                </a:lnTo>
                                <a:lnTo>
                                  <a:pt x="25" y="214"/>
                                </a:lnTo>
                                <a:cubicBezTo>
                                  <a:pt x="25" y="213"/>
                                  <a:pt x="26" y="213"/>
                                  <a:pt x="27" y="212"/>
                                </a:cubicBezTo>
                                <a:cubicBezTo>
                                  <a:pt x="28" y="212"/>
                                  <a:pt x="29" y="211"/>
                                  <a:pt x="30" y="211"/>
                                </a:cubicBezTo>
                                <a:lnTo>
                                  <a:pt x="33" y="207"/>
                                </a:lnTo>
                                <a:lnTo>
                                  <a:pt x="37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2"/>
                                </a:lnTo>
                                <a:cubicBezTo>
                                  <a:pt x="82" y="19"/>
                                  <a:pt x="81" y="17"/>
                                  <a:pt x="77" y="16"/>
                                </a:cubicBezTo>
                                <a:cubicBezTo>
                                  <a:pt x="74" y="15"/>
                                  <a:pt x="70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1"/>
                                  <a:pt x="189" y="4"/>
                                </a:cubicBezTo>
                                <a:cubicBezTo>
                                  <a:pt x="195" y="6"/>
                                  <a:pt x="200" y="8"/>
                                  <a:pt x="205" y="10"/>
                                </a:cubicBezTo>
                                <a:cubicBezTo>
                                  <a:pt x="210" y="13"/>
                                  <a:pt x="215" y="17"/>
                                  <a:pt x="219" y="21"/>
                                </a:cubicBezTo>
                                <a:cubicBezTo>
                                  <a:pt x="229" y="29"/>
                                  <a:pt x="235" y="40"/>
                                  <a:pt x="240" y="52"/>
                                </a:cubicBezTo>
                                <a:cubicBezTo>
                                  <a:pt x="244" y="64"/>
                                  <a:pt x="246" y="77"/>
                                  <a:pt x="246" y="89"/>
                                </a:cubicBezTo>
                                <a:cubicBezTo>
                                  <a:pt x="246" y="102"/>
                                  <a:pt x="245" y="114"/>
                                  <a:pt x="242" y="126"/>
                                </a:cubicBezTo>
                                <a:cubicBezTo>
                                  <a:pt x="240" y="132"/>
                                  <a:pt x="238" y="138"/>
                                  <a:pt x="235" y="145"/>
                                </a:cubicBezTo>
                                <a:cubicBezTo>
                                  <a:pt x="232" y="152"/>
                                  <a:pt x="229" y="160"/>
                                  <a:pt x="224" y="168"/>
                                </a:cubicBezTo>
                                <a:cubicBezTo>
                                  <a:pt x="216" y="184"/>
                                  <a:pt x="202" y="198"/>
                                  <a:pt x="183" y="210"/>
                                </a:cubicBezTo>
                                <a:cubicBezTo>
                                  <a:pt x="165" y="222"/>
                                  <a:pt x="144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1" y="197"/>
                                </a:lnTo>
                                <a:lnTo>
                                  <a:pt x="70" y="206"/>
                                </a:lnTo>
                                <a:cubicBezTo>
                                  <a:pt x="70" y="208"/>
                                  <a:pt x="70" y="210"/>
                                  <a:pt x="71" y="212"/>
                                </a:cubicBezTo>
                                <a:cubicBezTo>
                                  <a:pt x="72" y="213"/>
                                  <a:pt x="75" y="214"/>
                                  <a:pt x="80" y="215"/>
                                </a:cubicBezTo>
                                <a:cubicBezTo>
                                  <a:pt x="84" y="215"/>
                                  <a:pt x="89" y="216"/>
                                  <a:pt x="95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20" y="215"/>
                                  <a:pt x="122" y="215"/>
                                  <a:pt x="123" y="215"/>
                                </a:cubicBezTo>
                                <a:cubicBezTo>
                                  <a:pt x="124" y="214"/>
                                  <a:pt x="125" y="214"/>
                                  <a:pt x="127" y="214"/>
                                </a:cubicBezTo>
                                <a:cubicBezTo>
                                  <a:pt x="130" y="213"/>
                                  <a:pt x="131" y="213"/>
                                  <a:pt x="132" y="213"/>
                                </a:cubicBezTo>
                                <a:cubicBezTo>
                                  <a:pt x="133" y="212"/>
                                  <a:pt x="134" y="212"/>
                                  <a:pt x="137" y="211"/>
                                </a:cubicBezTo>
                                <a:cubicBezTo>
                                  <a:pt x="139" y="210"/>
                                  <a:pt x="141" y="209"/>
                                  <a:pt x="144" y="208"/>
                                </a:cubicBezTo>
                                <a:cubicBezTo>
                                  <a:pt x="146" y="207"/>
                                  <a:pt x="149" y="206"/>
                                  <a:pt x="151" y="204"/>
                                </a:cubicBezTo>
                                <a:cubicBezTo>
                                  <a:pt x="156" y="202"/>
                                  <a:pt x="161" y="198"/>
                                  <a:pt x="167" y="192"/>
                                </a:cubicBezTo>
                                <a:cubicBezTo>
                                  <a:pt x="170" y="189"/>
                                  <a:pt x="173" y="186"/>
                                  <a:pt x="175" y="183"/>
                                </a:cubicBezTo>
                                <a:cubicBezTo>
                                  <a:pt x="178" y="179"/>
                                  <a:pt x="180" y="175"/>
                                  <a:pt x="183" y="170"/>
                                </a:cubicBezTo>
                                <a:cubicBezTo>
                                  <a:pt x="185" y="165"/>
                                  <a:pt x="188" y="159"/>
                                  <a:pt x="192" y="150"/>
                                </a:cubicBezTo>
                                <a:cubicBezTo>
                                  <a:pt x="195" y="142"/>
                                  <a:pt x="196" y="138"/>
                                  <a:pt x="197" y="136"/>
                                </a:cubicBezTo>
                                <a:cubicBezTo>
                                  <a:pt x="201" y="126"/>
                                  <a:pt x="204" y="115"/>
                                  <a:pt x="206" y="103"/>
                                </a:cubicBezTo>
                                <a:lnTo>
                                  <a:pt x="208" y="88"/>
                                </a:lnTo>
                                <a:cubicBezTo>
                                  <a:pt x="209" y="83"/>
                                  <a:pt x="209" y="78"/>
                                  <a:pt x="209" y="73"/>
                                </a:cubicBezTo>
                                <a:cubicBezTo>
                                  <a:pt x="209" y="63"/>
                                  <a:pt x="208" y="55"/>
                                  <a:pt x="206" y="48"/>
                                </a:cubicBezTo>
                                <a:cubicBezTo>
                                  <a:pt x="204" y="40"/>
                                  <a:pt x="200" y="34"/>
                                  <a:pt x="194" y="28"/>
                                </a:cubicBezTo>
                                <a:cubicBezTo>
                                  <a:pt x="189" y="23"/>
                                  <a:pt x="183" y="19"/>
                                  <a:pt x="175" y="17"/>
                                </a:cubicBezTo>
                                <a:cubicBezTo>
                                  <a:pt x="167" y="14"/>
                                  <a:pt x="159" y="13"/>
                                  <a:pt x="151" y="13"/>
                                </a:cubicBezTo>
                                <a:lnTo>
                                  <a:pt x="136" y="13"/>
                                </a:lnTo>
                                <a:cubicBezTo>
                                  <a:pt x="131" y="13"/>
                                  <a:pt x="127" y="14"/>
                                  <a:pt x="125" y="16"/>
                                </a:cubicBezTo>
                                <a:cubicBezTo>
                                  <a:pt x="123" y="16"/>
                                  <a:pt x="121" y="18"/>
                                  <a:pt x="120" y="21"/>
                                </a:cubicBezTo>
                                <a:lnTo>
                                  <a:pt x="116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Freeform 249"/>
                        <wps:cNvSpPr>
                          <a:spLocks/>
                        </wps:cNvSpPr>
                        <wps:spPr bwMode="auto">
                          <a:xfrm>
                            <a:off x="499745" y="1248410"/>
                            <a:ext cx="75565" cy="838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6 w 214"/>
                              <a:gd name="T5" fmla="*/ 96 h 239"/>
                              <a:gd name="T6" fmla="*/ 184 w 214"/>
                              <a:gd name="T7" fmla="*/ 96 h 239"/>
                              <a:gd name="T8" fmla="*/ 172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4 h 239"/>
                              <a:gd name="T16" fmla="*/ 39 w 214"/>
                              <a:gd name="T17" fmla="*/ 157 h 239"/>
                              <a:gd name="T18" fmla="*/ 42 w 214"/>
                              <a:gd name="T19" fmla="*/ 184 h 239"/>
                              <a:gd name="T20" fmla="*/ 46 w 214"/>
                              <a:gd name="T21" fmla="*/ 195 h 239"/>
                              <a:gd name="T22" fmla="*/ 53 w 214"/>
                              <a:gd name="T23" fmla="*/ 205 h 239"/>
                              <a:gd name="T24" fmla="*/ 62 w 214"/>
                              <a:gd name="T25" fmla="*/ 213 h 239"/>
                              <a:gd name="T26" fmla="*/ 73 w 214"/>
                              <a:gd name="T27" fmla="*/ 220 h 239"/>
                              <a:gd name="T28" fmla="*/ 99 w 214"/>
                              <a:gd name="T29" fmla="*/ 225 h 239"/>
                              <a:gd name="T30" fmla="*/ 140 w 214"/>
                              <a:gd name="T31" fmla="*/ 212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8 w 214"/>
                              <a:gd name="T39" fmla="*/ 170 h 239"/>
                              <a:gd name="T40" fmla="*/ 181 w 214"/>
                              <a:gd name="T41" fmla="*/ 186 h 239"/>
                              <a:gd name="T42" fmla="*/ 172 w 214"/>
                              <a:gd name="T43" fmla="*/ 200 h 239"/>
                              <a:gd name="T44" fmla="*/ 163 w 214"/>
                              <a:gd name="T45" fmla="*/ 212 h 239"/>
                              <a:gd name="T46" fmla="*/ 153 w 214"/>
                              <a:gd name="T47" fmla="*/ 221 h 239"/>
                              <a:gd name="T48" fmla="*/ 124 w 214"/>
                              <a:gd name="T49" fmla="*/ 235 h 239"/>
                              <a:gd name="T50" fmla="*/ 106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3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7 h 239"/>
                              <a:gd name="T62" fmla="*/ 45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8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6" y="96"/>
                                </a:lnTo>
                                <a:lnTo>
                                  <a:pt x="184" y="96"/>
                                </a:lnTo>
                                <a:cubicBezTo>
                                  <a:pt x="184" y="74"/>
                                  <a:pt x="180" y="55"/>
                                  <a:pt x="172" y="38"/>
                                </a:cubicBezTo>
                                <a:cubicBezTo>
                                  <a:pt x="165" y="22"/>
                                  <a:pt x="150" y="14"/>
                                  <a:pt x="130" y="14"/>
                                </a:cubicBezTo>
                                <a:cubicBezTo>
                                  <a:pt x="105" y="14"/>
                                  <a:pt x="86" y="25"/>
                                  <a:pt x="72" y="48"/>
                                </a:cubicBezTo>
                                <a:cubicBezTo>
                                  <a:pt x="57" y="71"/>
                                  <a:pt x="48" y="93"/>
                                  <a:pt x="45" y="114"/>
                                </a:cubicBezTo>
                                <a:cubicBezTo>
                                  <a:pt x="41" y="134"/>
                                  <a:pt x="39" y="149"/>
                                  <a:pt x="39" y="157"/>
                                </a:cubicBezTo>
                                <a:cubicBezTo>
                                  <a:pt x="39" y="167"/>
                                  <a:pt x="40" y="176"/>
                                  <a:pt x="42" y="184"/>
                                </a:cubicBezTo>
                                <a:cubicBezTo>
                                  <a:pt x="43" y="188"/>
                                  <a:pt x="44" y="191"/>
                                  <a:pt x="46" y="195"/>
                                </a:cubicBezTo>
                                <a:cubicBezTo>
                                  <a:pt x="48" y="199"/>
                                  <a:pt x="50" y="202"/>
                                  <a:pt x="53" y="205"/>
                                </a:cubicBezTo>
                                <a:cubicBezTo>
                                  <a:pt x="55" y="208"/>
                                  <a:pt x="58" y="211"/>
                                  <a:pt x="62" y="213"/>
                                </a:cubicBezTo>
                                <a:cubicBezTo>
                                  <a:pt x="65" y="216"/>
                                  <a:pt x="69" y="218"/>
                                  <a:pt x="73" y="220"/>
                                </a:cubicBezTo>
                                <a:cubicBezTo>
                                  <a:pt x="82" y="223"/>
                                  <a:pt x="90" y="225"/>
                                  <a:pt x="99" y="225"/>
                                </a:cubicBezTo>
                                <a:cubicBezTo>
                                  <a:pt x="114" y="225"/>
                                  <a:pt x="128" y="221"/>
                                  <a:pt x="140" y="212"/>
                                </a:cubicBezTo>
                                <a:cubicBezTo>
                                  <a:pt x="146" y="208"/>
                                  <a:pt x="152" y="203"/>
                                  <a:pt x="157" y="198"/>
                                </a:cubicBezTo>
                                <a:cubicBezTo>
                                  <a:pt x="161" y="192"/>
                                  <a:pt x="166" y="186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8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8" y="191"/>
                                  <a:pt x="176" y="196"/>
                                  <a:pt x="172" y="200"/>
                                </a:cubicBezTo>
                                <a:cubicBezTo>
                                  <a:pt x="169" y="204"/>
                                  <a:pt x="166" y="208"/>
                                  <a:pt x="163" y="212"/>
                                </a:cubicBezTo>
                                <a:cubicBezTo>
                                  <a:pt x="160" y="215"/>
                                  <a:pt x="157" y="218"/>
                                  <a:pt x="153" y="221"/>
                                </a:cubicBezTo>
                                <a:cubicBezTo>
                                  <a:pt x="146" y="227"/>
                                  <a:pt x="136" y="232"/>
                                  <a:pt x="124" y="235"/>
                                </a:cubicBezTo>
                                <a:cubicBezTo>
                                  <a:pt x="118" y="236"/>
                                  <a:pt x="112" y="237"/>
                                  <a:pt x="106" y="238"/>
                                </a:cubicBezTo>
                                <a:cubicBezTo>
                                  <a:pt x="100" y="238"/>
                                  <a:pt x="95" y="239"/>
                                  <a:pt x="91" y="239"/>
                                </a:cubicBezTo>
                                <a:cubicBezTo>
                                  <a:pt x="63" y="239"/>
                                  <a:pt x="41" y="230"/>
                                  <a:pt x="25" y="213"/>
                                </a:cubicBezTo>
                                <a:cubicBezTo>
                                  <a:pt x="8" y="197"/>
                                  <a:pt x="0" y="174"/>
                                  <a:pt x="0" y="147"/>
                                </a:cubicBezTo>
                                <a:cubicBezTo>
                                  <a:pt x="0" y="130"/>
                                  <a:pt x="2" y="114"/>
                                  <a:pt x="8" y="99"/>
                                </a:cubicBezTo>
                                <a:cubicBezTo>
                                  <a:pt x="13" y="85"/>
                                  <a:pt x="20" y="70"/>
                                  <a:pt x="30" y="57"/>
                                </a:cubicBezTo>
                                <a:cubicBezTo>
                                  <a:pt x="34" y="50"/>
                                  <a:pt x="40" y="44"/>
                                  <a:pt x="45" y="38"/>
                                </a:cubicBezTo>
                                <a:cubicBezTo>
                                  <a:pt x="51" y="32"/>
                                  <a:pt x="57" y="26"/>
                                  <a:pt x="64" y="22"/>
                                </a:cubicBezTo>
                                <a:cubicBezTo>
                                  <a:pt x="76" y="13"/>
                                  <a:pt x="88" y="7"/>
                                  <a:pt x="100" y="4"/>
                                </a:cubicBezTo>
                                <a:cubicBezTo>
                                  <a:pt x="111" y="1"/>
                                  <a:pt x="121" y="0"/>
                                  <a:pt x="128" y="0"/>
                                </a:cubicBezTo>
                                <a:cubicBezTo>
                                  <a:pt x="140" y="0"/>
                                  <a:pt x="150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Freeform 250"/>
                        <wps:cNvSpPr>
                          <a:spLocks noEditPoints="1"/>
                        </wps:cNvSpPr>
                        <wps:spPr bwMode="auto">
                          <a:xfrm>
                            <a:off x="13335" y="948055"/>
                            <a:ext cx="78105" cy="806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3 h 229"/>
                              <a:gd name="T4" fmla="*/ 32 w 222"/>
                              <a:gd name="T5" fmla="*/ 199 h 229"/>
                              <a:gd name="T6" fmla="*/ 78 w 222"/>
                              <a:gd name="T7" fmla="*/ 28 h 229"/>
                              <a:gd name="T8" fmla="*/ 74 w 222"/>
                              <a:gd name="T9" fmla="*/ 16 h 229"/>
                              <a:gd name="T10" fmla="*/ 46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1 w 222"/>
                              <a:gd name="T17" fmla="*/ 41 h 229"/>
                              <a:gd name="T18" fmla="*/ 218 w 222"/>
                              <a:gd name="T19" fmla="*/ 71 h 229"/>
                              <a:gd name="T20" fmla="*/ 202 w 222"/>
                              <a:gd name="T21" fmla="*/ 94 h 229"/>
                              <a:gd name="T22" fmla="*/ 181 w 222"/>
                              <a:gd name="T23" fmla="*/ 105 h 229"/>
                              <a:gd name="T24" fmla="*/ 166 w 222"/>
                              <a:gd name="T25" fmla="*/ 110 h 229"/>
                              <a:gd name="T26" fmla="*/ 177 w 222"/>
                              <a:gd name="T27" fmla="*/ 117 h 229"/>
                              <a:gd name="T28" fmla="*/ 206 w 222"/>
                              <a:gd name="T29" fmla="*/ 144 h 229"/>
                              <a:gd name="T30" fmla="*/ 201 w 222"/>
                              <a:gd name="T31" fmla="*/ 196 h 229"/>
                              <a:gd name="T32" fmla="*/ 177 w 222"/>
                              <a:gd name="T33" fmla="*/ 217 h 229"/>
                              <a:gd name="T34" fmla="*/ 147 w 222"/>
                              <a:gd name="T35" fmla="*/ 227 h 229"/>
                              <a:gd name="T36" fmla="*/ 0 w 222"/>
                              <a:gd name="T37" fmla="*/ 229 h 229"/>
                              <a:gd name="T38" fmla="*/ 113 w 222"/>
                              <a:gd name="T39" fmla="*/ 104 h 229"/>
                              <a:gd name="T40" fmla="*/ 121 w 222"/>
                              <a:gd name="T41" fmla="*/ 104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2 w 222"/>
                              <a:gd name="T49" fmla="*/ 30 h 229"/>
                              <a:gd name="T50" fmla="*/ 153 w 222"/>
                              <a:gd name="T51" fmla="*/ 13 h 229"/>
                              <a:gd name="T52" fmla="*/ 118 w 222"/>
                              <a:gd name="T53" fmla="*/ 17 h 229"/>
                              <a:gd name="T54" fmla="*/ 92 w 222"/>
                              <a:gd name="T55" fmla="*/ 104 h 229"/>
                              <a:gd name="T56" fmla="*/ 65 w 222"/>
                              <a:gd name="T57" fmla="*/ 205 h 229"/>
                              <a:gd name="T58" fmla="*/ 66 w 222"/>
                              <a:gd name="T59" fmla="*/ 210 h 229"/>
                              <a:gd name="T60" fmla="*/ 83 w 222"/>
                              <a:gd name="T61" fmla="*/ 215 h 229"/>
                              <a:gd name="T62" fmla="*/ 137 w 222"/>
                              <a:gd name="T63" fmla="*/ 212 h 229"/>
                              <a:gd name="T64" fmla="*/ 169 w 222"/>
                              <a:gd name="T65" fmla="*/ 175 h 229"/>
                              <a:gd name="T66" fmla="*/ 172 w 222"/>
                              <a:gd name="T67" fmla="*/ 157 h 229"/>
                              <a:gd name="T68" fmla="*/ 152 w 222"/>
                              <a:gd name="T69" fmla="*/ 125 h 229"/>
                              <a:gd name="T70" fmla="*/ 125 w 222"/>
                              <a:gd name="T71" fmla="*/ 119 h 229"/>
                              <a:gd name="T72" fmla="*/ 88 w 222"/>
                              <a:gd name="T73" fmla="*/ 11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4"/>
                                </a:lnTo>
                                <a:cubicBezTo>
                                  <a:pt x="19" y="214"/>
                                  <a:pt x="22" y="214"/>
                                  <a:pt x="24" y="213"/>
                                </a:cubicBezTo>
                                <a:cubicBezTo>
                                  <a:pt x="27" y="213"/>
                                  <a:pt x="28" y="211"/>
                                  <a:pt x="29" y="209"/>
                                </a:cubicBezTo>
                                <a:lnTo>
                                  <a:pt x="32" y="199"/>
                                </a:lnTo>
                                <a:lnTo>
                                  <a:pt x="77" y="34"/>
                                </a:lnTo>
                                <a:lnTo>
                                  <a:pt x="78" y="28"/>
                                </a:lnTo>
                                <a:lnTo>
                                  <a:pt x="78" y="23"/>
                                </a:lnTo>
                                <a:cubicBezTo>
                                  <a:pt x="78" y="19"/>
                                  <a:pt x="77" y="16"/>
                                  <a:pt x="74" y="16"/>
                                </a:cubicBezTo>
                                <a:lnTo>
                                  <a:pt x="62" y="14"/>
                                </a:ln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3" y="0"/>
                                  <a:pt x="171" y="0"/>
                                  <a:pt x="178" y="2"/>
                                </a:cubicBezTo>
                                <a:cubicBezTo>
                                  <a:pt x="185" y="3"/>
                                  <a:pt x="193" y="6"/>
                                  <a:pt x="200" y="12"/>
                                </a:cubicBezTo>
                                <a:cubicBezTo>
                                  <a:pt x="207" y="16"/>
                                  <a:pt x="212" y="22"/>
                                  <a:pt x="216" y="30"/>
                                </a:cubicBezTo>
                                <a:cubicBezTo>
                                  <a:pt x="218" y="34"/>
                                  <a:pt x="220" y="37"/>
                                  <a:pt x="221" y="41"/>
                                </a:cubicBezTo>
                                <a:cubicBezTo>
                                  <a:pt x="222" y="45"/>
                                  <a:pt x="222" y="49"/>
                                  <a:pt x="222" y="53"/>
                                </a:cubicBezTo>
                                <a:cubicBezTo>
                                  <a:pt x="222" y="59"/>
                                  <a:pt x="221" y="65"/>
                                  <a:pt x="218" y="71"/>
                                </a:cubicBezTo>
                                <a:cubicBezTo>
                                  <a:pt x="216" y="77"/>
                                  <a:pt x="213" y="82"/>
                                  <a:pt x="209" y="87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200" y="95"/>
                                  <a:pt x="197" y="97"/>
                                  <a:pt x="195" y="99"/>
                                </a:cubicBezTo>
                                <a:lnTo>
                                  <a:pt x="181" y="105"/>
                                </a:lnTo>
                                <a:cubicBezTo>
                                  <a:pt x="178" y="106"/>
                                  <a:pt x="176" y="107"/>
                                  <a:pt x="172" y="108"/>
                                </a:cubicBezTo>
                                <a:cubicBezTo>
                                  <a:pt x="169" y="109"/>
                                  <a:pt x="167" y="109"/>
                                  <a:pt x="166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5" y="112"/>
                                  <a:pt x="171" y="114"/>
                                  <a:pt x="177" y="117"/>
                                </a:cubicBezTo>
                                <a:cubicBezTo>
                                  <a:pt x="183" y="120"/>
                                  <a:pt x="189" y="124"/>
                                  <a:pt x="195" y="129"/>
                                </a:cubicBezTo>
                                <a:cubicBezTo>
                                  <a:pt x="200" y="133"/>
                                  <a:pt x="203" y="138"/>
                                  <a:pt x="206" y="144"/>
                                </a:cubicBezTo>
                                <a:cubicBezTo>
                                  <a:pt x="209" y="150"/>
                                  <a:pt x="210" y="156"/>
                                  <a:pt x="210" y="164"/>
                                </a:cubicBezTo>
                                <a:cubicBezTo>
                                  <a:pt x="210" y="175"/>
                                  <a:pt x="207" y="186"/>
                                  <a:pt x="201" y="196"/>
                                </a:cubicBezTo>
                                <a:cubicBezTo>
                                  <a:pt x="198" y="200"/>
                                  <a:pt x="195" y="205"/>
                                  <a:pt x="191" y="208"/>
                                </a:cubicBezTo>
                                <a:cubicBezTo>
                                  <a:pt x="187" y="212"/>
                                  <a:pt x="182" y="215"/>
                                  <a:pt x="177" y="217"/>
                                </a:cubicBezTo>
                                <a:cubicBezTo>
                                  <a:pt x="172" y="220"/>
                                  <a:pt x="167" y="222"/>
                                  <a:pt x="162" y="223"/>
                                </a:cubicBezTo>
                                <a:cubicBezTo>
                                  <a:pt x="157" y="225"/>
                                  <a:pt x="152" y="226"/>
                                  <a:pt x="147" y="227"/>
                                </a:cubicBezTo>
                                <a:cubicBezTo>
                                  <a:pt x="138" y="228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2" y="104"/>
                                </a:moveTo>
                                <a:lnTo>
                                  <a:pt x="113" y="104"/>
                                </a:lnTo>
                                <a:lnTo>
                                  <a:pt x="117" y="104"/>
                                </a:lnTo>
                                <a:lnTo>
                                  <a:pt x="121" y="104"/>
                                </a:lnTo>
                                <a:cubicBezTo>
                                  <a:pt x="125" y="104"/>
                                  <a:pt x="130" y="104"/>
                                  <a:pt x="133" y="104"/>
                                </a:cubicBezTo>
                                <a:cubicBezTo>
                                  <a:pt x="137" y="104"/>
                                  <a:pt x="140" y="104"/>
                                  <a:pt x="143" y="103"/>
                                </a:cubicBezTo>
                                <a:cubicBezTo>
                                  <a:pt x="146" y="102"/>
                                  <a:pt x="150" y="101"/>
                                  <a:pt x="153" y="100"/>
                                </a:cubicBezTo>
                                <a:cubicBezTo>
                                  <a:pt x="156" y="98"/>
                                  <a:pt x="159" y="97"/>
                                  <a:pt x="162" y="95"/>
                                </a:cubicBezTo>
                                <a:cubicBezTo>
                                  <a:pt x="169" y="90"/>
                                  <a:pt x="174" y="83"/>
                                  <a:pt x="179" y="75"/>
                                </a:cubicBezTo>
                                <a:cubicBezTo>
                                  <a:pt x="183" y="66"/>
                                  <a:pt x="185" y="57"/>
                                  <a:pt x="185" y="50"/>
                                </a:cubicBezTo>
                                <a:cubicBezTo>
                                  <a:pt x="185" y="45"/>
                                  <a:pt x="185" y="42"/>
                                  <a:pt x="184" y="39"/>
                                </a:cubicBezTo>
                                <a:cubicBezTo>
                                  <a:pt x="184" y="35"/>
                                  <a:pt x="183" y="33"/>
                                  <a:pt x="182" y="30"/>
                                </a:cubicBezTo>
                                <a:cubicBezTo>
                                  <a:pt x="180" y="25"/>
                                  <a:pt x="176" y="21"/>
                                  <a:pt x="170" y="18"/>
                                </a:cubicBezTo>
                                <a:cubicBezTo>
                                  <a:pt x="165" y="16"/>
                                  <a:pt x="160" y="14"/>
                                  <a:pt x="153" y="13"/>
                                </a:cubicBezTo>
                                <a:lnTo>
                                  <a:pt x="134" y="12"/>
                                </a:lnTo>
                                <a:cubicBezTo>
                                  <a:pt x="126" y="12"/>
                                  <a:pt x="120" y="14"/>
                                  <a:pt x="118" y="17"/>
                                </a:cubicBezTo>
                                <a:cubicBezTo>
                                  <a:pt x="116" y="20"/>
                                  <a:pt x="113" y="27"/>
                                  <a:pt x="109" y="38"/>
                                </a:cubicBezTo>
                                <a:lnTo>
                                  <a:pt x="92" y="104"/>
                                </a:lnTo>
                                <a:close/>
                                <a:moveTo>
                                  <a:pt x="67" y="196"/>
                                </a:moveTo>
                                <a:lnTo>
                                  <a:pt x="65" y="205"/>
                                </a:lnTo>
                                <a:cubicBezTo>
                                  <a:pt x="65" y="206"/>
                                  <a:pt x="65" y="207"/>
                                  <a:pt x="66" y="208"/>
                                </a:cubicBezTo>
                                <a:cubicBezTo>
                                  <a:pt x="66" y="209"/>
                                  <a:pt x="66" y="210"/>
                                  <a:pt x="66" y="210"/>
                                </a:cubicBezTo>
                                <a:lnTo>
                                  <a:pt x="70" y="213"/>
                                </a:lnTo>
                                <a:lnTo>
                                  <a:pt x="83" y="215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4"/>
                                  <a:pt x="137" y="212"/>
                                </a:cubicBezTo>
                                <a:cubicBezTo>
                                  <a:pt x="146" y="209"/>
                                  <a:pt x="154" y="204"/>
                                  <a:pt x="159" y="196"/>
                                </a:cubicBezTo>
                                <a:cubicBezTo>
                                  <a:pt x="164" y="189"/>
                                  <a:pt x="167" y="182"/>
                                  <a:pt x="169" y="175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0"/>
                                  <a:pt x="165" y="135"/>
                                </a:cubicBezTo>
                                <a:cubicBezTo>
                                  <a:pt x="161" y="131"/>
                                  <a:pt x="157" y="128"/>
                                  <a:pt x="152" y="125"/>
                                </a:cubicBezTo>
                                <a:lnTo>
                                  <a:pt x="141" y="121"/>
                                </a:lnTo>
                                <a:lnTo>
                                  <a:pt x="125" y="119"/>
                                </a:lnTo>
                                <a:lnTo>
                                  <a:pt x="109" y="118"/>
                                </a:lnTo>
                                <a:lnTo>
                                  <a:pt x="88" y="118"/>
                                </a:lnTo>
                                <a:lnTo>
                                  <a:pt x="67" y="1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Freeform 251"/>
                        <wps:cNvSpPr>
                          <a:spLocks noEditPoints="1"/>
                        </wps:cNvSpPr>
                        <wps:spPr bwMode="auto">
                          <a:xfrm>
                            <a:off x="318770" y="46355"/>
                            <a:ext cx="83185" cy="82550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19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4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6 h 234"/>
                              <a:gd name="T14" fmla="*/ 212 w 238"/>
                              <a:gd name="T15" fmla="*/ 216 h 234"/>
                              <a:gd name="T16" fmla="*/ 233 w 238"/>
                              <a:gd name="T17" fmla="*/ 219 h 234"/>
                              <a:gd name="T18" fmla="*/ 238 w 238"/>
                              <a:gd name="T19" fmla="*/ 219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4 w 238"/>
                              <a:gd name="T25" fmla="*/ 219 h 234"/>
                              <a:gd name="T26" fmla="*/ 150 w 238"/>
                              <a:gd name="T27" fmla="*/ 220 h 234"/>
                              <a:gd name="T28" fmla="*/ 157 w 238"/>
                              <a:gd name="T29" fmla="*/ 220 h 234"/>
                              <a:gd name="T30" fmla="*/ 163 w 238"/>
                              <a:gd name="T31" fmla="*/ 219 h 234"/>
                              <a:gd name="T32" fmla="*/ 168 w 238"/>
                              <a:gd name="T33" fmla="*/ 217 h 234"/>
                              <a:gd name="T34" fmla="*/ 172 w 238"/>
                              <a:gd name="T35" fmla="*/ 205 h 234"/>
                              <a:gd name="T36" fmla="*/ 171 w 238"/>
                              <a:gd name="T37" fmla="*/ 200 h 234"/>
                              <a:gd name="T38" fmla="*/ 170 w 238"/>
                              <a:gd name="T39" fmla="*/ 194 h 234"/>
                              <a:gd name="T40" fmla="*/ 163 w 238"/>
                              <a:gd name="T41" fmla="*/ 158 h 234"/>
                              <a:gd name="T42" fmla="*/ 80 w 238"/>
                              <a:gd name="T43" fmla="*/ 158 h 234"/>
                              <a:gd name="T44" fmla="*/ 66 w 238"/>
                              <a:gd name="T45" fmla="*/ 181 h 234"/>
                              <a:gd name="T46" fmla="*/ 65 w 238"/>
                              <a:gd name="T47" fmla="*/ 185 h 234"/>
                              <a:gd name="T48" fmla="*/ 61 w 238"/>
                              <a:gd name="T49" fmla="*/ 193 h 234"/>
                              <a:gd name="T50" fmla="*/ 56 w 238"/>
                              <a:gd name="T51" fmla="*/ 204 h 234"/>
                              <a:gd name="T52" fmla="*/ 61 w 238"/>
                              <a:gd name="T53" fmla="*/ 217 h 234"/>
                              <a:gd name="T54" fmla="*/ 69 w 238"/>
                              <a:gd name="T55" fmla="*/ 219 h 234"/>
                              <a:gd name="T56" fmla="*/ 78 w 238"/>
                              <a:gd name="T57" fmla="*/ 219 h 234"/>
                              <a:gd name="T58" fmla="*/ 87 w 238"/>
                              <a:gd name="T59" fmla="*/ 219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2 h 234"/>
                              <a:gd name="T66" fmla="*/ 142 w 238"/>
                              <a:gd name="T67" fmla="*/ 49 h 234"/>
                              <a:gd name="T68" fmla="*/ 89 w 238"/>
                              <a:gd name="T69" fmla="*/ 142 h 234"/>
                              <a:gd name="T70" fmla="*/ 160 w 238"/>
                              <a:gd name="T71" fmla="*/ 142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19"/>
                                </a:lnTo>
                                <a:cubicBezTo>
                                  <a:pt x="11" y="219"/>
                                  <a:pt x="20" y="216"/>
                                  <a:pt x="28" y="208"/>
                                </a:cubicBezTo>
                                <a:cubicBezTo>
                                  <a:pt x="35" y="200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6"/>
                                </a:lnTo>
                                <a:cubicBezTo>
                                  <a:pt x="207" y="207"/>
                                  <a:pt x="209" y="213"/>
                                  <a:pt x="212" y="216"/>
                                </a:cubicBezTo>
                                <a:cubicBezTo>
                                  <a:pt x="215" y="218"/>
                                  <a:pt x="222" y="219"/>
                                  <a:pt x="233" y="219"/>
                                </a:cubicBezTo>
                                <a:lnTo>
                                  <a:pt x="238" y="219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4" y="219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59" y="220"/>
                                  <a:pt x="162" y="219"/>
                                  <a:pt x="163" y="219"/>
                                </a:cubicBezTo>
                                <a:cubicBezTo>
                                  <a:pt x="165" y="219"/>
                                  <a:pt x="167" y="218"/>
                                  <a:pt x="168" y="217"/>
                                </a:cubicBezTo>
                                <a:cubicBezTo>
                                  <a:pt x="170" y="215"/>
                                  <a:pt x="172" y="211"/>
                                  <a:pt x="172" y="205"/>
                                </a:cubicBezTo>
                                <a:lnTo>
                                  <a:pt x="171" y="200"/>
                                </a:lnTo>
                                <a:lnTo>
                                  <a:pt x="170" y="194"/>
                                </a:lnTo>
                                <a:lnTo>
                                  <a:pt x="163" y="158"/>
                                </a:lnTo>
                                <a:lnTo>
                                  <a:pt x="80" y="158"/>
                                </a:lnTo>
                                <a:lnTo>
                                  <a:pt x="66" y="181"/>
                                </a:lnTo>
                                <a:cubicBezTo>
                                  <a:pt x="66" y="182"/>
                                  <a:pt x="65" y="183"/>
                                  <a:pt x="65" y="185"/>
                                </a:cubicBezTo>
                                <a:cubicBezTo>
                                  <a:pt x="63" y="187"/>
                                  <a:pt x="62" y="190"/>
                                  <a:pt x="61" y="193"/>
                                </a:cubicBezTo>
                                <a:lnTo>
                                  <a:pt x="56" y="204"/>
                                </a:lnTo>
                                <a:cubicBezTo>
                                  <a:pt x="56" y="211"/>
                                  <a:pt x="58" y="215"/>
                                  <a:pt x="61" y="217"/>
                                </a:cubicBezTo>
                                <a:cubicBezTo>
                                  <a:pt x="63" y="218"/>
                                  <a:pt x="66" y="218"/>
                                  <a:pt x="69" y="219"/>
                                </a:cubicBezTo>
                                <a:cubicBezTo>
                                  <a:pt x="71" y="219"/>
                                  <a:pt x="75" y="219"/>
                                  <a:pt x="78" y="219"/>
                                </a:cubicBezTo>
                                <a:lnTo>
                                  <a:pt x="87" y="219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2"/>
                                </a:moveTo>
                                <a:lnTo>
                                  <a:pt x="142" y="49"/>
                                </a:lnTo>
                                <a:lnTo>
                                  <a:pt x="89" y="142"/>
                                </a:lnTo>
                                <a:lnTo>
                                  <a:pt x="160" y="1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Oval 252"/>
                        <wps:cNvSpPr>
                          <a:spLocks noChangeArrowheads="1"/>
                        </wps:cNvSpPr>
                        <wps:spPr bwMode="auto">
                          <a:xfrm>
                            <a:off x="4084955" y="105410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Oval 253"/>
                        <wps:cNvSpPr>
                          <a:spLocks noChangeArrowheads="1"/>
                        </wps:cNvSpPr>
                        <wps:spPr bwMode="auto">
                          <a:xfrm>
                            <a:off x="4084955" y="105410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Oval 254"/>
                        <wps:cNvSpPr>
                          <a:spLocks noChangeArrowheads="1"/>
                        </wps:cNvSpPr>
                        <wps:spPr bwMode="auto">
                          <a:xfrm>
                            <a:off x="3869690" y="90106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Oval 255"/>
                        <wps:cNvSpPr>
                          <a:spLocks noChangeArrowheads="1"/>
                        </wps:cNvSpPr>
                        <wps:spPr bwMode="auto">
                          <a:xfrm>
                            <a:off x="3869690" y="90106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Freeform 256"/>
                        <wps:cNvSpPr>
                          <a:spLocks/>
                        </wps:cNvSpPr>
                        <wps:spPr bwMode="auto">
                          <a:xfrm>
                            <a:off x="4003675" y="515620"/>
                            <a:ext cx="19050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5"/>
                              <a:gd name="T2" fmla="*/ 27 w 55"/>
                              <a:gd name="T3" fmla="*/ 55 h 55"/>
                              <a:gd name="T4" fmla="*/ 0 w 55"/>
                              <a:gd name="T5" fmla="*/ 27 h 55"/>
                              <a:gd name="T6" fmla="*/ 27 w 55"/>
                              <a:gd name="T7" fmla="*/ 0 h 55"/>
                              <a:gd name="T8" fmla="*/ 55 w 55"/>
                              <a:gd name="T9" fmla="*/ 2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5">
                                <a:moveTo>
                                  <a:pt x="55" y="27"/>
                                </a:moveTo>
                                <a:cubicBezTo>
                                  <a:pt x="55" y="43"/>
                                  <a:pt x="43" y="55"/>
                                  <a:pt x="27" y="55"/>
                                </a:cubicBezTo>
                                <a:cubicBezTo>
                                  <a:pt x="13" y="55"/>
                                  <a:pt x="0" y="43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Freeform 257"/>
                        <wps:cNvSpPr>
                          <a:spLocks/>
                        </wps:cNvSpPr>
                        <wps:spPr bwMode="auto">
                          <a:xfrm>
                            <a:off x="4003675" y="515620"/>
                            <a:ext cx="19050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5"/>
                              <a:gd name="T2" fmla="*/ 27 w 55"/>
                              <a:gd name="T3" fmla="*/ 55 h 55"/>
                              <a:gd name="T4" fmla="*/ 0 w 55"/>
                              <a:gd name="T5" fmla="*/ 27 h 55"/>
                              <a:gd name="T6" fmla="*/ 27 w 55"/>
                              <a:gd name="T7" fmla="*/ 0 h 55"/>
                              <a:gd name="T8" fmla="*/ 55 w 55"/>
                              <a:gd name="T9" fmla="*/ 2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5">
                                <a:moveTo>
                                  <a:pt x="55" y="27"/>
                                </a:moveTo>
                                <a:cubicBezTo>
                                  <a:pt x="55" y="43"/>
                                  <a:pt x="43" y="55"/>
                                  <a:pt x="27" y="55"/>
                                </a:cubicBezTo>
                                <a:cubicBezTo>
                                  <a:pt x="13" y="55"/>
                                  <a:pt x="0" y="43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Oval 258"/>
                        <wps:cNvSpPr>
                          <a:spLocks noChangeArrowheads="1"/>
                        </wps:cNvSpPr>
                        <wps:spPr bwMode="auto">
                          <a:xfrm>
                            <a:off x="2533650" y="1063625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Oval 259"/>
                        <wps:cNvSpPr>
                          <a:spLocks noChangeArrowheads="1"/>
                        </wps:cNvSpPr>
                        <wps:spPr bwMode="auto">
                          <a:xfrm>
                            <a:off x="2533650" y="1063625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Freeform 260"/>
                        <wps:cNvSpPr>
                          <a:spLocks/>
                        </wps:cNvSpPr>
                        <wps:spPr bwMode="auto">
                          <a:xfrm>
                            <a:off x="2993390" y="1063625"/>
                            <a:ext cx="19685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4"/>
                              <a:gd name="T2" fmla="*/ 27 w 55"/>
                              <a:gd name="T3" fmla="*/ 54 h 54"/>
                              <a:gd name="T4" fmla="*/ 0 w 55"/>
                              <a:gd name="T5" fmla="*/ 27 h 54"/>
                              <a:gd name="T6" fmla="*/ 27 w 55"/>
                              <a:gd name="T7" fmla="*/ 0 h 54"/>
                              <a:gd name="T8" fmla="*/ 55 w 55"/>
                              <a:gd name="T9" fmla="*/ 27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4">
                                <a:moveTo>
                                  <a:pt x="55" y="27"/>
                                </a:moveTo>
                                <a:cubicBezTo>
                                  <a:pt x="55" y="42"/>
                                  <a:pt x="43" y="54"/>
                                  <a:pt x="27" y="54"/>
                                </a:cubicBezTo>
                                <a:cubicBezTo>
                                  <a:pt x="13" y="54"/>
                                  <a:pt x="0" y="42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Freeform 261"/>
                        <wps:cNvSpPr>
                          <a:spLocks/>
                        </wps:cNvSpPr>
                        <wps:spPr bwMode="auto">
                          <a:xfrm>
                            <a:off x="2993390" y="1063625"/>
                            <a:ext cx="19685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4"/>
                              <a:gd name="T2" fmla="*/ 27 w 55"/>
                              <a:gd name="T3" fmla="*/ 54 h 54"/>
                              <a:gd name="T4" fmla="*/ 0 w 55"/>
                              <a:gd name="T5" fmla="*/ 27 h 54"/>
                              <a:gd name="T6" fmla="*/ 27 w 55"/>
                              <a:gd name="T7" fmla="*/ 0 h 54"/>
                              <a:gd name="T8" fmla="*/ 55 w 55"/>
                              <a:gd name="T9" fmla="*/ 27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4">
                                <a:moveTo>
                                  <a:pt x="55" y="27"/>
                                </a:moveTo>
                                <a:cubicBezTo>
                                  <a:pt x="55" y="42"/>
                                  <a:pt x="43" y="54"/>
                                  <a:pt x="27" y="54"/>
                                </a:cubicBezTo>
                                <a:cubicBezTo>
                                  <a:pt x="13" y="54"/>
                                  <a:pt x="0" y="42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Oval 262"/>
                        <wps:cNvSpPr>
                          <a:spLocks noChangeArrowheads="1"/>
                        </wps:cNvSpPr>
                        <wps:spPr bwMode="auto">
                          <a:xfrm>
                            <a:off x="2668270" y="67818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Oval 263"/>
                        <wps:cNvSpPr>
                          <a:spLocks noChangeArrowheads="1"/>
                        </wps:cNvSpPr>
                        <wps:spPr bwMode="auto">
                          <a:xfrm>
                            <a:off x="2668270" y="678180"/>
                            <a:ext cx="19050" cy="19685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5" name="Oval 264"/>
                        <wps:cNvSpPr>
                          <a:spLocks noChangeArrowheads="1"/>
                        </wps:cNvSpPr>
                        <wps:spPr bwMode="auto">
                          <a:xfrm>
                            <a:off x="1433195" y="107315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Oval 265"/>
                        <wps:cNvSpPr>
                          <a:spLocks noChangeArrowheads="1"/>
                        </wps:cNvSpPr>
                        <wps:spPr bwMode="auto">
                          <a:xfrm>
                            <a:off x="1433195" y="107315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Oval 266"/>
                        <wps:cNvSpPr>
                          <a:spLocks noChangeArrowheads="1"/>
                        </wps:cNvSpPr>
                        <wps:spPr bwMode="auto">
                          <a:xfrm>
                            <a:off x="1677035" y="920115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Oval 267"/>
                        <wps:cNvSpPr>
                          <a:spLocks noChangeArrowheads="1"/>
                        </wps:cNvSpPr>
                        <wps:spPr bwMode="auto">
                          <a:xfrm>
                            <a:off x="1677035" y="920115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Oval 268"/>
                        <wps:cNvSpPr>
                          <a:spLocks noChangeArrowheads="1"/>
                        </wps:cNvSpPr>
                        <wps:spPr bwMode="auto">
                          <a:xfrm>
                            <a:off x="1351915" y="53467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Oval 269"/>
                        <wps:cNvSpPr>
                          <a:spLocks noChangeArrowheads="1"/>
                        </wps:cNvSpPr>
                        <wps:spPr bwMode="auto">
                          <a:xfrm>
                            <a:off x="1351915" y="53467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Oval 270"/>
                        <wps:cNvSpPr>
                          <a:spLocks noChangeArrowheads="1"/>
                        </wps:cNvSpPr>
                        <wps:spPr bwMode="auto">
                          <a:xfrm>
                            <a:off x="671830" y="534670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Oval 271"/>
                        <wps:cNvSpPr>
                          <a:spLocks noChangeArrowheads="1"/>
                        </wps:cNvSpPr>
                        <wps:spPr bwMode="auto">
                          <a:xfrm>
                            <a:off x="671830" y="534670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Oval 272"/>
                        <wps:cNvSpPr>
                          <a:spLocks noChangeArrowheads="1"/>
                        </wps:cNvSpPr>
                        <wps:spPr bwMode="auto">
                          <a:xfrm>
                            <a:off x="427990" y="6883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Oval 273"/>
                        <wps:cNvSpPr>
                          <a:spLocks noChangeArrowheads="1"/>
                        </wps:cNvSpPr>
                        <wps:spPr bwMode="auto">
                          <a:xfrm>
                            <a:off x="427990" y="68834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Oval 274"/>
                        <wps:cNvSpPr>
                          <a:spLocks noChangeArrowheads="1"/>
                        </wps:cNvSpPr>
                        <wps:spPr bwMode="auto">
                          <a:xfrm>
                            <a:off x="212725" y="53467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Oval 275"/>
                        <wps:cNvSpPr>
                          <a:spLocks noChangeArrowheads="1"/>
                        </wps:cNvSpPr>
                        <wps:spPr bwMode="auto">
                          <a:xfrm>
                            <a:off x="212725" y="53467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Oval 276"/>
                        <wps:cNvSpPr>
                          <a:spLocks noChangeArrowheads="1"/>
                        </wps:cNvSpPr>
                        <wps:spPr bwMode="auto">
                          <a:xfrm>
                            <a:off x="78740" y="92011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Oval 277"/>
                        <wps:cNvSpPr>
                          <a:spLocks noChangeArrowheads="1"/>
                        </wps:cNvSpPr>
                        <wps:spPr bwMode="auto">
                          <a:xfrm>
                            <a:off x="78740" y="92011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Oval 278"/>
                        <wps:cNvSpPr>
                          <a:spLocks noChangeArrowheads="1"/>
                        </wps:cNvSpPr>
                        <wps:spPr bwMode="auto">
                          <a:xfrm>
                            <a:off x="997585" y="92011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Oval 279"/>
                        <wps:cNvSpPr>
                          <a:spLocks noChangeArrowheads="1"/>
                        </wps:cNvSpPr>
                        <wps:spPr bwMode="auto">
                          <a:xfrm>
                            <a:off x="997585" y="92011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Oval 280"/>
                        <wps:cNvSpPr>
                          <a:spLocks noChangeArrowheads="1"/>
                        </wps:cNvSpPr>
                        <wps:spPr bwMode="auto">
                          <a:xfrm>
                            <a:off x="509270" y="122682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Oval 281"/>
                        <wps:cNvSpPr>
                          <a:spLocks noChangeArrowheads="1"/>
                        </wps:cNvSpPr>
                        <wps:spPr bwMode="auto">
                          <a:xfrm>
                            <a:off x="509270" y="122682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Oval 282"/>
                        <wps:cNvSpPr>
                          <a:spLocks noChangeArrowheads="1"/>
                        </wps:cNvSpPr>
                        <wps:spPr bwMode="auto">
                          <a:xfrm>
                            <a:off x="346710" y="14922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346710" y="14922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Oval 284"/>
                        <wps:cNvSpPr>
                          <a:spLocks noChangeArrowheads="1"/>
                        </wps:cNvSpPr>
                        <wps:spPr bwMode="auto">
                          <a:xfrm>
                            <a:off x="1485900" y="14922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Oval 285"/>
                        <wps:cNvSpPr>
                          <a:spLocks noChangeArrowheads="1"/>
                        </wps:cNvSpPr>
                        <wps:spPr bwMode="auto">
                          <a:xfrm>
                            <a:off x="1485900" y="14922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1648460" y="122682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Oval 287"/>
                        <wps:cNvSpPr>
                          <a:spLocks noChangeArrowheads="1"/>
                        </wps:cNvSpPr>
                        <wps:spPr bwMode="auto">
                          <a:xfrm>
                            <a:off x="1648460" y="122682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Oval 288"/>
                        <wps:cNvSpPr>
                          <a:spLocks noChangeArrowheads="1"/>
                        </wps:cNvSpPr>
                        <wps:spPr bwMode="auto">
                          <a:xfrm>
                            <a:off x="2136775" y="92011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Oval 289"/>
                        <wps:cNvSpPr>
                          <a:spLocks noChangeArrowheads="1"/>
                        </wps:cNvSpPr>
                        <wps:spPr bwMode="auto">
                          <a:xfrm>
                            <a:off x="2136775" y="92011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Oval 290"/>
                        <wps:cNvSpPr>
                          <a:spLocks noChangeArrowheads="1"/>
                        </wps:cNvSpPr>
                        <wps:spPr bwMode="auto">
                          <a:xfrm>
                            <a:off x="1217930" y="92011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Oval 291"/>
                        <wps:cNvSpPr>
                          <a:spLocks noChangeArrowheads="1"/>
                        </wps:cNvSpPr>
                        <wps:spPr bwMode="auto">
                          <a:xfrm>
                            <a:off x="1217930" y="92011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Oval 292"/>
                        <wps:cNvSpPr>
                          <a:spLocks noChangeArrowheads="1"/>
                        </wps:cNvSpPr>
                        <wps:spPr bwMode="auto">
                          <a:xfrm>
                            <a:off x="2586355" y="139700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Oval 293"/>
                        <wps:cNvSpPr>
                          <a:spLocks noChangeArrowheads="1"/>
                        </wps:cNvSpPr>
                        <wps:spPr bwMode="auto">
                          <a:xfrm>
                            <a:off x="2586355" y="139700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Oval 294"/>
                        <wps:cNvSpPr>
                          <a:spLocks noChangeArrowheads="1"/>
                        </wps:cNvSpPr>
                        <wps:spPr bwMode="auto">
                          <a:xfrm>
                            <a:off x="2749550" y="121729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Oval 295"/>
                        <wps:cNvSpPr>
                          <a:spLocks noChangeArrowheads="1"/>
                        </wps:cNvSpPr>
                        <wps:spPr bwMode="auto">
                          <a:xfrm>
                            <a:off x="2749550" y="121729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Freeform 296"/>
                        <wps:cNvSpPr>
                          <a:spLocks/>
                        </wps:cNvSpPr>
                        <wps:spPr bwMode="auto">
                          <a:xfrm>
                            <a:off x="3237865" y="910590"/>
                            <a:ext cx="19050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4"/>
                              <a:gd name="T2" fmla="*/ 27 w 55"/>
                              <a:gd name="T3" fmla="*/ 54 h 54"/>
                              <a:gd name="T4" fmla="*/ 0 w 55"/>
                              <a:gd name="T5" fmla="*/ 27 h 54"/>
                              <a:gd name="T6" fmla="*/ 27 w 55"/>
                              <a:gd name="T7" fmla="*/ 0 h 54"/>
                              <a:gd name="T8" fmla="*/ 55 w 55"/>
                              <a:gd name="T9" fmla="*/ 27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4">
                                <a:moveTo>
                                  <a:pt x="55" y="27"/>
                                </a:moveTo>
                                <a:cubicBezTo>
                                  <a:pt x="55" y="42"/>
                                  <a:pt x="43" y="54"/>
                                  <a:pt x="27" y="54"/>
                                </a:cubicBezTo>
                                <a:cubicBezTo>
                                  <a:pt x="13" y="54"/>
                                  <a:pt x="0" y="42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Freeform 297"/>
                        <wps:cNvSpPr>
                          <a:spLocks/>
                        </wps:cNvSpPr>
                        <wps:spPr bwMode="auto">
                          <a:xfrm>
                            <a:off x="3237865" y="910590"/>
                            <a:ext cx="19050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4"/>
                              <a:gd name="T2" fmla="*/ 27 w 55"/>
                              <a:gd name="T3" fmla="*/ 54 h 54"/>
                              <a:gd name="T4" fmla="*/ 0 w 55"/>
                              <a:gd name="T5" fmla="*/ 27 h 54"/>
                              <a:gd name="T6" fmla="*/ 27 w 55"/>
                              <a:gd name="T7" fmla="*/ 0 h 54"/>
                              <a:gd name="T8" fmla="*/ 55 w 55"/>
                              <a:gd name="T9" fmla="*/ 27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4">
                                <a:moveTo>
                                  <a:pt x="55" y="27"/>
                                </a:moveTo>
                                <a:cubicBezTo>
                                  <a:pt x="55" y="42"/>
                                  <a:pt x="43" y="54"/>
                                  <a:pt x="27" y="54"/>
                                </a:cubicBezTo>
                                <a:cubicBezTo>
                                  <a:pt x="13" y="54"/>
                                  <a:pt x="0" y="42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Oval 298"/>
                        <wps:cNvSpPr>
                          <a:spLocks noChangeArrowheads="1"/>
                        </wps:cNvSpPr>
                        <wps:spPr bwMode="auto">
                          <a:xfrm>
                            <a:off x="2318385" y="910590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Oval 299"/>
                        <wps:cNvSpPr>
                          <a:spLocks noChangeArrowheads="1"/>
                        </wps:cNvSpPr>
                        <wps:spPr bwMode="auto">
                          <a:xfrm>
                            <a:off x="2318385" y="910590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Oval 300"/>
                        <wps:cNvSpPr>
                          <a:spLocks noChangeArrowheads="1"/>
                        </wps:cNvSpPr>
                        <wps:spPr bwMode="auto">
                          <a:xfrm>
                            <a:off x="3677920" y="13017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2" name="Oval 301"/>
                        <wps:cNvSpPr>
                          <a:spLocks noChangeArrowheads="1"/>
                        </wps:cNvSpPr>
                        <wps:spPr bwMode="auto">
                          <a:xfrm>
                            <a:off x="3677920" y="13017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Oval 302"/>
                        <wps:cNvSpPr>
                          <a:spLocks noChangeArrowheads="1"/>
                        </wps:cNvSpPr>
                        <wps:spPr bwMode="auto">
                          <a:xfrm>
                            <a:off x="3841115" y="1207770"/>
                            <a:ext cx="1841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Oval 303"/>
                        <wps:cNvSpPr>
                          <a:spLocks noChangeArrowheads="1"/>
                        </wps:cNvSpPr>
                        <wps:spPr bwMode="auto">
                          <a:xfrm>
                            <a:off x="3841115" y="1207770"/>
                            <a:ext cx="1841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Oval 304"/>
                        <wps:cNvSpPr>
                          <a:spLocks noChangeArrowheads="1"/>
                        </wps:cNvSpPr>
                        <wps:spPr bwMode="auto">
                          <a:xfrm>
                            <a:off x="4329430" y="901065"/>
                            <a:ext cx="1841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Oval 305"/>
                        <wps:cNvSpPr>
                          <a:spLocks noChangeArrowheads="1"/>
                        </wps:cNvSpPr>
                        <wps:spPr bwMode="auto">
                          <a:xfrm>
                            <a:off x="4329430" y="901065"/>
                            <a:ext cx="1841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Oval 306"/>
                        <wps:cNvSpPr>
                          <a:spLocks noChangeArrowheads="1"/>
                        </wps:cNvSpPr>
                        <wps:spPr bwMode="auto">
                          <a:xfrm>
                            <a:off x="3409950" y="90106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Oval 307"/>
                        <wps:cNvSpPr>
                          <a:spLocks noChangeArrowheads="1"/>
                        </wps:cNvSpPr>
                        <wps:spPr bwMode="auto">
                          <a:xfrm>
                            <a:off x="3409950" y="90106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98" o:spid="_x0000_s1026" editas="canvas" style="width:352.55pt;height:105.95pt;mso-position-horizontal-relative:char;mso-position-vertical-relative:line" coordsize="44773,13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">
                <v:shape id="_x0000_s1027" type="#_x0000_t75" style="position:absolute;width:44773;height:13455;visibility:visible;mso-wrap-style:square">
                  <v:fill o:detectmouseclick="t"/>
                  <v:path o:connecttype="none"/>
                </v:shape>
                <v:shape id="Freeform 200" o:spid="_x0000_s1028" style="position:absolute;left:882;top:9226;width:9189;height:146;visibility:visible;mso-wrap-style:square;v-text-anchor:top" coordsize="2616,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T7kcMA&#10;AADcAAAADwAAAGRycy9kb3ducmV2LnhtbERPTWvCQBC9F/wPywjemo0iElJXEUErbaFt6sXbkB03&#10;wexsml01+ffdQqG3ebzPWa5724gbdb52rGCapCCIS6drNgqOX7vHDIQPyBobx6RgIA/r1ehhibl2&#10;d/6kWxGMiCHsc1RQhdDmUvqyIos+cS1x5M6usxgi7IzUHd5juG3kLE0X0mLNsaHClrYVlZfiahW8&#10;ZMab1w+zn74Nl3CimXzef78rNRn3mycQgfrwL/5zH3ScP1/A7zPxAr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T7kcMAAADcAAAADwAAAAAAAAAAAAAAAACYAgAAZHJzL2Rv&#10;d25yZXYueG1sUEsFBgAAAAAEAAQA9QAAAIgDAAAAAA==&#10;" path="m,l245,r,41l,41,,xm409,l654,r,41l409,41,409,xm817,r246,l1063,41r-246,l817,xm1226,r245,l1471,41r-245,l1226,xm1635,r245,l1880,41r-245,l1635,xm2044,r245,l2289,41r-245,l2044,xm2452,r164,l2616,41r-164,l2452,xe" fillcolor="black" strokeweight=".1pt">
                  <v:stroke joinstyle="bevel"/>
                  <v:path arrowok="t" o:connecttype="custom" o:connectlocs="0,0;86054,0;86054,14605;0,14605;0,0;143657,0;229711,0;229711,14605;143657,14605;143657,0;286963,0;373369,0;373369,14605;286963,14605;286963,0;430621,0;516675,0;516675,14605;430621,14605;430621,0;574278,0;660332,0;660332,14605;574278,14605;574278,0;717935,0;803989,0;803989,14605;717935,14605;717935,0;861242,0;918845,0;918845,14605;861242,14605;861242,0" o:connectangles="0,0,0,0,0,0,0,0,0,0,0,0,0,0,0,0,0,0,0,0,0,0,0,0,0,0,0,0,0,0,0,0,0,0,0"/>
                  <o:lock v:ext="edit" verticies="t"/>
                </v:shape>
                <v:line id="Line 201" o:spid="_x0000_s1029" style="position:absolute;visibility:visible;mso-wrap-style:square" from="882,9296" to="5187,12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UPQsQAAADcAAAADwAAAGRycy9kb3ducmV2LnhtbERPTWvCQBC9F/wPyxS81Y1V2pK6Slsr&#10;6CFIUw/2NmSnSTA7G3a3Jvn3riD0No/3OYtVbxpxJudrywqmkwQEcWF1zaWCw/fm4QWED8gaG8uk&#10;YCAPq+XoboGpth1/0TkPpYgh7FNUUIXQplL6oiKDfmJb4sj9WmcwROhKqR12Mdw08jFJnqTBmmND&#10;hS19VFSc8j+jwH5mw6yZvq+TfO263X7QP9kxU2p837+9ggjUh3/xzb3Vcf78Ga7PxAv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FQ9CxAAAANwAAAAPAAAAAAAAAAAA&#10;AAAAAKECAABkcnMvZG93bnJldi54bWxQSwUGAAAAAAQABAD5AAAAkgMAAAAA&#10;" strokeweight="1.35pt">
                  <v:stroke joinstyle="miter"/>
                </v:line>
                <v:line id="Line 202" o:spid="_x0000_s1030" style="position:absolute;flip:y;visibility:visible;mso-wrap-style:square" from="5187,9296" to="10071,12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HGZ8QAAADcAAAADwAAAGRycy9kb3ducmV2LnhtbESPQW/CMAyF70j8h8hIu0EKQ9PWERCa&#10;hAZcEIzdvcZrOhqnazIo/x4fJnGz9Z7f+zxbdL5WZ2pjFdjAeJSBIi6Crbg0cPxYDZ9BxYRssQ5M&#10;Bq4UYTHv92aY23DhPZ0PqVQSwjFHAy6lJtc6Fo48xlFoiEX7Dq3HJGtbatviRcJ9rSdZ9qQ9ViwN&#10;Dht6c1ScDn/ewLtrXlbj3dfj7pOOk334+d0gbo15GHTLV1CJunQ3/1+vreBPhVaekQn0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4cZnxAAAANwAAAAPAAAAAAAAAAAA&#10;AAAAAKECAABkcnMvZG93bnJldi54bWxQSwUGAAAAAAQABAD5AAAAkgMAAAAA&#10;" strokeweight="1.35pt">
                  <v:stroke joinstyle="miter"/>
                </v:line>
                <v:line id="Line 203" o:spid="_x0000_s1031" style="position:absolute;flip:y;visibility:visible;mso-wrap-style:square" from="882,1587" to="3562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1j/MIAAADcAAAADwAAAGRycy9kb3ducmV2LnhtbERPTWvCQBC9F/wPyxS81Y1WisZsRApS&#10;7UW09j5mx2xsdjbNrhr/fbcgeJvH+5xs3tlaXKj1lWMFw0ECgrhwuuJSwf5r+TIB4QOyxtoxKbiR&#10;h3nee8ow1e7KW7rsQiliCPsUFZgQmlRKXxiy6AeuIY7c0bUWQ4RtKXWL1xhuazlKkjdpseLYYLCh&#10;d0PFz+5sFXyYZrocbg6vm2/aj7bu9LtG/FSq/9wtZiACdeEhvrtXOs4fT+H/mXiB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1j/MIAAADcAAAADwAAAAAAAAAAAAAA&#10;AAChAgAAZHJzL2Rvd25yZXYueG1sUEsFBgAAAAAEAAQA+QAAAJADAAAAAA==&#10;" strokeweight="1.35pt">
                  <v:stroke joinstyle="miter"/>
                </v:line>
                <v:line id="Line 204" o:spid="_x0000_s1032" style="position:absolute;visibility:visible;mso-wrap-style:square" from="3562,1587" to="10071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UB68YAAADcAAAADwAAAGRycy9kb3ducmV2LnhtbESPQUvDQBCF74L/YRmhN7uppSKx26K2&#10;gj0EMXrQ25Adk2B2Nuxum+Tfdw4FbzO8N+99s96OrlMnCrH1bGAxz0ARV962XBv4+ny9fQAVE7LF&#10;zjMZmCjCdnN9tcbc+oE/6FSmWkkIxxwNNCn1udaxashhnPueWLRfHxwmWUOtbcBBwl2n77LsXjts&#10;WRoa7OmloeqvPDoDfl9My27xvMvKXRgO75P9Kb4LY2Y349MjqERj+jdfrt+s4K8EX56RCfTm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lAevGAAAA3AAAAA8AAAAAAAAA&#10;AAAAAAAAoQIAAGRycy9kb3ducmV2LnhtbFBLBQYAAAAABAAEAPkAAACUAwAAAAA=&#10;" strokeweight="1.35pt">
                  <v:stroke joinstyle="miter"/>
                </v:line>
                <v:line id="Line 205" o:spid="_x0000_s1033" style="position:absolute;visibility:visible;mso-wrap-style:square" from="3562,1587" to="5187,12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mkcMQAAADcAAAADwAAAGRycy9kb3ducmV2LnhtbERPTWvCQBC9F/wPywi91U1aKhJdpa0t&#10;1EMQowd7G7LTJDQ7G3a3Jvn3rlDobR7vc1abwbTiQs43lhWkswQEcWl1w5WC0/HjYQHCB2SNrWVS&#10;MJKHzXpyt8JM254PdClCJWII+wwV1CF0mZS+rMmgn9mOOHLf1hkMEbpKaod9DDetfEySuTTYcGyo&#10;saO3msqf4tcosO/5+NSmr9uk2Lp+tx/1V37OlbqfDi9LEIGG8C/+c3/qOP85hdsz8QK5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aaRwxAAAANwAAAAPAAAAAAAAAAAA&#10;AAAAAKECAABkcnMvZG93bnJldi54bWxQSwUGAAAAAAQABAD5AAAAkgMAAAAA&#10;" strokeweight="1.35pt">
                  <v:stroke joinstyle="miter"/>
                </v:line>
                <v:shape id="Freeform 206" o:spid="_x0000_s1034" style="position:absolute;left:2222;top:5416;width:4591;height:51;visibility:visible;mso-wrap-style:square;v-text-anchor:top" coordsize="1308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+RqcMA&#10;AADcAAAADwAAAGRycy9kb3ducmV2LnhtbERP22rCQBB9L/gPywi+FN1oqdHoKkEQhEqpF/B1yI7Z&#10;YHY2ZFdN/75bKPRtDuc6y3Vna/Gg1leOFYxHCQjiwumKSwXn03Y4A+EDssbaMSn4Jg/rVe9liZl2&#10;Tz7Q4xhKEUPYZ6jAhNBkUvrCkEU/cg1x5K6utRgibEupW3zGcFvLSZJMpcWKY4PBhjaGitvxbhXM&#10;99O3ZPaRpwezN1Wevl6+0k9WatDv8gWIQF34F/+5dzrOf5/A7zPxAr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N+RqcMAAADcAAAADwAAAAAAAAAAAAAAAACYAgAAZHJzL2Rv&#10;d25yZXYueG1sUEsFBgAAAAAEAAQA9QAAAIgDAAAAAA==&#10;" path="m,l82,r,13l,13,,xm137,r81,l218,13r-81,l137,xm273,r82,l355,13r-82,l273,xm409,r82,l491,13r-82,l409,xm545,r82,l627,13r-82,l545,xm682,r81,l763,13r-81,l682,xm818,r82,l900,13r-82,l818,xm954,r82,l1036,13r-82,l954,xm1090,r82,l1172,13r-82,l1090,xm1227,r81,l1308,13r-81,l1227,xe" fillcolor="black" strokeweight=".1pt">
                  <v:stroke joinstyle="bevel"/>
                  <v:path arrowok="t" o:connecttype="custom" o:connectlocs="0,0;28782,0;28782,5080;0,5080;0,0;48087,0;76518,0;76518,5080;48087,5080;48087,0;95822,0;124604,0;124604,5080;95822,5080;95822,0;143558,0;172340,0;172340,5080;143558,5080;143558,0;191294,0;220076,0;220076,5080;191294,5080;191294,0;239380,0;267811,0;267811,5080;239380,5080;239380,0;287116,0;315898,0;315898,5080;287116,5080;287116,0;334852,0;363634,0;363634,5080;334852,5080;334852,0;382588,0;411369,0;411369,5080;382588,5080;382588,0;430674,0;459105,0;459105,5080;430674,5080;430674,0" o:connectangles="0,0,0,0,0,0,0,0,0,0,0,0,0,0,0,0,0,0,0,0,0,0,0,0,0,0,0,0,0,0,0,0,0,0,0,0,0,0,0,0,0,0,0,0,0,0,0,0,0,0"/>
                  <o:lock v:ext="edit" verticies="t"/>
                </v:shape>
                <v:line id="Line 207" o:spid="_x0000_s1035" style="position:absolute;flip:x;visibility:visible;mso-wrap-style:square" from="4375,5441" to="6813,6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JvW8IAAADcAAAADwAAAGRycy9kb3ducmV2LnhtbERPTWvCQBC9F/oflhF6Kbppg1aiq5SC&#10;0Fo8aAWvQ3ZMgpnZsLvV9N+7gtDbPN7nzJc9t+pMPjRODLyMMlAkpbONVAb2P6vhFFSIKBZbJ2Tg&#10;jwIsF48Pcyysu8iWzrtYqRQioUADdYxdoXUoa2IMI9eRJO7oPGNM0FfaerykcG71a5ZNNGMjqaHG&#10;jj5qKk+7XzZQHfw47/l7M8HnnNnat9XX2hvzNOjfZ6Ai9fFffHd/2jR/nMPtmXSBXl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JvW8IAAADcAAAADwAAAAAAAAAAAAAA&#10;AAChAgAAZHJzL2Rvd25yZXYueG1sUEsFBgAAAAAEAAQA+QAAAJADAAAAAA==&#10;" strokeweight=".45pt">
                  <v:stroke joinstyle="miter"/>
                </v:line>
                <v:line id="Line 208" o:spid="_x0000_s1036" style="position:absolute;flip:x y;visibility:visible;mso-wrap-style:square" from="2222,5441" to="4375,6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XtdMIAAADcAAAADwAAAGRycy9kb3ducmV2LnhtbERPS2vCQBC+F/wPywje6kZRW1JXaQVB&#10;eilNX9chO90EszMhu8bUX98tCL3Nx/ec9XbwjeqpC7Wwgdk0A0Vciq3ZGXh/29/egwoR2WIjTAZ+&#10;KMB2M7pZY27lzK/UF9GpFMIhRwNVjG2udSgr8him0hIn7ls6jzHBzmnb4TmF+0bPs2ylPdacGips&#10;aVdReSxO3sDTc3aS3kn78fJ5+aoXd4UcXGHMZDw8PoCKNMR/8dV9sGn+cgF/z6QL9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XtdMIAAADcAAAADwAAAAAAAAAAAAAA&#10;AAChAgAAZHJzL2Rvd25yZXYueG1sUEsFBgAAAAAEAAQA+QAAAJADAAAAAA==&#10;" strokeweight=".45pt">
                  <v:stroke joinstyle="miter"/>
                </v:line>
                <v:shape id="Freeform 209" o:spid="_x0000_s1037" style="position:absolute;left:12274;top:9226;width:9189;height:146;visibility:visible;mso-wrap-style:square;v-text-anchor:top" coordsize="2616,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/zO8MA&#10;AADcAAAADwAAAGRycy9kb3ducmV2LnhtbERPTWvCQBC9F/wPywjedJOARaKrFEErrdBWe+ltyE43&#10;wexsmt0m8d+7BaG3ebzPWW0GW4uOWl85VpDOEhDEhdMVGwWf5910AcIHZI21Y1JwJQ+b9ehhhbl2&#10;PX9QdwpGxBD2OSooQ2hyKX1RkkU/cw1x5L5dazFE2BqpW+xjuK1lliSP0mLFsaHEhrYlFZfTr1Xw&#10;sjDevL6bfXq8XsIXZfJ5//Om1GQ8PC1BBBrCv/juPug4fz6Hv2fiBX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9/zO8MAAADcAAAADwAAAAAAAAAAAAAAAACYAgAAZHJzL2Rv&#10;d25yZXYueG1sUEsFBgAAAAAEAAQA9QAAAIgDAAAAAA==&#10;" path="m,l245,r,41l,41,,xm408,l654,r,41l408,41,408,xm817,r245,l1062,41r-245,l817,xm1226,r245,l1471,41r-245,l1226,xm1635,r245,l1880,41r-245,l1635,xm2043,r246,l2289,41r-246,l2043,xm2452,r164,l2616,41r-164,l2452,xe" fillcolor="black" strokeweight=".1pt">
                  <v:stroke joinstyle="bevel"/>
                  <v:path arrowok="t" o:connecttype="custom" o:connectlocs="0,0;86054,0;86054,14605;0,14605;0,0;143306,0;229711,0;229711,14605;143306,14605;143306,0;286963,0;373017,0;373017,14605;286963,14605;286963,0;430621,0;516675,0;516675,14605;430621,14605;430621,0;574278,0;660332,0;660332,14605;574278,14605;574278,0;717584,0;803989,0;803989,14605;717584,14605;717584,0;861242,0;918845,0;918845,14605;861242,14605;861242,0" o:connectangles="0,0,0,0,0,0,0,0,0,0,0,0,0,0,0,0,0,0,0,0,0,0,0,0,0,0,0,0,0,0,0,0,0,0,0"/>
                  <o:lock v:ext="edit" verticies="t"/>
                </v:shape>
                <v:line id="Line 210" o:spid="_x0000_s1038" style="position:absolute;visibility:visible;mso-wrap-style:square" from="12274,9296" to="16579,12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yZn8QAAADcAAAADwAAAGRycy9kb3ducmV2LnhtbERPTWvCQBC9F/wPyxS81Y0V25K6Slsr&#10;6CFIUw/2NmSnSTA7G3a3Jvn3riD0No/3OYtVbxpxJudrywqmkwQEcWF1zaWCw/fm4QWED8gaG8uk&#10;YCAPq+XoboGpth1/0TkPpYgh7FNUUIXQplL6oiKDfmJb4sj9WmcwROhKqR12Mdw08jFJnqTBmmND&#10;hS19VFSc8j+jwH5mw6yZvq+TfO263X7QP9kxU2p837+9ggjUh3/xzb3Vcf78Ga7PxAv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zJmfxAAAANwAAAAPAAAAAAAAAAAA&#10;AAAAAKECAABkcnMvZG93bnJldi54bWxQSwUGAAAAAAQABAD5AAAAkgMAAAAA&#10;" strokeweight="1.35pt">
                  <v:stroke joinstyle="miter"/>
                </v:line>
                <v:line id="Line 211" o:spid="_x0000_s1039" style="position:absolute;flip:y;visibility:visible;mso-wrap-style:square" from="16579,9296" to="21463,12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hQusQAAADcAAAADwAAAGRycy9kb3ducmV2LnhtbESPQW/CMAyF70j8h8hIu0EKE9PWERCa&#10;hAZcEIzdvcZrOhqnazIo/x4fJnGz9Z7f+zxbdL5WZ2pjFdjAeJSBIi6Crbg0cPxYDZ9BxYRssQ5M&#10;Bq4UYTHv92aY23DhPZ0PqVQSwjFHAy6lJtc6Fo48xlFoiEX7Dq3HJGtbatviRcJ9rSdZ9qQ9ViwN&#10;Dht6c1ScDn/ewLtrXlbj3dfj7pOOk334+d0gbo15GHTLV1CJunQ3/1+vreBPhVaekQn0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OFC6xAAAANwAAAAPAAAAAAAAAAAA&#10;AAAAAKECAABkcnMvZG93bnJldi54bWxQSwUGAAAAAAQABAD5AAAAkgMAAAAA&#10;" strokeweight="1.35pt">
                  <v:stroke joinstyle="miter"/>
                </v:line>
                <v:line id="Line 212" o:spid="_x0000_s1040" style="position:absolute;flip:y;visibility:visible;mso-wrap-style:square" from="12274,1587" to="14954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T1IcIAAADcAAAADwAAAGRycy9kb3ducmV2LnhtbERPTWvCQBC9F/wPyxS81Y0Wi8ZsRApS&#10;7UW09j5mx2xsdjbNrhr/fbcgeJvH+5xs3tlaXKj1lWMFw0ECgrhwuuJSwf5r+TIB4QOyxtoxKbiR&#10;h3nee8ow1e7KW7rsQiliCPsUFZgQmlRKXxiy6AeuIY7c0bUWQ4RtKXWL1xhuazlKkjdpseLYYLCh&#10;d0PFz+5sFXyYZrocbg6vm2/aj7bu9LtG/FSq/9wtZiACdeEhvrtXOs4fT+H/mXiB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3T1IcIAAADcAAAADwAAAAAAAAAAAAAA&#10;AAChAgAAZHJzL2Rvd25yZXYueG1sUEsFBgAAAAAEAAQA+QAAAJADAAAAAA==&#10;" strokeweight="1.35pt">
                  <v:stroke joinstyle="miter"/>
                </v:line>
                <v:line id="Line 213" o:spid="_x0000_s1041" style="position:absolute;visibility:visible;mso-wrap-style:square" from="14954,1587" to="21463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ZA1sMAAADcAAAADwAAAGRycy9kb3ducmV2LnhtbERPy2rCQBTdF/yH4Qrd1YkKRaKj+KjQ&#10;LkIxutDdJXNNgpk7YWZqkr/vLApdHs57telNI57kfG1ZwXSSgCAurK65VHA5H98WIHxA1thYJgUD&#10;edisRy8rTLXt+ETPPJQihrBPUUEVQptK6YuKDPqJbYkjd7fOYIjQlVI77GK4aeQsSd6lwZpjQ4Ut&#10;7SsqHvmPUWA/smHeTHeHJD+47ut70Lfsmin1Ou63SxCB+vAv/nN/agWzRVwbz8Qj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WQNbDAAAA3AAAAA8AAAAAAAAAAAAA&#10;AAAAoQIAAGRycy9kb3ducmV2LnhtbFBLBQYAAAAABAAEAPkAAACRAwAAAAA=&#10;" strokeweight="1.35pt">
                  <v:stroke joinstyle="miter"/>
                </v:line>
                <v:line id="Line 214" o:spid="_x0000_s1042" style="position:absolute;visibility:visible;mso-wrap-style:square" from="14954,1587" to="16579,12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rlTcYAAADcAAAADwAAAGRycy9kb3ducmV2LnhtbESPQWvCQBSE7wX/w/KE3upGC2Kjq1Rt&#10;oR6CNHqwt0f2NQnNvg27W5P8e1co9DjMzDfMatObRlzJ+dqygukkAUFcWF1zqeB8en9agPABWWNj&#10;mRQM5GGzHj2sMNW240+65qEUEcI+RQVVCG0qpS8qMugntiWO3rd1BkOUrpTaYRfhppGzJJlLgzXH&#10;hQpb2lVU/OS/RoF9y4bnZrrdJ/nedYfjoL+yS6bU47h/XYII1If/8F/7QyuYLV7gfiYeAbm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a5U3GAAAA3AAAAA8AAAAAAAAA&#10;AAAAAAAAoQIAAGRycy9kb3ducmV2LnhtbFBLBQYAAAAABAAEAPkAAACUAwAAAAA=&#10;" strokeweight="1.35pt">
                  <v:stroke joinstyle="miter"/>
                </v:line>
                <v:shape id="Freeform 215" o:spid="_x0000_s1043" style="position:absolute;left:23279;top:9131;width:9194;height:146;visibility:visible;mso-wrap-style:square;v-text-anchor:top" coordsize="2616,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SLRcMA&#10;AADcAAAADwAAAGRycy9kb3ducmV2LnhtbERPz2vCMBS+D/wfwhO8rWl7EFeNMgQ72QZudZfdHs1b&#10;WmxeuiZq/e+Xg7Djx/d7tRltJy40+NaxgixJQRDXTrdsFHwdd48LED4ga+wck4IbedisJw8rLLS7&#10;8iddqmBEDGFfoIImhL6Q0tcNWfSJ64kj9+MGiyHCwUg94DWG207maTqXFluODQ32tG2oPlVnq+B1&#10;Ybx5+zBl9n47hW/K5Uv5e1BqNh2flyACjeFffHfvtYL8Kc6PZ+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SLRcMAAADcAAAADwAAAAAAAAAAAAAAAACYAgAAZHJzL2Rv&#10;d25yZXYueG1sUEsFBgAAAAAEAAQA9QAAAIgDAAAAAA==&#10;" path="m,l246,r,41l,41,,xm409,l654,r,41l409,41,409,xm818,r245,l1063,41r-245,l818,xm1227,r245,l1472,41r-245,l1227,xm1635,r246,l1881,41r-246,l1635,xm2044,r245,l2289,41r-245,l2044,xm2453,r163,l2616,41r-163,l2453,xe" fillcolor="black" strokeweight=".1pt">
                  <v:stroke joinstyle="bevel"/>
                  <v:path arrowok="t" o:connecttype="custom" o:connectlocs="0,0;86465,0;86465,14605;0,14605;0,0;143757,0;229870,0;229870,14605;143757,14605;143757,0;287513,0;373627,0;373627,14605;287513,14605;287513,0;431270,0;517383,0;517383,14605;431270,14605;431270,0;574675,0;661140,0;661140,14605;574675,14605;574675,0;718432,0;804545,0;804545,14605;718432,14605;718432,0;862188,0;919480,0;919480,14605;862188,14605;862188,0" o:connectangles="0,0,0,0,0,0,0,0,0,0,0,0,0,0,0,0,0,0,0,0,0,0,0,0,0,0,0,0,0,0,0,0,0,0,0"/>
                  <o:lock v:ext="edit" verticies="t"/>
                </v:shape>
                <v:line id="Line 216" o:spid="_x0000_s1044" style="position:absolute;visibility:visible;mso-wrap-style:square" from="23279,9201" to="27590,1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V/lsYAAADcAAAADwAAAGRycy9kb3ducmV2LnhtbESPQWvCQBSE7wX/w/KE3uomFsSmrqK1&#10;gh5CadpDe3tkX5PQ7Nuwu5rk37tCocdhZr5hVpvBtOJCzjeWFaSzBARxaXXDlYLPj8PDEoQPyBpb&#10;y6RgJA+b9eRuhZm2Pb/TpQiViBD2GSqoQ+gyKX1Zk0E/sx1x9H6sMxiidJXUDvsIN62cJ8lCGmw4&#10;LtTY0UtN5W9xNgrsaz4+tulunxR715/eRv2df+VK3U+H7TOIQEP4D/+1j1rB/CmF25l4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1f5bGAAAA3AAAAA8AAAAAAAAA&#10;AAAAAAAAoQIAAGRycy9kb3ducmV2LnhtbFBLBQYAAAAABAAEAPkAAACUAwAAAAA=&#10;" strokeweight="1.35pt">
                  <v:stroke joinstyle="miter"/>
                </v:line>
                <v:line id="Line 217" o:spid="_x0000_s1045" style="position:absolute;flip:y;visibility:visible;mso-wrap-style:square" from="27590,9201" to="32473,1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y8tsQAAADcAAAADwAAAGRycy9kb3ducmV2LnhtbESPT4vCMBTE7wv7HcJb8LamVhCtRlkW&#10;xD8X0dX7s3k21ealNlHrt98sCHscZuY3zGTW2krcqfGlYwW9bgKCOHe65ELB/mf+OQThA7LGyjEp&#10;eJKH2fT9bYKZdg/e0n0XChEh7DNUYEKoMyl9bsii77qaOHon11gMUTaF1A0+ItxWMk2SgbRYclww&#10;WNO3ofyyu1kFC1OP5r3Nsb850D7duvN1hbhWqvPRfo1BBGrDf/jVXmoF6SiFvzPxCMjp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Ly2xAAAANwAAAAPAAAAAAAAAAAA&#10;AAAAAKECAABkcnMvZG93bnJldi54bWxQSwUGAAAAAAQABAD5AAAAkgMAAAAA&#10;" strokeweight="1.35pt">
                  <v:stroke joinstyle="miter"/>
                </v:line>
                <v:line id="Line 218" o:spid="_x0000_s1046" style="position:absolute;flip:y;visibility:visible;mso-wrap-style:square" from="23279,1492" to="25958,9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AZLcMAAADcAAAADwAAAGRycy9kb3ducmV2LnhtbESPT4vCMBTE78J+h/AWvGlqBdFqlGVB&#10;dPci/rs/m2dTt3npNlHrt98sCB6HmfkNM1u0thI3anzpWMGgn4Agzp0uuVBw2C97YxA+IGusHJOC&#10;B3lYzN86M8y0u/OWbrtQiAhhn6ECE0KdSelzQxZ939XE0Tu7xmKIsimkbvAe4baSaZKMpMWS44LB&#10;mj4N5T+7q1WwMvVkOdichpsjHdKtu/x+IX4r1X1vP6YgArXhFX6211pBOhnC/5l4BO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AGS3DAAAA3AAAAA8AAAAAAAAAAAAA&#10;AAAAoQIAAGRycy9kb3ducmV2LnhtbFBLBQYAAAAABAAEAPkAAACRAwAAAAA=&#10;" strokeweight="1.35pt">
                  <v:stroke joinstyle="miter"/>
                </v:line>
                <v:line id="Line 219" o:spid="_x0000_s1047" style="position:absolute;visibility:visible;mso-wrap-style:square" from="25958,1492" to="32473,9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LcDscAAADcAAAADwAAAGRycy9kb3ducmV2LnhtbESPQWvCQBSE7wX/w/KE3upGW4pNXaWt&#10;LeghSKMHvT2yr0lo9m3Y3Zrk37uC0OMwM98wi1VvGnEm52vLCqaTBARxYXXNpYLD/uthDsIHZI2N&#10;ZVIwkIfVcnS3wFTbjr/pnIdSRAj7FBVUIbSplL6oyKCf2JY4ej/WGQxRulJqh12Em0bOkuRZGqw5&#10;LlTY0kdFxW/+ZxTYz2x4bKbv6yRfu267G/QpO2ZK3Y/7t1cQgfrwH761N1rB7OUJrmfiEZD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gtwOxwAAANwAAAAPAAAAAAAA&#10;AAAAAAAAAKECAABkcnMvZG93bnJldi54bWxQSwUGAAAAAAQABAD5AAAAlQMAAAAA&#10;" strokeweight="1.35pt">
                  <v:stroke joinstyle="miter"/>
                </v:line>
                <v:line id="Line 220" o:spid="_x0000_s1048" style="position:absolute;visibility:visible;mso-wrap-style:square" from="25958,1492" to="27590,1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55lccAAADcAAAADwAAAGRycy9kb3ducmV2LnhtbESPQWvCQBSE7wX/w/KE3upGS4tNXaWt&#10;LeghSKMHvT2yr0lo9m3Y3Zrk37uC0OMwM98wi1VvGnEm52vLCqaTBARxYXXNpYLD/uthDsIHZI2N&#10;ZVIwkIfVcnS3wFTbjr/pnIdSRAj7FBVUIbSplL6oyKCf2JY4ej/WGQxRulJqh12Em0bOkuRZGqw5&#10;LlTY0kdFxW/+ZxTYz2x4bKbv6yRfu267G/QpO2ZK3Y/7t1cQgfrwH761N1rB7OUJrmfiEZD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znmVxwAAANwAAAAPAAAAAAAA&#10;AAAAAAAAAKECAABkcnMvZG93bnJldi54bWxQSwUGAAAAAAQABAD5AAAAlQMAAAAA&#10;" strokeweight="1.35pt">
                  <v:stroke joinstyle="miter"/>
                </v:line>
                <v:shape id="Freeform 221" o:spid="_x0000_s1049" style="position:absolute;left:34194;top:9036;width:9189;height:139;visibility:visible;mso-wrap-style:square;v-text-anchor:top" coordsize="2616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FkVMUA&#10;AADcAAAADwAAAGRycy9kb3ducmV2LnhtbESPQUvDQBSE74L/YXlCb/bFForGbosGSkuhBxPx/Mi+&#10;JsHs27i7baO/visIHoeZ+YZZrkfbqzP70DnR8DDNQLHUznTSaHivNvePoEIkMdQ7YQ3fHGC9ur1Z&#10;Um7cRd74XMZGJYiEnDS0MQ45YqhbthSmbmBJ3tF5SzFJ36DxdElw2+MsyxZoqZO00NLARcv1Z3my&#10;Gqr94fhaGP7Y4t7Psfiqyg5/tJ7cjS/PoCKP8T/8194ZDbOnBfyeSUcA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sWRUxQAAANwAAAAPAAAAAAAAAAAAAAAAAJgCAABkcnMv&#10;ZG93bnJldi54bWxQSwUGAAAAAAQABAD1AAAAigMAAAAA&#10;" path="m,l245,r,40l,40,,xm409,l654,r,40l409,40,409,xm817,r246,l1063,40r-246,l817,xm1226,r245,l1471,40r-245,l1226,xm1635,r245,l1880,40r-245,l1635,xm2044,r245,l2289,40r-245,l2044,xm2452,r164,l2616,40r-164,l2452,xe" fillcolor="black" strokeweight=".1pt">
                  <v:stroke joinstyle="bevel"/>
                  <v:path arrowok="t" o:connecttype="custom" o:connectlocs="0,0;86054,0;86054,13970;0,13970;0,0;143657,0;229711,0;229711,13970;143657,13970;143657,0;286963,0;373369,0;373369,13970;286963,13970;286963,0;430621,0;516675,0;516675,13970;430621,13970;430621,0;574278,0;660332,0;660332,13970;574278,13970;574278,0;717935,0;803989,0;803989,13970;717935,13970;717935,0;861242,0;918845,0;918845,13970;861242,13970;861242,0" o:connectangles="0,0,0,0,0,0,0,0,0,0,0,0,0,0,0,0,0,0,0,0,0,0,0,0,0,0,0,0,0,0,0,0,0,0,0"/>
                  <o:lock v:ext="edit" verticies="t"/>
                </v:shape>
                <v:line id="Line 222" o:spid="_x0000_s1050" style="position:absolute;visibility:visible;mso-wrap-style:square" from="34194,9105" to="38500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BCeccAAADcAAAADwAAAGRycy9kb3ducmV2LnhtbESPQWvCQBSE7wX/w/KE3upGC61NXaWt&#10;LeghSKMHvT2yr0lo9m3Y3Zrk37uC0OMwM98wi1VvGnEm52vLCqaTBARxYXXNpYLD/uthDsIHZI2N&#10;ZVIwkIfVcnS3wFTbjr/pnIdSRAj7FBVUIbSplL6oyKCf2JY4ej/WGQxRulJqh12Em0bOkuRJGqw5&#10;LlTY0kdFxW/+ZxTYz2x4bKbv6yRfu267G/QpO2ZK3Y/7t1cQgfrwH761N1rB7OUZrmfiEZD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4UEJ5xwAAANwAAAAPAAAAAAAA&#10;AAAAAAAAAKECAABkcnMvZG93bnJldi54bWxQSwUGAAAAAAQABAD5AAAAlQMAAAAA&#10;" strokeweight="1.35pt">
                  <v:stroke joinstyle="miter"/>
                </v:line>
                <v:line id="Line 223" o:spid="_x0000_s1051" style="position:absolute;flip:y;visibility:visible;mso-wrap-style:square" from="38500,9105" to="43383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SLXMIAAADcAAAADwAAAGRycy9kb3ducmV2LnhtbERPz2vCMBS+C/sfwhvspmk7GLMzyhgU&#10;dRfRuftb82zqmpeuiW39781h4PHj+71YjbYRPXW+dqwgnSUgiEuna64UHL+K6SsIH5A1No5JwZU8&#10;rJYPkwXm2g28p/4QKhFD2OeowITQ5lL60pBFP3MtceROrrMYIuwqqTscYrhtZJYkL9JizbHBYEsf&#10;hsrfw8UqWJt2XqS7n+fdNx2zvTv/bRE/lXp6HN/fQAQaw138795oBdk8ro1n4hG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KSLXMIAAADcAAAADwAAAAAAAAAAAAAA&#10;AAChAgAAZHJzL2Rvd25yZXYueG1sUEsFBgAAAAAEAAQA+QAAAJADAAAAAA==&#10;" strokeweight="1.35pt">
                  <v:stroke joinstyle="miter"/>
                </v:line>
                <v:line id="Line 224" o:spid="_x0000_s1052" style="position:absolute;flip:y;visibility:visible;mso-wrap-style:square" from="34194,1397" to="36874,9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gux8MAAADcAAAADwAAAGRycy9kb3ducmV2LnhtbESPQWvCQBSE7wX/w/IK3urGFKSJrlIE&#10;sXoRrb2/Zp/ZaPZtzK4a/70rFHocZuYbZjLrbC2u1PrKsYLhIAFBXDhdcalg/714+wDhA7LG2jEp&#10;uJOH2bT3MsFcuxtv6boLpYgQ9jkqMCE0uZS+MGTRD1xDHL2Day2GKNtS6hZvEW5rmSbJSFqsOC4Y&#10;bGhuqDjtLlbB0jTZYrj5fd/80D7duuN5hbhWqv/afY5BBOrCf/iv/aUVpFkG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oLsfDAAAA3AAAAA8AAAAAAAAAAAAA&#10;AAAAoQIAAGRycy9kb3ducmV2LnhtbFBLBQYAAAAABAAEAPkAAACRAwAAAAA=&#10;" strokeweight="1.35pt">
                  <v:stroke joinstyle="miter"/>
                </v:line>
                <v:line id="Line 225" o:spid="_x0000_s1053" style="position:absolute;visibility:visible;mso-wrap-style:square" from="36874,1397" to="43383,9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JAF8MAAADcAAAADwAAAGRycy9kb3ducmV2LnhtbERPz2vCMBS+D/wfwhN2m4kTZHRGmdOB&#10;HspYt8N2ezRvbbF5KUm07X9vDoLHj+/3ajPYVlzIh8axhvlMgSAunWm40vDz/fH0AiJEZIOtY9Iw&#10;UoDNevKwwsy4nr/oUsRKpBAOGWqoY+wyKUNZk8Uwcx1x4v6dtxgT9JU0HvsUblv5rNRSWmw4NdTY&#10;0XtN5ak4Ww1un4+Ldr7dqWLn++PnaP7y31zrx+nw9goi0hDv4pv7YDQsVJqfzqQjIN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SQBfDAAAA3AAAAA8AAAAAAAAAAAAA&#10;AAAAoQIAAGRycy9kb3ducmV2LnhtbFBLBQYAAAAABAAEAPkAAACRAwAAAAA=&#10;" strokeweight="1.35pt">
                  <v:stroke joinstyle="miter"/>
                </v:line>
                <v:line id="Line 226" o:spid="_x0000_s1054" style="position:absolute;visibility:visible;mso-wrap-style:square" from="36874,1397" to="38500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7ljMYAAADcAAAADwAAAGRycy9kb3ducmV2LnhtbESPQUvDQBSE70L/w/IKvdndWCgSuy1q&#10;LeghiNGD3h7ZZxLMvg27a5P8+26h0OMwM98wm91oO3EkH1rHGrKlAkFcOdNyreHr83B7DyJEZIOd&#10;Y9IwUYDddnazwdy4gT/oWMZaJAiHHDU0Mfa5lKFqyGJYup44eb/OW4xJ+loaj0OC207eKbWWFltO&#10;Cw329NxQ9Vf+Ww3upZhWXfa0V+XeD2/vk/kpvgutF/Px8QFEpDFew5f2q9GwUhmcz6QjIL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e5YzGAAAA3AAAAA8AAAAAAAAA&#10;AAAAAAAAoQIAAGRycy9kb3ducmV2LnhtbFBLBQYAAAAABAAEAPkAAACUAwAAAAA=&#10;" strokeweight="1.35pt">
                  <v:stroke joinstyle="miter"/>
                </v:line>
                <v:shape id="Freeform 227" o:spid="_x0000_s1055" style="position:absolute;left:13595;top:5429;width:3289;height:3886;visibility:visible;mso-wrap-style:square;v-text-anchor:top" coordsize="937,1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uRM8QA&#10;AADcAAAADwAAAGRycy9kb3ducmV2LnhtbESPQWvCQBSE7wX/w/KE3upGpSLRVUQQxFCkUfD6yD6T&#10;aPZtzK4x7a/vCgWPw8x8w8yXnalES40rLSsYDiIQxJnVJecKjofNxxSE88gaK8uk4IccLBe9tznG&#10;2j74m9rU5yJA2MWooPC+jqV0WUEG3cDWxME728agD7LJpW7wEeCmkqMomkiDJYeFAmtaF5Rd07tR&#10;cB5Lvb1MnG5vv2mS7JLT59eelXrvd6sZCE+df4X/21utYByN4HkmHAG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rkTPEAAAA3AAAAA8AAAAAAAAAAAAAAAAAmAIAAGRycy9k&#10;b3ducmV2LnhtbFBLBQYAAAAABAAEAPUAAACJAwAAAAA=&#10;" path="m11,l63,63,53,72,,9,11,xm98,104r53,62l141,175,88,113r10,-9xm186,208r53,62l229,279,176,217r10,-9xm274,312r53,62l317,383,264,321r10,-9xm362,416r53,62l405,487,352,424r10,-8xm450,520r53,62l492,591,440,528r10,-8xm538,624r53,62l580,695,528,632r10,-8xm626,727r53,63l668,799,616,736r10,-9xm714,831r53,63l756,902,704,840r10,-9xm802,935r53,62l844,1006,791,944r11,-9xm890,1039r47,56l926,1104r-47,-56l890,1039xe" fillcolor="black" strokeweight=".1pt">
                  <v:stroke joinstyle="bevel"/>
                  <v:path arrowok="t" o:connecttype="custom" o:connectlocs="3862,0;22116,22177;18605,25345;0,3168;3862,0;34402,36609;53008,58434;49497,61602;30892,39777;34402,36609;65295,73218;83900,95043;80390,98211;61784,76386;65295,73218;96187,109827;114792,131652;111282,134820;92676,112995;96187,109827;127079,146437;145684,168261;142174,171429;123568,149253;127079,146437;157971,183046;176576,204870;172715,208038;154460,185862;157971,183046;188863,219655;207468,241479;203607,244648;185352,222471;188863,219655;219755,255912;238360,278089;234499,281257;216244,259080;219755,255912;250647,292521;269252,314698;265391,317514;247136,295689;250647,292521;281539,329130;300144,350955;296283,354123;277677,332298;281539,329130;312431,365739;328930,385452;325068,388620;308569,368907;312431,365739" o:connectangles="0,0,0,0,0,0,0,0,0,0,0,0,0,0,0,0,0,0,0,0,0,0,0,0,0,0,0,0,0,0,0,0,0,0,0,0,0,0,0,0,0,0,0,0,0,0,0,0,0,0,0,0,0,0,0"/>
                  <o:lock v:ext="edit" verticies="t"/>
                </v:shape>
                <v:shape id="Freeform 228" o:spid="_x0000_s1056" style="position:absolute;left:14414;top:9277;width:2464;height:1575;visibility:visible;mso-wrap-style:square;v-text-anchor:top" coordsize="702,4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fssIA&#10;AADcAAAADwAAAGRycy9kb3ducmV2LnhtbESPQWvCQBSE7wX/w/IKvdVNDbQSsxEJiPFYFc+P7DOJ&#10;Zt+G3dWk/94tFHocZuYbJl9PphcPcr6zrOBjnoAgrq3uuFFwOm7flyB8QNbYWyYFP+RhXcxecsy0&#10;HfmbHofQiAhhn6GCNoQhk9LXLRn0czsQR+9incEQpWukdjhGuOnlIkk+pcGO40KLA5Ut1bfD3SjY&#10;T2lJ1WYRrsfL1w6dOdclGaXeXqfNCkSgKfyH/9qVVpAmKfyeiUdAF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CR+ywgAAANwAAAAPAAAAAAAAAAAAAAAAAJgCAABkcnMvZG93&#10;bnJldi54bWxQSwUGAAAAAAQABAD1AAAAhwMAAAAA&#10;" path="m702,12l633,55,626,44,695,r7,12xm587,84r-69,44l511,116,580,73r7,11xm472,157r-70,43l395,188r69,-43l472,157xm356,229r-69,43l280,261r69,-44l356,229xm241,301r-69,43l164,333r70,-43l241,301xm125,373l56,417,49,405r69,-43l125,373xm10,446r-2,1l,436r3,-2l10,446xe" fillcolor="black" strokeweight=".1pt">
                  <v:stroke joinstyle="bevel"/>
                  <v:path arrowok="t" o:connecttype="custom" o:connectlocs="246380,4228;222163,19377;219706,15501;243923,0;246380,4228;206019,29594;181802,45095;179345,40867;203562,25718;206019,29594;165657,55312;141089,70461;138633,66233;162849,51084;165657,55312;124945,80678;100728,95827;98271,91951;122488,76450;124945,80678;84583,106044;60367,121193;57559,117317;82127,102168;84583,106044;43871,131409;19654,146911;17197,142683;41414,127534;43871,131409;3510,157128;2808,157480;0,153605;1053,152900;3510,157128" o:connectangles="0,0,0,0,0,0,0,0,0,0,0,0,0,0,0,0,0,0,0,0,0,0,0,0,0,0,0,0,0,0,0,0,0,0,0"/>
                  <o:lock v:ext="edit" verticies="t"/>
                </v:shape>
                <v:line id="Line 229" o:spid="_x0000_s1057" style="position:absolute;flip:x y;visibility:visible;mso-wrap-style:square" from="13614,5441" to="14427,10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KsiMUAAADcAAAADwAAAGRycy9kb3ducmV2LnhtbESPX0sDMRDE3wW/Q1ihbzaxFpWzadGC&#10;UHwpXv3zulzW3OFl97ik16ufvhGEPg4z8xtmsRpDqwbqYyNs4WZqQBFX4hr2Ft53L9cPoGJCdtgK&#10;k4UjRVgtLy8WWDg58BsNZfIqQzgWaKFOqSu0jlVNAeNUOuLsfUsfMGXZe+16PGR4aPXMmDsdsOG8&#10;UGNH65qqn3IfLDy/mr0MXrqP7efvVzO/L2XjS2snV+PTI6hEYzqH/9sbZ+HWzOHvTD4Cen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MKsiMUAAADcAAAADwAAAAAAAAAA&#10;AAAAAAChAgAAZHJzL2Rvd25yZXYueG1sUEsFBgAAAAAEAAQA+QAAAJMDAAAAAA==&#10;" strokeweight=".45pt">
                  <v:stroke joinstyle="miter"/>
                </v:line>
                <v:line id="Line 230" o:spid="_x0000_s1058" style="position:absolute;flip:x;visibility:visible;mso-wrap-style:square" from="25438,6883" to="26777,10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ATSMQAAADcAAAADwAAAGRycy9kb3ducmV2LnhtbESPQWvCQBSE74X+h+UJvRTdtEEr0VVK&#10;QWgtHrSC10f2mQTz3obdrab/3hWEHoeZ+YaZL3tu1Zl8aJwYeBlloEhKZxupDOx/VsMpqBBRLLZO&#10;yMAfBVguHh/mWFh3kS2dd7FSCSKhQAN1jF2hdShrYgwj15Ek7+g8Y0zSV9p6vCQ4t/o1yyaasZG0&#10;UGNHHzWVp90vG6gOfpz3/L2Z4HPObO3b6mvtjXka9O8zUJH6+B++tz+tgTwbw+1MOgJ6c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MBNIxAAAANwAAAAPAAAAAAAAAAAA&#10;AAAAAKECAABkcnMvZG93bnJldi54bWxQSwUGAAAAAAQABAD5AAAAkgMAAAAA&#10;" strokeweight=".45pt">
                  <v:stroke joinstyle="miter"/>
                </v:line>
                <v:shape id="Freeform 231" o:spid="_x0000_s1059" style="position:absolute;left:25438;top:10706;width:4591;height:50;visibility:visible;mso-wrap-style:square;v-text-anchor:top" coordsize="1307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ALfcQA&#10;AADcAAAADwAAAGRycy9kb3ducmV2LnhtbESPS4sCMRCE78L+h9ALXmRNVJBlNIoPBMGLj2XP7aR3&#10;ZtZJZ5xEHf+9EQSPRVV9RY2njS3FlWpfONbQ6yoQxKkzBWcafg6rr28QPiAbLB2Thjt5mE4+WmNM&#10;jLvxjq77kIkIYZ+ghjyEKpHSpzlZ9F1XEUfvz9UWQ5R1Jk2Ntwi3pewrNZQWC44LOVa0yCk97S9W&#10;Q7ivDufqfyM7v8flRtn1fNvDudbtz2Y2AhGoCe/wq702GgZqCM8z8QjIy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wC33EAAAA3AAAAA8AAAAAAAAAAAAAAAAAmAIAAGRycy9k&#10;b3ducmV2LnhtbFBLBQYAAAAABAAEAPUAAACJAwAAAAA=&#10;" path="m,l81,r,14l,14,,xm136,r82,l218,14r-82,l136,xm272,r82,l354,14r-82,l272,xm408,r82,l490,14r-82,l408,xm545,r81,l626,14r-81,l545,xm681,r82,l763,14r-82,l681,xm817,r82,l899,14r-82,l817,xm953,r82,l1035,14r-82,l953,xm1089,r82,l1171,14r-82,l1089,xm1226,r81,l1307,14r-81,l1226,xe" fillcolor="black" strokeweight=".1pt">
                  <v:stroke joinstyle="bevel"/>
                  <v:path arrowok="t" o:connecttype="custom" o:connectlocs="0,0;28453,0;28453,5080;0,5080;0,0;47772,0;76576,0;76576,5080;47772,5080;47772,0;95544,0;124348,0;124348,5080;95544,5080;95544,0;143317,0;172120,0;172120,5080;143317,5080;143317,0;191440,0;219893,0;219893,5080;191440,5080;191440,0;239212,0;268016,0;268016,5080;239212,5080;239212,0;286985,0;315788,0;315788,5080;286985,5080;286985,0;334757,0;363561,0;363561,5080;334757,5080;334757,0;382529,0;411333,0;411333,5080;382529,5080;382529,0;430652,0;459105,0;459105,5080;430652,5080;430652,0" o:connectangles="0,0,0,0,0,0,0,0,0,0,0,0,0,0,0,0,0,0,0,0,0,0,0,0,0,0,0,0,0,0,0,0,0,0,0,0,0,0,0,0,0,0,0,0,0,0,0,0,0,0"/>
                  <o:lock v:ext="edit" verticies="t"/>
                </v:shape>
                <v:line id="Line 232" o:spid="_x0000_s1060" style="position:absolute;visibility:visible;mso-wrap-style:square" from="26777,6883" to="30029,10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x96McAAADcAAAADwAAAGRycy9kb3ducmV2LnhtbESPQWvCQBSE74X+h+UVehHdqGAlukqp&#10;FESEqo3B4yP7TILZtyG7avTXuwWhx2FmvmGm89ZU4kKNKy0r6PciEMSZ1SXnCpLf7+4YhPPIGivL&#10;pOBGDuaz15cpxtpeeUuXnc9FgLCLUUHhfR1L6bKCDLqerYmDd7SNQR9kk0vd4DXATSUHUTSSBksO&#10;CwXW9FVQdtqdjYI0PaU/q8OiI4f7+yEZjNabfbJW6v2t/ZyA8NT6//CzvdQKhtEH/J0JR0DOH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bH3oxwAAANwAAAAPAAAAAAAA&#10;AAAAAAAAAKECAABkcnMvZG93bnJldi54bWxQSwUGAAAAAAQABAD5AAAAlQMAAAAA&#10;" strokeweight=".45pt">
                  <v:stroke joinstyle="miter"/>
                </v:line>
                <v:shape id="Freeform 233" o:spid="_x0000_s1061" style="position:absolute;left:38773;top:5245;width:1378;height:3873;visibility:visible;mso-wrap-style:square;v-text-anchor:top" coordsize="394,1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rN5sUA&#10;AADcAAAADwAAAGRycy9kb3ducmV2LnhtbESPW2sCMRSE3wX/QzgF32q2Wi/dGkUEQVp98PZ+SE53&#10;l25O1k1013/fCAUfh5n5hpktWluKG9W+cKzgrZ+AINbOFJwpOB3Xr1MQPiAbLB2Tgjt5WMy7nRmm&#10;xjW8p9shZCJC2KeoIA+hSqX0OieLvu8q4uj9uNpiiLLOpKmxiXBbykGSjKXFguNCjhWtctK/h6tV&#10;cD42g9GEm916YpbvX/ervnxvtVK9l3b5CSJQG57h//bGKBgmH/A4E4+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+s3mxQAAANwAAAAPAAAAAAAAAAAAAAAAAJgCAABkcnMv&#10;ZG93bnJldi54bWxQSwUGAAAAAAQABAD1AAAAigMAAAAA&#10;" path="m,1095r27,-77l40,1022r-28,78l,1095xm45,966l71,890r13,4l57,971,45,966xm89,838r27,-77l129,766r-27,76l89,838xm134,710r27,-78l174,637r-27,77l134,710xm179,581r26,-77l218,508r-26,78l179,581xm223,453r28,-77l263,380r-27,77l223,453xm268,324r27,-77l308,252r-27,77l268,324xm313,196r27,-77l352,123r-26,77l313,196xm358,67l381,r13,5l370,72,358,67xe" fillcolor="black" strokeweight=".1pt">
                  <v:stroke joinstyle="bevel"/>
                  <v:path arrowok="t" o:connecttype="custom" o:connectlocs="0,385589;9443,358475;13989,359883;4197,387350;0,385589;15738,340164;24831,313401;29378,314810;19935,341924;15738,340164;31126,295090;40569,267976;45116,269736;35673,296499;31126,295090;46864,250017;56307,222550;60854,224311;51411,251425;46864,250017;62602,204591;71695,177477;76242,178885;67149,206352;62602,204591;77991,159518;87783,132403;91980,133812;82537,160926;77991,159518;93729,114092;103171,86978;107718,88738;98275,115853;93729,114092;109467,69019;118909,41904;123106,43313;114013,70427;109467,69019;125205,23593;133248,0;137795,1761;129401,25354;125205,23593" o:connectangles="0,0,0,0,0,0,0,0,0,0,0,0,0,0,0,0,0,0,0,0,0,0,0,0,0,0,0,0,0,0,0,0,0,0,0,0,0,0,0,0,0,0,0,0,0"/>
                  <o:lock v:ext="edit" verticies="t"/>
                </v:shape>
                <v:line id="Line 234" o:spid="_x0000_s1062" style="position:absolute;visibility:visible;mso-wrap-style:square" from="40132,5251" to="40944,10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xzQcMAAADcAAAADwAAAGRycy9kb3ducmV2LnhtbERPTYvCMBC9L/gfwgheFk1VEKlGEUWQ&#10;RXDVWjwOzdgWm0lponb99ZvDwh4f73u+bE0lntS40rKC4SACQZxZXXKuIDlv+1MQziNrrCyTgh9y&#10;sFx0PuYYa/viIz1PPhchhF2MCgrv61hKlxVk0A1sTRy4m20M+gCbXOoGXyHcVHIURRNpsOTQUGBN&#10;64Ky++lhFKTpPT18XTefcnx5X5PRZP99SfZK9brtagbCU+v/xX/unVYwHob54Uw4An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cc0HDAAAA3AAAAA8AAAAAAAAAAAAA&#10;AAAAoQIAAGRycy9kb3ducmV2LnhtbFBLBQYAAAAABAAEAPkAAACRAwAAAAA=&#10;" strokeweight=".45pt">
                  <v:stroke joinstyle="miter"/>
                </v:line>
                <v:shape id="Freeform 235" o:spid="_x0000_s1063" style="position:absolute;left:38779;top:9086;width:2178;height:1575;visibility:visible;mso-wrap-style:square;v-text-anchor:top" coordsize="621,4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5tNcYA&#10;AADcAAAADwAAAGRycy9kb3ducmV2LnhtbESPT2vCQBTE7wW/w/KE3nSTGoJEVykWS3uw4p+Lt0f2&#10;mY3Nvg3Zrabf3i0IPQ4z8xtmvuxtI67U+dqxgnScgCAuna65UnA8rEdTED4ga2wck4Jf8rBcDJ7m&#10;WGh34x1d96ESEcK+QAUmhLaQ0peGLPqxa4mjd3adxRBlV0nd4S3CbSNfkiSXFmuOCwZbWhkqv/c/&#10;VkGdfeZfa2Nc5labS7bNT2+T91ap52H/OgMRqA//4Uf7QyuYpCn8nYlH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5tNcYAAADcAAAADwAAAAAAAAAAAAAAAACYAgAAZHJz&#10;L2Rvd25yZXYueG1sUEsFBgAAAAAEAAQA9QAAAIsDAAAAAA==&#10;" path="m613,447l547,400r7,-12l621,435r-8,12xm502,368l435,321r9,-12l510,357r-8,11xm391,289l325,242r7,-11l399,278r-8,11xm280,210l214,163r7,-11l288,199r-8,11xm169,131l102,84r9,-11l177,121r-8,10xm58,53l,12,8,,66,42,58,53xe" fillcolor="black" strokeweight=".1pt">
                  <v:stroke joinstyle="bevel"/>
                  <v:path arrowok="t" o:connecttype="custom" o:connectlocs="214999,157480;191851,140922;194306,136694;217805,153252;214999,157480;176068,129648;152569,113090;155725,108862;178874,125773;176068,129648;137136,101816;113988,85258;116443,81382;139942,97941;137136,101816;98205,73984;75057,57426;77512,53550;101011,70109;98205,73984;59274,46152;35775,29594;38931,25718;62080,42629;59274,46152;20342,18672;0,4228;2806,0;23148,14797;20342,18672" o:connectangles="0,0,0,0,0,0,0,0,0,0,0,0,0,0,0,0,0,0,0,0,0,0,0,0,0,0,0,0,0,0"/>
                  <o:lock v:ext="edit" verticies="t"/>
                </v:shape>
                <v:shape id="Freeform 236" o:spid="_x0000_s1064" style="position:absolute;left:43776;top:9055;width:864;height:806;visibility:visible;mso-wrap-style:square;v-text-anchor:top" coordsize="246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S3sMQA&#10;AADcAAAADwAAAGRycy9kb3ducmV2LnhtbESPX2vCQBDE3wv9DscW+lYv/qGU6ClSKlUfCrUFX5fc&#10;NgnJ7YW7bYzf3hMEH4eZ+Q2zWA2uVT2FWHs2MB5loIgLb2suDfz+bF7eQEVBtth6JgNnirBaPj4s&#10;MLf+xN/UH6RUCcIxRwOVSJdrHYuKHMaR74iT9+eDQ0kylNoGPCW4a/Uky161w5rTQoUdvVdUNId/&#10;Z4B2oZnOZC+b42fXb2VNH032Zczz07CegxIa5B6+tbfWwHQ8geuZdAT08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kt7DEAAAA3AAAAA8AAAAAAAAAAAAAAAAAmAIAAGRycy9k&#10;b3ducmV2LnhtbFBLBQYAAAAABAAEAPUAAACJAwAAAAA=&#10;" path="m,229l3,215r8,l18,215r7,-1c25,214,26,213,27,213v1,-1,2,-1,2,-2l33,207r4,-12l80,32r2,-9c82,19,81,17,77,16,74,15,70,14,65,14r-19,l48,r99,c164,,178,1,189,4v6,2,11,4,16,7c210,13,215,17,219,21v9,8,16,19,21,31c244,65,246,77,246,90v,12,-1,24,-4,36c240,132,238,138,235,146v-3,7,-6,14,-11,22c216,184,202,198,183,210v-18,12,-39,18,-63,18l104,229,,229xm73,188r-2,9l70,206v,3,,5,1,6c72,213,75,214,80,215v4,1,9,1,15,1l117,215v3,,5,,6,c124,215,125,214,127,214v2,-1,4,-1,5,-1c133,213,134,212,137,211v2,,4,-1,7,-2c146,208,149,206,151,205v4,-3,10,-7,16,-13c170,190,173,187,175,183v3,-3,5,-8,8,-13c185,165,188,159,192,150v3,-7,4,-12,5,-13c201,126,203,115,206,103r2,-15c209,83,209,78,209,73v,-9,-1,-18,-3,-25c204,41,200,34,194,29,189,23,183,20,175,17v-8,-2,-16,-4,-24,-4l136,14v-5,,-9,,-11,2c123,17,121,18,120,21r-4,10l73,188xe" fillcolor="black" stroked="f">
                  <v:path arrowok="t" o:connecttype="custom" o:connectlocs="0,80645;1053,75715;3862,75715;6319,75715;8776,75363;9479,75010;10181,74306;11585,72897;12989,68672;28085,11269;28787,8100;27031,5635;22819,4930;16149,4930;16851,0;51605,0;66350,1409;71967,3874;76881,7395;84254,18312;86360,31695;84956,44372;82498,51416;78637,59163;64243,73954;42127,80293;36510,80645;0,80645;25627,66206;24925,69376;24574,72545;24925,74658;28085,75715;33350,76067;41074,75715;43180,75715;44584,75363;46340,75010;48095,74306;50552,73602;53010,72193;58627,67615;61435,64446;64243,59867;67403,52824;69158,48246;72318,36273;73020,30990;73371,25708;72318,16904;68105,10213;61435,5987;53010,4578;47744,4930;43882,5635;42127,7395;40723,10917;25627,66206" o:connectangles="0,0,0,0,0,0,0,0,0,0,0,0,0,0,0,0,0,0,0,0,0,0,0,0,0,0,0,0,0,0,0,0,0,0,0,0,0,0,0,0,0,0,0,0,0,0,0,0,0,0,0,0,0,0,0,0,0,0"/>
                  <o:lock v:ext="edit" verticies="t"/>
                </v:shape>
                <v:shape id="Freeform 237" o:spid="_x0000_s1065" style="position:absolute;left:38258;top:12293;width:756;height:838;visibility:visible;mso-wrap-style:square;v-text-anchor:top" coordsize="214,2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QoT8MA&#10;AADcAAAADwAAAGRycy9kb3ducmV2LnhtbESP3YrCMBSE74V9h3CEvdNUBZWuUVRwWUGQ1n2AQ3P6&#10;g81Jt8na+vZGELwcZuYbZrXpTS1u1LrKsoLJOAJBnFldcaHg93IYLUE4j6yxtkwK7uRgs/4YrDDW&#10;tuOEbqkvRICwi1FB6X0TS+mykgy6sW2Ig5fb1qAPsi2kbrELcFPLaRTNpcGKw0KJDe1Lyq7pv1Hw&#10;nW93aXW8nBNH3Unn036R/+2U+hz22y8Qnnr/Dr/aP1rBbDKD55lwBO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QoT8MAAADcAAAADwAAAAAAAAAAAAAAAACYAgAAZHJzL2Rv&#10;d25yZXYueG1sUEsFBgAAAAAEAAQA9QAAAIgDAAAAAA==&#10;" path="m203,7r11,l196,96r-13,c183,74,180,54,172,38,164,21,150,13,129,13,105,13,86,25,71,48,57,71,48,93,44,113v-3,21,-5,35,-5,43c39,166,40,175,41,183v1,4,3,8,5,12c48,198,50,202,53,205v2,3,5,6,8,8c65,215,68,218,73,220v8,3,17,4,26,4c114,224,128,220,140,212v6,-4,12,-9,16,-15c161,192,165,185,169,177r6,-13l188,170v-2,5,-5,11,-7,16c178,191,175,195,172,200v-3,4,-6,8,-9,11c160,215,156,218,152,221v-7,6,-16,10,-28,13c118,235,112,236,106,237v-6,1,-11,1,-15,1c63,238,41,230,24,213,8,196,,174,,147,,129,2,113,7,99,12,84,20,70,29,56,34,50,39,43,45,37,51,31,57,26,64,22,76,12,88,6,99,4,111,1,121,,128,v11,,22,2,32,6c169,11,177,18,183,27l203,7xe" fillcolor="black" stroked="f">
                  <v:path arrowok="t" o:connecttype="custom" o:connectlocs="71681,2465;75565,2465;69209,33810;64619,33810;60734,13383;45551,4578;25071,16905;15537,39797;13771,54941;14477,64450;16243,68676;18715,72198;21540,75015;25777,77481;34958,78889;49435,74663;55085,69380;59675,62337;61794,57758;66384,59871;63912,65506;60734,70437;57557,74311;53672,77833;43785,82411;37429,83468;32133,83820;8475,75015;0,51771;2472,34866;10240,19722;15890,13031;22599,7748;34958,1409;45198,0;56497,2113;64619,9509;71681,2465" o:connectangles="0,0,0,0,0,0,0,0,0,0,0,0,0,0,0,0,0,0,0,0,0,0,0,0,0,0,0,0,0,0,0,0,0,0,0,0,0,0"/>
                </v:shape>
                <v:shape id="Freeform 238" o:spid="_x0000_s1066" style="position:absolute;left:33445;top:9391;width:781;height:807;visibility:visible;mso-wrap-style:square;v-text-anchor:top" coordsize="222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rt+sYA&#10;AADcAAAADwAAAGRycy9kb3ducmV2LnhtbESPT2vCQBTE7wW/w/IEb7rxD1KimyCxhV48VNuCt0f2&#10;NZuafRuzW0376buC0OMwM79h1nlvG3GhzteOFUwnCQji0umaKwVvh+fxIwgfkDU2jknBD3nIs8HD&#10;GlPtrvxKl32oRISwT1GBCaFNpfSlIYt+4lri6H26zmKIsquk7vAa4baRsyRZSos1xwWDLRWGytP+&#10;2yqY+ffCns7FscT696vf7szT9sMoNRr2mxWIQH34D9/bL1rBfLqA25l4BGT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rt+sYAAADcAAAADwAAAAAAAAAAAAAAAACYAgAAZHJz&#10;L2Rvd25yZXYueG1sUEsFBgAAAAAEAAQA9QAAAIsDAAAAAA==&#10;" path="m,229l2,215r14,-1c19,214,22,214,24,213v3,,4,-2,5,-4l32,199,77,34r1,-6l78,23v,-4,-1,-7,-4,-8l62,14r-16,l48,,152,v10,,19,,26,2c185,3,193,6,200,12v7,4,12,10,16,18c218,33,220,37,221,41v1,4,1,8,1,12c222,59,221,65,218,71v-2,6,-5,11,-10,16c206,90,204,92,202,94v-2,1,-5,3,-7,5l181,105v-3,1,-5,2,-9,3c169,109,167,109,166,109r-9,2c165,112,171,114,177,117v6,3,12,7,17,12c200,133,203,138,206,144v3,6,4,12,4,19c210,175,207,186,201,195v-3,5,-6,10,-10,13c187,212,182,215,177,217v-5,2,-10,4,-15,6c157,225,152,226,147,227v-9,1,-21,2,-36,2l,229xm91,104r22,l117,104r3,c125,104,129,104,133,104v4,,7,-1,10,-1c146,102,150,101,153,100v3,-2,6,-3,9,-5c169,90,174,83,179,74v4,-8,6,-17,6,-25c185,45,185,42,184,39v,-4,-1,-7,-2,-9c180,25,176,21,170,18v-5,-2,-11,-4,-17,-5l134,12v-8,,-14,2,-16,5c116,20,113,27,109,38l91,104xm67,196r-2,9c65,206,65,207,65,208v,1,1,1,1,2l70,213r13,2l97,215v17,,30,-1,40,-3c146,209,154,204,159,196v5,-7,8,-14,10,-21l171,167r1,-10c172,148,169,140,165,135v-4,-4,-8,-8,-13,-10l140,121r-15,-2l109,118r-21,l67,196xe" fillcolor="black" stroked="f">
                  <v:path arrowok="t" o:connecttype="custom" o:connectlocs="704,75715;8444,75010;11258,70080;27442,9861;26035,5282;16184,4930;53477,0;70365,4226;77753,14439;76698,25003;71069,33103;63680,36977;58403,38386;62273,41203;72476,50711;70717,68672;62273,76419;51718,79941;0,80645;39756,36625;42219,36625;50311,36273;56996,33455;65088,17256;64032,10565;53829,4578;41515,5987;32016,36625;22869,72193;23220,73954;29201,75715;48200,74658;59458,61628;60514,55289;53477,44020;43978,41907;30961,41555" o:connectangles="0,0,0,0,0,0,0,0,0,0,0,0,0,0,0,0,0,0,0,0,0,0,0,0,0,0,0,0,0,0,0,0,0,0,0,0,0"/>
                  <o:lock v:ext="edit" verticies="t"/>
                </v:shape>
                <v:shape id="Freeform 239" o:spid="_x0000_s1067" style="position:absolute;left:36544;top:133;width:838;height:825;visibility:visible;mso-wrap-style:square;v-text-anchor:top" coordsize="238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MFzcQA&#10;AADcAAAADwAAAGRycy9kb3ducmV2LnhtbESPQWvCQBSE74L/YXmCN92kUiupq4ggBG9GWzw+sq9J&#10;aPZt2N0m8d93CwWPw8x8w2z3o2lFT843lhWkywQEcWl1w5WC2/W02IDwAVlja5kUPMjDfjedbDHT&#10;duAL9UWoRISwz1BBHUKXSenLmgz6pe2Io/dlncEQpaukdjhEuGnlS5KspcGG40KNHR1rKr+LH6Og&#10;/Djn603q8+Lyeb/f3k6D475Saj4bD+8gAo3hGf5v51rBKn2FvzPxCM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zBc3EAAAA3AAAAA8AAAAAAAAAAAAAAAAAmAIAAGRycy9k&#10;b3ducmV2LnhtbFBLBQYAAAAABAAEAPUAAACJAwAAAAA=&#10;" path="m,234l2,220v9,,18,-4,26,-12c35,201,43,190,51,177l154,r12,l205,197v2,10,4,17,7,19c215,219,222,220,233,220r5,l236,234r-95,l144,220r6,l157,220v2,,5,,6,c165,219,167,219,168,218v2,-2,4,-6,4,-12l171,201r-1,-6l163,159r-83,l66,182v,,-1,2,-1,3c63,188,62,191,61,193r-5,12c56,211,58,215,61,218v2,,5,1,8,1c71,220,75,220,78,220r8,l84,234,,234xm160,143l142,50,89,143r71,xe" fillcolor="black" stroked="f">
                  <v:path arrowok="t" o:connecttype="custom" o:connectlocs="0,82550;704,77611;9861,73378;17961,62442;54236,0;58463,0;72198,69497;74663,76200;82059,77611;83820,77611;83116,82550;49658,82550;50715,77611;52828,77611;55293,77611;57406,77611;59167,76906;60576,72672;60224,70908;59871,68792;57406,56092;28175,56092;23244,64206;22892,65264;21483,68086;19722,72319;21483,76906;24301,77258;27470,77611;30288,77611;29584,82550;0,82550;56350,50447;50010,17639;31344,50447;56350,50447" o:connectangles="0,0,0,0,0,0,0,0,0,0,0,0,0,0,0,0,0,0,0,0,0,0,0,0,0,0,0,0,0,0,0,0,0,0,0,0"/>
                  <o:lock v:ext="edit" verticies="t"/>
                </v:shape>
                <v:shape id="Freeform 240" o:spid="_x0000_s1068" style="position:absolute;left:32619;top:8191;width:864;height:806;visibility:visible;mso-wrap-style:square;v-text-anchor:top" coordsize="246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+xs8QA&#10;AADcAAAADwAAAGRycy9kb3ducmV2LnhtbESPQWvCQBSE74X+h+UVeqsbtYhEV5GiVD0UtAWvj+xr&#10;EpJ9G3ZfY/rv3YLQ4zAz3zDL9eBa1VOItWcD41EGirjwtubSwNfn7mUOKgqyxdYzGfilCOvV48MS&#10;c+uvfKL+LKVKEI45GqhEulzrWFTkMI58R5y8bx8cSpKh1DbgNcFdqydZNtMOa04LFXb0VlHRnH+c&#10;ATqEZvoqR9ld3rt+LxvaNtmHMc9Pw2YBSmiQ//C9vbcGpuMZ/J1JR0Cv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fsbPEAAAA3AAAAA8AAAAAAAAAAAAAAAAAmAIAAGRycy9k&#10;b3ducmV2LnhtbFBLBQYAAAAABAAEAPUAAACJAwAAAAA=&#10;" path="m,229l3,215r8,l18,215r6,-1c25,214,26,214,27,213v1,-1,2,-1,2,-2l32,208r5,-13l80,32r2,-9c82,20,80,18,77,16,73,15,69,14,65,14r-19,l48,r99,c164,,178,2,189,5v6,1,11,3,16,6c210,14,215,17,219,22v9,8,16,18,20,30c244,65,246,77,246,90v,12,-1,24,-5,36c240,132,238,139,235,146v-3,7,-7,14,-11,23c216,184,202,198,183,211v-19,12,-40,18,-63,18l104,229,,229xm73,188r-2,10l69,206v,3,1,5,2,6c72,213,75,214,79,215v4,1,9,1,15,1l117,215v3,,4,,5,c123,215,125,215,127,214v2,,4,-1,5,-1c133,213,134,212,137,212v2,-1,4,-2,7,-3c146,208,148,207,151,205v4,-3,9,-7,15,-12c170,190,172,187,175,183v2,-3,5,-7,8,-13c185,166,188,159,191,150v3,-7,5,-11,6,-13c200,126,203,115,206,104r2,-16c209,83,209,78,209,73v,-9,-1,-17,-4,-24c204,41,200,34,194,29,189,24,183,20,175,17v-8,-2,-16,-3,-24,-3l136,14v-5,,-9,1,-12,2c122,17,121,19,119,21r-3,10l73,188xe" fillcolor="black" stroked="f">
                  <v:path arrowok="t" o:connecttype="custom" o:connectlocs="0,80645;1053,75715;3862,75715;6319,75715;8425,75363;9479,75010;10181,74306;11234,73250;12989,68672;28085,11269;28787,8100;27031,5635;22819,4930;16149,4930;16851,0;51605,0;66350,1761;71967,3874;76881,7748;83903,18312;86360,31695;84605,44372;82498,51416;78637,59515;64243,74306;42127,80645;36510,80645;0,80645;25627,66206;24925,69728;24223,72545;24925,74658;27733,75715;32999,76067;41074,75715;42829,75715;44584,75363;46340,75010;48095,74658;50552,73602;53010,72193;58275,67967;61435,64446;64243,59867;67052,52824;69158,48246;72318,36625;73020,30990;73371,25708;71967,17256;68105,10213;61435,5987;53010,4930;47744,4930;43531,5635;41776,7395;40723,10917;25627,66206" o:connectangles="0,0,0,0,0,0,0,0,0,0,0,0,0,0,0,0,0,0,0,0,0,0,0,0,0,0,0,0,0,0,0,0,0,0,0,0,0,0,0,0,0,0,0,0,0,0,0,0,0,0,0,0,0,0,0,0,0,0"/>
                  <o:lock v:ext="edit" verticies="t"/>
                </v:shape>
                <v:shape id="Freeform 241" o:spid="_x0000_s1069" style="position:absolute;left:27400;top:12439;width:749;height:838;visibility:visible;mso-wrap-style:square;v-text-anchor:top" coordsize="214,2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ceqMUA&#10;AADcAAAADwAAAGRycy9kb3ducmV2LnhtbESPQWvCQBSE74X+h+UVvIhuVBolupFSCdhj0/b+yD6T&#10;mOzbNLs10V/vFgo9DjPzDbPbj6YVF+pdbVnBYh6BIC6srrlU8PmRzTYgnEfW2FomBVdysE8fH3aY&#10;aDvwO11yX4oAYZeggsr7LpHSFRUZdHPbEQfvZHuDPsi+lLrHIcBNK5dRFEuDNYeFCjt6raho8h+j&#10;4C3KcvzKn4cunh6a7Lu4tdP4rNTkaXzZgvA0+v/wX/uoFawWa/g9E46ATO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Vx6oxQAAANwAAAAPAAAAAAAAAAAAAAAAAJgCAABkcnMv&#10;ZG93bnJldi54bWxQSwUGAAAAAAQABAD1AAAAigMAAAAA&#10;" path="m203,8r11,l197,96r-13,c184,74,180,54,173,38,165,22,151,14,130,14,106,14,86,25,72,48,58,71,49,93,45,114v-4,20,-6,35,-6,43c39,167,40,176,42,184v1,4,3,7,5,11c48,199,51,202,53,205v3,3,6,6,9,8c65,216,69,218,74,220v8,3,17,5,26,5c115,225,128,221,141,212v6,-4,11,-9,16,-14c162,192,166,185,170,178r6,-13l189,170v-3,6,-5,11,-8,16c179,191,176,196,173,200v-3,4,-6,8,-9,12c160,215,157,218,153,221v-7,6,-17,11,-29,14c119,236,113,237,107,238v-6,,-11,1,-16,1c64,239,42,230,25,213,9,197,,174,,147,,130,3,114,8,99,13,85,20,70,30,56,35,50,40,44,46,38,52,32,58,26,64,22,77,12,89,6,100,4,112,1,121,,129,v11,,22,2,31,7c170,11,178,18,184,27l203,8xe" fillcolor="black" stroked="f">
                  <v:path arrowok="t" o:connecttype="custom" o:connectlocs="71078,2806;74930,2806;68978,33668;64426,33668;60574,13327;45518,4910;25210,16834;15756,39981;13655,55062;14706,64531;16457,68389;18557,71896;21709,74702;25910,77156;35014,78910;49370,74351;54972,69441;59524,62427;61625,57867;66176,59621;63375,65232;60574,70142;57423,74351;53571,77507;43417,82417;37465,83469;31863,83820;8754,74702;0,51555;2801,34720;10504,19640;16106,13327;22409,7716;35014,1403;45168,0;56022,2455;64426,9469;71078,2806" o:connectangles="0,0,0,0,0,0,0,0,0,0,0,0,0,0,0,0,0,0,0,0,0,0,0,0,0,0,0,0,0,0,0,0,0,0,0,0,0,0"/>
                </v:shape>
                <v:shape id="Freeform 242" o:spid="_x0000_s1070" style="position:absolute;left:22390;top:8242;width:781;height:806;visibility:visible;mso-wrap-style:square;v-text-anchor:top" coordsize="222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fn/8EA&#10;AADcAAAADwAAAGRycy9kb3ducmV2LnhtbERPy4rCMBTdD/gP4QruNFVhkI5RpCq4cTG+YHaX5k7T&#10;sbmpTdTq15uFMMvDeU/nra3EjRpfOlYwHCQgiHOnSy4UHPbr/gSED8gaK8ek4EEe5rPOxxRT7e78&#10;TbddKEQMYZ+iAhNCnUrpc0MW/cDVxJH7dY3FEGFTSN3gPYbbSo6S5FNaLDk2GKwpM5Sfd1erYOSP&#10;mT1fsp8cy+dfu9ya1fJklOp128UXiEBt+Be/3RutYDyMa+OZeATk7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35//BAAAA3AAAAA8AAAAAAAAAAAAAAAAAmAIAAGRycy9kb3du&#10;cmV2LnhtbFBLBQYAAAAABAAEAPUAAACGAwAAAAA=&#10;" path="m,229l2,215r14,c19,215,22,215,24,214v3,-1,4,-2,5,-5l32,200,77,35r1,-6l79,24v,-5,-2,-7,-5,-8l62,15r-16,l48,,152,v11,,19,1,26,3c185,4,193,7,200,12v7,5,12,11,16,18c218,34,220,38,221,42v1,3,1,7,1,11c222,60,221,66,218,72v-2,6,-5,11,-9,16c206,90,204,92,202,94v-2,2,-5,4,-7,5l181,106v-3,1,-5,2,-9,3c169,109,167,110,166,110r-9,1c165,113,172,115,178,118v6,2,11,6,17,11c200,134,203,139,206,145v3,5,4,12,4,19c210,176,207,186,201,196v-3,5,-6,9,-10,13c187,212,182,216,177,218v-5,2,-10,4,-15,6c157,226,152,227,147,228v-9,1,-21,1,-36,1l,229xm92,105r21,l117,105r4,c125,105,130,105,133,105v4,-1,7,-1,10,-2c147,103,150,102,153,100v3,-1,6,-3,9,-5c169,91,174,84,179,75v4,-9,6,-17,6,-25c185,46,185,42,185,39v-1,-3,-2,-6,-3,-8c180,26,176,22,170,19v-5,-3,-10,-4,-17,-5l134,13v-8,,-14,1,-16,5c116,20,113,27,109,39l92,105xm67,197r-2,9c65,207,66,208,66,209v,1,,1,,2l70,214r13,2l97,216v17,,30,-1,40,-4c146,210,154,205,159,197v5,-8,8,-15,10,-21l171,167r1,-10c172,148,170,141,165,136v-4,-4,-8,-8,-13,-10l141,122r-16,-3l109,119r-21,l67,197xe" fillcolor="black" stroked="f">
                  <v:path arrowok="t" o:connecttype="custom" o:connectlocs="704,75715;8444,75363;11258,70432;27442,10213;26035,5635;16184,5282;53477,0;70365,4226;77753,14791;76698,25356;71069,33103;63680,37329;58403,38738;62625,41555;72476,51063;70717,69024;62273,76771;51718,80293;0,80645;39756,36977;42571,36977;50311,36273;56996,33455;65088,17608;64032,10917;53829,4930;41515,6339;32368,36977;22869,72545;23220,74306;29201,76067;48200,74658;59458,61980;60514,55289;53477,44372;43978,41907;30961,41907" o:connectangles="0,0,0,0,0,0,0,0,0,0,0,0,0,0,0,0,0,0,0,0,0,0,0,0,0,0,0,0,0,0,0,0,0,0,0,0,0"/>
                  <o:lock v:ext="edit" verticies="t"/>
                </v:shape>
                <v:shape id="Freeform 243" o:spid="_x0000_s1071" style="position:absolute;left:25539;top:323;width:838;height:826;visibility:visible;mso-wrap-style:square;v-text-anchor:top" coordsize="239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PB3cQA&#10;AADcAAAADwAAAGRycy9kb3ducmV2LnhtbESPQWvCQBSE70L/w/IKvelGK1Kjq5RKodWTqSDentln&#10;Nph9G7JbE/+9Kwgeh5n5hpkvO1uJCzW+dKxgOEhAEOdOl1wo2P199z9A+ICssXJMCq7kYbl46c0x&#10;1a7lLV2yUIgIYZ+iAhNCnUrpc0MW/cDVxNE7ucZiiLIppG6wjXBbyVGSTKTFkuOCwZq+DOXn7N8q&#10;2BylWZ3Xh2Lsp/t2V/5OjjpDpd5eu88ZiEBdeIYf7R+t4H04hfuZe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jwd3EAAAA3AAAAA8AAAAAAAAAAAAAAAAAmAIAAGRycy9k&#10;b3ducmV2LnhtbFBLBQYAAAAABAAEAPUAAACJAwAAAAA=&#10;" path="m,234l2,220v10,,19,-4,27,-11c36,201,43,191,51,178l154,r12,l206,197v1,11,4,17,7,20c216,219,222,220,233,220r6,l236,234r-94,l144,220r6,1l157,221v3,,5,-1,7,-1c166,220,167,219,168,218v3,-2,4,-6,4,-12l171,201r-1,-6l163,159r-82,l67,182v-1,1,-1,2,-2,3c64,188,63,191,61,193r-4,12c57,211,58,216,62,218v2,1,4,1,7,2c72,220,75,220,79,220r8,l85,234,,234xm161,143l142,50,89,143r72,xe" fillcolor="black" stroked="f">
                  <v:path arrowok="t" o:connecttype="custom" o:connectlocs="0,82550;701,77611;10171,73731;17886,62794;54010,0;58218,0;72247,69497;74702,76553;81716,77611;83820,77611;82768,82550;49801,82550;50502,77611;52607,77964;55062,77964;57517,77611;58919,76906;60322,72672;59972,70908;59621,68792;57166,56092;28408,56092;23498,64206;22796,65264;21393,68086;19991,72319;21744,76906;24199,77611;27706,77611;30512,77611;29810,82550;0,82550;56465,50447;49801,17639;31213,50447;56465,50447" o:connectangles="0,0,0,0,0,0,0,0,0,0,0,0,0,0,0,0,0,0,0,0,0,0,0,0,0,0,0,0,0,0,0,0,0,0,0,0"/>
                  <o:lock v:ext="edit" verticies="t"/>
                </v:shape>
                <v:shape id="Freeform 244" o:spid="_x0000_s1072" style="position:absolute;left:21615;top:9436;width:864;height:806;visibility:visible;mso-wrap-style:square;v-text-anchor:top" coordsize="246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sf2MQA&#10;AADcAAAADwAAAGRycy9kb3ducmV2LnhtbESPQWvCQBSE74X+h+UVvNVNqxSJriKlovVQUAu9PrLP&#10;JCT7Nuw+Y/z3XaHQ4zAz3zCL1eBa1VOItWcDL+MMFHHhbc2lge/T5nkGKgqyxdYzGbhRhNXy8WGB&#10;ufVXPlB/lFIlCMccDVQiXa51LCpyGMe+I07e2QeHkmQotQ14TXDX6tcse9MOa04LFXb0XlHRHC/O&#10;AH2GZjKVvWx+tl2/kzV9NNmXMaOnYT0HJTTIf/ivvbMGJrMp3M+kI6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LH9jEAAAA3AAAAA8AAAAAAAAAAAAAAAAAmAIAAGRycy9k&#10;b3ducmV2LnhtbFBLBQYAAAAABAAEAPUAAACJAwAAAAA=&#10;" path="m,229l2,215r8,l17,215r7,-1c24,213,25,213,26,213v1,-1,2,-2,3,-2l32,207r4,-12l79,32,81,22v,-3,-1,-5,-5,-6c73,15,69,14,65,14r-20,l47,,147,v16,,30,1,41,4c194,6,199,8,204,10v5,3,10,7,14,11c228,29,234,40,239,52v4,12,7,25,7,38c246,102,244,114,241,126v-2,6,-4,12,-7,19c231,152,228,160,223,168v-8,16,-22,30,-41,42c164,222,143,228,120,228r-17,1l,229xm72,188r-2,9l69,206v,2,,4,1,6c71,213,74,214,79,215v4,1,9,1,15,1l116,215v3,,5,,6,c123,215,124,214,126,214v3,-1,4,-1,5,-1c132,212,134,212,136,211v2,-1,5,-1,7,-3c145,207,148,206,150,204v5,-2,10,-6,16,-12c169,190,172,186,174,183v3,-4,5,-8,8,-13c184,165,187,159,191,150v3,-8,5,-12,5,-14c200,126,203,115,205,103r2,-15c208,83,208,78,208,73v,-10,-1,-18,-3,-25c203,40,199,34,194,29,188,23,182,19,174,17v-8,-3,-16,-4,-24,-4l135,13v-5,,-9,1,-11,3c122,16,120,18,119,21r-4,10l72,188xe" fillcolor="black" stroked="f">
                  <v:path arrowok="t" o:connecttype="custom" o:connectlocs="0,80645;702,75715;3511,75715;5968,75715;8425,75363;9127,75010;10181,74306;11234,72897;12638,68672;27733,11269;28436,7748;26680,5635;22819,4930;15798,4930;16500,0;51605,0;65999,1409;71616,3522;76530,7395;83903,18312;86360,31695;84605,44372;82147,51063;78286,59163;63892,73954;42127,80293;36159,80645;0,80645;25276,66206;24574,69376;24223,72545;24574,74658;27733,75715;32999,76067;40723,75715;42829,75715;44233,75363;45988,75010;47744,74306;50201,73250;52659,71841;58275,67615;61084,64446;63892,59867;67052,52824;68807,47894;71967,36273;72669,30990;73020,25708;71967,16904;68105,10213;61084,5987;52659,4578;47393,4578;43531,5635;41776,7395;40372,10917;25276,66206" o:connectangles="0,0,0,0,0,0,0,0,0,0,0,0,0,0,0,0,0,0,0,0,0,0,0,0,0,0,0,0,0,0,0,0,0,0,0,0,0,0,0,0,0,0,0,0,0,0,0,0,0,0,0,0,0,0,0,0,0,0"/>
                  <o:lock v:ext="edit" verticies="t"/>
                </v:shape>
                <v:shape id="Freeform 245" o:spid="_x0000_s1073" style="position:absolute;left:16294;top:12484;width:749;height:838;visibility:visible;mso-wrap-style:square;v-text-anchor:top" coordsize="214,2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Oww8QA&#10;AADcAAAADwAAAGRycy9kb3ducmV2LnhtbESPQWvCQBSE7wX/w/KEXkQ3WgwS3YhUAu2xab0/ss8k&#10;Jvs2za4m7a/vCkKPw8x8w+z2o2nFjXpXW1awXEQgiAuray4VfH1m8w0I55E1tpZJwQ852KeTpx0m&#10;2g78QbfclyJA2CWooPK+S6R0RUUG3cJ2xME7296gD7Ivpe5xCHDTylUUxdJgzWGhwo5eKyqa/GoU&#10;vEdZjqd8PXTx7Nhk38VvO4svSj1Px8MWhKfR/4cf7Tet4GWzhvuZcAR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DsMPEAAAA3AAAAA8AAAAAAAAAAAAAAAAAmAIAAGRycy9k&#10;b3ducmV2LnhtbFBLBQYAAAAABAAEAPUAAACJAwAAAAA=&#10;" path="m203,8r11,l197,96r-13,c184,74,180,55,173,38,165,22,151,14,130,14,106,14,87,25,72,48,58,71,49,93,45,114v-4,20,-6,35,-6,43c39,167,40,176,42,184v1,4,3,7,5,11c48,199,51,202,53,205v3,3,6,6,9,8c65,216,69,218,74,220v8,3,17,5,26,5c115,225,128,221,141,212v6,-4,11,-9,16,-14c162,192,166,186,170,178r6,-13l189,170v-3,6,-5,11,-8,16c179,191,176,196,173,200v-3,4,-6,8,-9,12c160,215,157,218,153,221v-7,6,-17,11,-29,14c119,236,113,237,107,238v-6,,-11,1,-16,1c64,239,42,230,25,213,9,197,,174,,147,,130,3,114,8,99,13,85,20,70,30,57,35,50,40,44,46,38,52,32,58,26,64,22,77,13,89,7,100,4,112,1,121,,129,v11,,22,2,31,7c170,11,178,18,184,27l203,8xe" fillcolor="black" stroked="f">
                  <v:path arrowok="t" o:connecttype="custom" o:connectlocs="71078,2806;74930,2806;68978,33668;64426,33668;60574,13327;45518,4910;25210,16834;15756,39981;13655,55062;14706,64531;16457,68389;18557,71896;21709,74702;25910,77156;35014,78910;49370,74351;54972,69441;59524,62427;61625,57867;66176,59621;63375,65232;60574,70142;57423,74351;53571,77507;43417,82417;37465,83469;31863,83820;8754,74702;0,51555;2801,34720;10504,19991;16106,13327;22409,7716;35014,1403;45168,0;56022,2455;64426,9469;71078,2806" o:connectangles="0,0,0,0,0,0,0,0,0,0,0,0,0,0,0,0,0,0,0,0,0,0,0,0,0,0,0,0,0,0,0,0,0,0,0,0,0,0"/>
                </v:shape>
                <v:shape id="Freeform 246" o:spid="_x0000_s1074" style="position:absolute;left:11569;top:9436;width:781;height:806;visibility:visible;mso-wrap-style:square;v-text-anchor:top" coordsize="222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5DkcUA&#10;AADcAAAADwAAAGRycy9kb3ducmV2LnhtbESPQWvCQBSE70L/w/IK3upGBZHUNUis4MVDrQq9PbLP&#10;bEz2bZpdNe2v7xYKHoeZ+YZZZL1txI06XzlWMB4lIIgLpysuFRw+Ni9zED4ga2wck4Jv8pAtnwYL&#10;TLW78zvd9qEUEcI+RQUmhDaV0heGLPqRa4mjd3adxRBlV0rd4T3CbSMnSTKTFiuOCwZbyg0V9f5q&#10;FUz8Mbf1V/5ZYPVz6dc787Y+GaWGz/3qFUSgPjzC/+2tVjCdz+DvTDw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kORxQAAANwAAAAPAAAAAAAAAAAAAAAAAJgCAABkcnMv&#10;ZG93bnJldi54bWxQSwUGAAAAAAQABAD1AAAAigMAAAAA&#10;" path="m,229l2,215r14,-1c19,214,21,214,24,213v2,,4,-2,5,-4l32,199,76,34r2,-6l78,23v,-4,-1,-7,-4,-8l62,14r-17,l48,,152,v10,,19,,26,2c185,3,192,6,200,12v7,4,12,10,16,18c218,33,219,37,220,41v1,4,2,8,2,12c222,59,221,65,218,71v-2,6,-5,11,-10,16c206,90,204,92,202,94v-3,1,-5,3,-7,5l180,105v-2,1,-5,2,-8,3c168,109,166,109,165,110r-8,1c164,112,171,114,177,117v6,3,12,7,17,12c199,133,203,138,206,144v2,6,4,12,4,19c210,175,207,186,201,196v-3,4,-6,9,-10,12c187,212,182,215,176,217v-4,3,-9,5,-14,6c157,225,152,226,147,227v-9,1,-21,2,-36,2l,229xm91,104r21,l117,104r3,c125,104,129,104,133,104v4,,7,-1,10,-1c146,102,149,101,153,100v3,-2,6,-3,9,-5c169,90,174,83,178,75v5,-9,7,-18,7,-26c185,45,185,42,184,39v,-4,-1,-6,-2,-9c180,25,176,21,170,18v-5,-2,-11,-4,-17,-5l134,12v-9,,-14,2,-17,5c116,20,113,27,109,38l91,104xm67,196r-2,9c65,206,65,207,65,208v,1,,2,1,2l70,213r13,2l97,216v17,,30,-2,39,-4c146,209,154,204,159,196v5,-7,8,-14,10,-21l171,167r1,-10c172,148,169,140,164,135v-3,-4,-8,-7,-12,-10l140,121r-15,-2l108,118r-20,l67,196xe" fillcolor="black" stroked="f">
                  <v:path arrowok="t" o:connecttype="custom" o:connectlocs="704,75715;8444,75010;11258,70080;27442,9861;26035,5282;15832,4930;53477,0;70365,4226;77401,14439;76698,25003;71069,33103;63328,36977;58051,38738;62273,41203;72476,50711;70717,69024;61921,76419;51718,79941;0,80645;39404,36625;42219,36625;50311,36273;56996,33455;65088,17256;64032,10565;53829,4578;41163,5987;32016,36625;22869,72193;23220,73954;29201,75715;47848,74658;59458,61628;60514,55289;53477,44020;43978,41907;30961,41555" o:connectangles="0,0,0,0,0,0,0,0,0,0,0,0,0,0,0,0,0,0,0,0,0,0,0,0,0,0,0,0,0,0,0,0,0,0,0,0,0"/>
                  <o:lock v:ext="edit" verticies="t"/>
                </v:shape>
                <v:shape id="Freeform 247" o:spid="_x0000_s1075" style="position:absolute;left:14674;top:374;width:839;height:826;visibility:visible;mso-wrap-style:square;v-text-anchor:top" coordsize="238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erpsMA&#10;AADcAAAADwAAAGRycy9kb3ducmV2LnhtbESPQWvCQBSE7wX/w/IEb3WjgobUVYogBG+mKh4f2dck&#10;NPs27K5J+u+7gtDjMDPfMNv9aFrRk/ONZQWLeQKCuLS64UrB5ev4noLwAVlja5kU/JKH/W7ytsVM&#10;24HP1BehEhHCPkMFdQhdJqUvazLo57Yjjt63dQZDlK6S2uEQ4aaVyyRZS4MNx4UaOzrUVP4UD6Og&#10;vJ7ydbrweXG+3e+XzXFw3FdKzabj5weIQGP4D7/auVawSjfwPB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erpsMAAADcAAAADwAAAAAAAAAAAAAAAACYAgAAZHJzL2Rv&#10;d25yZXYueG1sUEsFBgAAAAAEAAQA9QAAAIgDAAAAAA==&#10;" path="m,234l2,219v9,,18,-4,26,-11c35,200,43,190,51,177l154,r12,l205,196v2,11,4,17,7,20c215,218,222,219,233,219r5,l236,234r-95,l143,219r7,1l157,220v2,,5,-1,6,-1c165,219,167,218,168,217v2,-2,4,-6,4,-12l171,200r-1,-6l163,158r-83,l66,181v,1,-1,2,-1,4c63,187,62,190,61,192r-5,12c56,211,58,215,61,217v2,1,5,1,8,2c71,219,75,219,78,219r8,l84,234,,234xm160,142l142,49,89,142r71,xe" fillcolor="black" stroked="f">
                  <v:path arrowok="t" o:connecttype="custom" o:connectlocs="0,82550;704,77258;9861,73378;17961,62442;54236,0;58463,0;72198,69144;74663,76200;82059,77258;83820,77258;83116,82550;49658,82550;50362,77258;52828,77611;55293,77611;57406,77258;59167,76553;60576,72319;60224,70556;59871,68439;57406,55739;28175,55739;23244,63853;22892,65264;21483,67733;19722,71967;21483,76553;24301,77258;27470,77258;30288,77258;29584,82550;0,82550;56350,50094;50010,17286;31344,50094;56350,50094" o:connectangles="0,0,0,0,0,0,0,0,0,0,0,0,0,0,0,0,0,0,0,0,0,0,0,0,0,0,0,0,0,0,0,0,0,0,0,0"/>
                  <o:lock v:ext="edit" verticies="t"/>
                </v:shape>
                <v:shape id="Freeform 248" o:spid="_x0000_s1076" style="position:absolute;left:10077;top:9391;width:864;height:807;visibility:visible;mso-wrap-style:square;v-text-anchor:top" coordsize="246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YV3cEA&#10;AADcAAAADwAAAGRycy9kb3ducmV2LnhtbERPTWvCQBC9F/wPyxS81U21FEldRUTReijUCl6H7DQJ&#10;yc6G3THGf989FDw+3vdiNbhW9RRi7dnA6yQDRVx4W3Np4Pyze5mDioJssfVMBu4UYbUcPS0wt/7G&#10;39SfpFQphGOOBiqRLtc6FhU5jBPfESfu1weHkmAotQ14S+Gu1dMse9cOa04NFXa0qahoTldngD5D&#10;M3uTo+wu+64/yJq2TfZlzPh5WH+AEhrkIf53H6yB2TytTWfSEdD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GFd3BAAAA3AAAAA8AAAAAAAAAAAAAAAAAmAIAAGRycy9kb3du&#10;cmV2LnhtbFBLBQYAAAAABAAEAPUAAACGAwAAAAA=&#10;" path="m,229l3,215r8,l18,215r7,-1c25,213,26,213,27,212v1,,2,-1,3,-1l33,207r4,-12l80,32,82,22v,-3,-1,-5,-5,-6c74,15,70,14,65,14r-19,l48,r99,c164,,178,1,189,4v6,2,11,4,16,6c210,13,215,17,219,21v10,8,16,19,21,31c244,64,246,77,246,89v,13,-1,25,-4,37c240,132,238,138,235,145v-3,7,-6,15,-11,23c216,184,202,198,183,210v-18,12,-39,18,-63,18l104,229,,229xm73,188r-2,9l70,206v,2,,4,1,6c72,213,75,214,80,215v4,,9,1,15,1l117,215v3,,5,,6,c124,214,125,214,127,214v3,-1,4,-1,5,-1c133,212,134,212,137,211v2,-1,4,-2,7,-3c146,207,149,206,151,204v5,-2,10,-6,16,-12c170,189,173,186,175,183v3,-4,5,-8,8,-13c185,165,188,159,192,150v3,-8,4,-12,5,-14c201,126,204,115,206,103r2,-15c209,83,209,78,209,73v,-10,-1,-18,-3,-25c204,40,200,34,194,28,189,23,183,19,175,17v-8,-3,-16,-4,-24,-4l136,13v-5,,-9,1,-11,3c123,16,121,18,120,21r-4,10l73,188xe" fillcolor="black" stroked="f">
                  <v:path arrowok="t" o:connecttype="custom" o:connectlocs="0,80645;1053,75715;3862,75715;6319,75715;8776,75363;9479,74658;10532,74306;11585,72897;12989,68672;28085,11269;28787,7748;27031,5635;22819,4930;16149,4930;16851,0;51605,0;66350,1409;71967,3522;76881,7395;84254,18312;86360,31342;84956,44372;82498,51063;78637,59163;64243,73954;42127,80293;36510,80645;0,80645;25627,66206;24925,69376;24574,72545;24925,74658;28085,75715;33350,76067;41074,75715;43180,75715;44584,75363;46340,75010;48095,74306;50552,73250;53010,71841;58627,67615;61435,64446;64243,59867;67403,52824;69158,47894;72318,36273;73020,30990;73371,25708;72318,16904;68105,9861;61435,5987;53010,4578;47744,4578;43882,5635;42127,7395;40723,10917;25627,66206" o:connectangles="0,0,0,0,0,0,0,0,0,0,0,0,0,0,0,0,0,0,0,0,0,0,0,0,0,0,0,0,0,0,0,0,0,0,0,0,0,0,0,0,0,0,0,0,0,0,0,0,0,0,0,0,0,0,0,0,0,0"/>
                  <o:lock v:ext="edit" verticies="t"/>
                </v:shape>
                <v:shape id="Freeform 249" o:spid="_x0000_s1077" style="position:absolute;left:4997;top:12484;width:756;height:838;visibility:visible;mso-wrap-style:square;v-text-anchor:top" coordsize="214,2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66xsUA&#10;AADcAAAADwAAAGRycy9kb3ducmV2LnhtbESPQWvCQBSE74L/YXlCL6IbLQZNs4oogfbYtL0/sq9J&#10;TPZtzK4m7a/vFgo9DjPzDZMeRtOKO/WutqxgtYxAEBdW11wqeH/LFlsQziNrbC2Tgi9ycNhPJykm&#10;2g78SvfclyJA2CWooPK+S6R0RUUG3dJ2xMH7tL1BH2RfSt3jEOCmlesoiqXBmsNChR2dKiqa/GYU&#10;vERZjh/5Zuji+bnJrsV3O48vSj3MxuMTCE+j/w//tZ+1gsftDn7PhCMg9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jrrGxQAAANwAAAAPAAAAAAAAAAAAAAAAAJgCAABkcnMv&#10;ZG93bnJldi54bWxQSwUGAAAAAAQABAD1AAAAigMAAAAA&#10;" path="m203,8r11,l196,96r-12,c184,74,180,55,172,38,165,22,150,14,130,14,105,14,86,25,72,48,57,71,48,93,45,114v-4,20,-6,35,-6,43c39,167,40,176,42,184v1,4,2,7,4,11c48,199,50,202,53,205v2,3,5,6,9,8c65,216,69,218,73,220v9,3,17,5,26,5c114,225,128,221,140,212v6,-4,12,-9,17,-14c161,192,166,186,170,178r6,-13l188,170v-2,6,-4,11,-7,16c178,191,176,196,172,200v-3,4,-6,8,-9,12c160,215,157,218,153,221v-7,6,-17,11,-29,14c118,236,112,237,106,238v-6,,-11,1,-15,1c63,239,41,230,25,213,8,197,,174,,147,,130,2,114,8,99,13,85,20,70,30,57,34,50,40,44,45,38,51,32,57,26,64,22,76,13,88,7,100,4,111,1,121,,128,v12,,22,2,32,7c170,11,178,18,184,27l203,8xe" fillcolor="black" stroked="f">
                  <v:path arrowok="t" o:connecttype="custom" o:connectlocs="71681,2806;75565,2806;69209,33668;64972,33668;60734,13327;45904,4910;25424,16834;15890,39981;13771,55062;14831,64531;16243,68389;18715,71896;21893,74702;25777,77156;34958,78910;49435,74351;55438,69441;60028,62427;62147,57867;66384,59621;63912,65232;60734,70142;57557,74351;54025,77507;43785,82417;37429,83469;32133,83820;8828,74702;0,51555;2825,34720;10593,19991;15890,13327;22599,7716;35311,1403;45198,0;56497,2455;64972,9469;71681,2806" o:connectangles="0,0,0,0,0,0,0,0,0,0,0,0,0,0,0,0,0,0,0,0,0,0,0,0,0,0,0,0,0,0,0,0,0,0,0,0,0,0"/>
                </v:shape>
                <v:shape id="Freeform 250" o:spid="_x0000_s1078" style="position:absolute;left:133;top:9480;width:781;height:807;visibility:visible;mso-wrap-style:square;v-text-anchor:top" coordsize="222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Loo8IA&#10;AADcAAAADwAAAGRycy9kb3ducmV2LnhtbERPy2rCQBTdF/yH4QrdmYkKpUZHkajQTRf1Be4umWsm&#10;mrkTM1NN+/WdhdDl4bxni87W4k6trxwrGCYpCOLC6YpLBfvdZvAOwgdkjbVjUvBDHhbz3ssMM+0e&#10;/EX3bShFDGGfoQITQpNJ6QtDFn3iGuLInV1rMUTYllK3+IjhtpajNH2TFiuODQYbyg0V1+23VTDy&#10;h9xeb/mpwOr30q0+zXp1NEq99rvlFESgLvyLn+4PrWA8ifPjmXgE5P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UuijwgAAANwAAAAPAAAAAAAAAAAAAAAAAJgCAABkcnMvZG93&#10;bnJldi54bWxQSwUGAAAAAAQABAD1AAAAhwMAAAAA&#10;" path="m,229l2,215r14,-1c19,214,22,214,24,213v3,,4,-2,5,-4l32,199,77,34r1,-6l78,23v,-4,-1,-7,-4,-7l62,14r-16,l48,,152,v11,,19,,26,2c185,3,193,6,200,12v7,4,12,10,16,18c218,34,220,37,221,41v1,4,1,8,1,12c222,59,221,65,218,71v-2,6,-5,11,-9,16c206,90,204,92,202,94v-2,1,-5,3,-7,5l181,105v-3,1,-5,2,-9,3c169,109,167,109,166,110r-9,1c165,112,171,114,177,117v6,3,12,7,18,12c200,133,203,138,206,144v3,6,4,12,4,20c210,175,207,186,201,196v-3,4,-6,9,-10,12c187,212,182,215,177,217v-5,3,-10,5,-15,6c157,225,152,226,147,227v-9,1,-21,2,-36,2l,229xm92,104r21,l117,104r4,c125,104,130,104,133,104v4,,7,,10,-1c146,102,150,101,153,100v3,-2,6,-3,9,-5c169,90,174,83,179,75v4,-9,6,-18,6,-25c185,45,185,42,184,39v,-4,-1,-6,-2,-9c180,25,176,21,170,18v-5,-2,-10,-4,-17,-5l134,12v-8,,-14,2,-16,5c116,20,113,27,109,38l92,104xm67,196r-2,9c65,206,65,207,66,208v,1,,2,,2l70,213r13,2l97,216v17,,30,-2,40,-4c146,209,154,204,159,196v5,-7,8,-14,10,-21l171,167r1,-10c172,148,169,140,165,135v-4,-4,-8,-7,-13,-10l141,121r-16,-2l109,118r-21,l67,196xe" fillcolor="black" stroked="f">
                  <v:path arrowok="t" o:connecttype="custom" o:connectlocs="704,75715;8444,75010;11258,70080;27442,9861;26035,5635;16184,4930;53477,0;70365,4226;77753,14439;76698,25003;71069,33103;63680,36977;58403,38738;62273,41203;72476,50711;70717,69024;62273,76419;51718,79941;0,80645;39756,36625;42571,36625;50311,36273;56996,33455;65088,17608;64032,10565;53829,4578;41515,5987;32368,36625;22869,72193;23220,73954;29201,75715;48200,74658;59458,61628;60514,55289;53477,44020;43978,41907;30961,41555" o:connectangles="0,0,0,0,0,0,0,0,0,0,0,0,0,0,0,0,0,0,0,0,0,0,0,0,0,0,0,0,0,0,0,0,0,0,0,0,0"/>
                  <o:lock v:ext="edit" verticies="t"/>
                </v:shape>
                <v:shape id="Freeform 251" o:spid="_x0000_s1079" style="position:absolute;left:3187;top:463;width:832;height:826;visibility:visible;mso-wrap-style:square;v-text-anchor:top" coordsize="238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sAlMQA&#10;AADcAAAADwAAAGRycy9kb3ducmV2LnhtbESPQWvCQBSE7wX/w/IEb3WTClajq4ggBG+mtnh8ZJ9J&#10;MPs27G6T+O+7hUKPw8x8w2z3o2lFT843lhWk8wQEcWl1w5WC68fpdQXCB2SNrWVS8CQP+93kZYuZ&#10;tgNfqC9CJSKEfYYK6hC6TEpf1mTQz21HHL27dQZDlK6S2uEQ4aaVb0mylAYbjgs1dnSsqXwU30ZB&#10;+XnOl6vU58Xl63a7vp8Gx32l1Gw6HjYgAo3hP/zXzrWCxTqF3zPxCM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bAJTEAAAA3AAAAA8AAAAAAAAAAAAAAAAAmAIAAGRycy9k&#10;b3ducmV2LnhtbFBLBQYAAAAABAAEAPUAAACJAwAAAAA=&#10;" path="m,234l2,219v9,,18,-3,26,-11c35,200,43,190,51,177l154,r12,l205,196v2,11,4,17,7,20c215,218,222,219,233,219r5,l236,234r-95,l144,219r6,1l157,220v2,,5,-1,6,-1c165,219,167,218,168,217v2,-2,4,-6,4,-12l171,200r-1,-6l163,158r-83,l66,181v,1,-1,2,-1,4c63,187,62,190,61,193r-5,11c56,211,58,215,61,217v2,1,5,1,8,2c71,219,75,219,78,219r9,l84,234,,234xm160,142l142,49,89,142r71,xe" fillcolor="black" stroked="f">
                  <v:path arrowok="t" o:connecttype="custom" o:connectlocs="0,82550;699,77258;9786,73378;17825,62442;53826,0;58020,0;71651,69144;74098,76200;81437,77258;83185,77258;82486,82550;49282,82550;50330,77258;52428,77611;54874,77611;56971,77258;58719,76553;60117,72319;59767,70556;59418,68439;56971,55739;27961,55739;23068,63853;22719,65264;21321,68086;19573,71967;21321,76553;24117,77258;27262,77258;30408,77258;29359,82550;0,82550;55923,50094;49631,17286;31107,50094;55923,50094" o:connectangles="0,0,0,0,0,0,0,0,0,0,0,0,0,0,0,0,0,0,0,0,0,0,0,0,0,0,0,0,0,0,0,0,0,0,0,0"/>
                  <o:lock v:ext="edit" verticies="t"/>
                </v:shape>
                <v:oval id="Oval 252" o:spid="_x0000_s1080" style="position:absolute;left:40849;top:10541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V8qcMA&#10;AADcAAAADwAAAGRycy9kb3ducmV2LnhtbESPQYvCMBSE78L+h/AWvGm6FcR2jSKiqEfrHvb4aJ5t&#10;1+al28Ra/70RBI/DzHzDzJe9qUVHrassK/gaRyCIc6srLhT8nLajGQjnkTXWlknBnRwsFx+DOaba&#10;3vhIXeYLESDsUlRQet+kUrq8JINubBvi4J1ta9AH2RZSt3gLcFPLOIqm0mDFYaHEhtYl5ZfsahTI&#10;/0gXye+5203iQ7/d/K27/SFTavjZr75BeOr9O/xq77WCSRLD80w4An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5V8qcMAAADcAAAADwAAAAAAAAAAAAAAAACYAgAAZHJzL2Rv&#10;d25yZXYueG1sUEsFBgAAAAAEAAQA9QAAAIgDAAAAAA==&#10;" fillcolor="black" strokeweight=".2pt">
                  <v:stroke endcap="round"/>
                </v:oval>
                <v:oval id="Oval 253" o:spid="_x0000_s1081" style="position:absolute;left:40849;top:10541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J1ssUA&#10;AADcAAAADwAAAGRycy9kb3ducmV2LnhtbESPT2sCMRTE74V+h/AKvdVsK1RdjVIqpd7EP4ceXzfP&#10;zeLmZZu86vrtm4LgcZiZ3zCzRe9bdaKYmsAGngcFKOIq2IZrA/vdx9MYVBJki21gMnChBIv5/d0M&#10;SxvOvKHTVmqVIZxKNOBEulLrVDnymAahI87eIUSPkmWstY14znDf6peieNUeG84LDjt6d1Qdt7/e&#10;QLV0q9HhMvmKy7Xs+o2svz9/tDGPD/3bFJRQL7fwtb2yBoaTIfyfyUdA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YnWyxQAAANwAAAAPAAAAAAAAAAAAAAAAAJgCAABkcnMv&#10;ZG93bnJldi54bWxQSwUGAAAAAAQABAD1AAAAigMAAAAA&#10;" filled="f" strokeweight=".45pt">
                  <v:stroke joinstyle="miter"/>
                </v:oval>
                <v:oval id="Oval 254" o:spid="_x0000_s1082" style="position:absolute;left:38696;top:9010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zk3cMA&#10;AADcAAAADwAAAGRycy9kb3ducmV2LnhtbESPQYvCMBSE7wv+h/CEva2pyopWo4go6tHqweOjebbV&#10;5qU22Vr//UYQPA4z8w0zW7SmFA3VrrCsoN+LQBCnVhecKTgdNz9jEM4jaywtk4InOVjMO18zjLV9&#10;8IGaxGciQNjFqCD3voqldGlOBl3PVsTBu9jaoA+yzqSu8RHgppSDKBpJgwWHhRwrWuWU3pI/o0De&#10;I51NzpdmOxzs2836ump2+0Sp7267nILw1PpP+N3eaQXDyS+8zo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zk3cMAAADcAAAADwAAAAAAAAAAAAAAAACYAgAAZHJzL2Rv&#10;d25yZXYueG1sUEsFBgAAAAAEAAQA9QAAAIgDAAAAAA==&#10;" fillcolor="black" strokeweight=".2pt">
                  <v:stroke endcap="round"/>
                </v:oval>
                <v:oval id="Oval 255" o:spid="_x0000_s1083" style="position:absolute;left:38696;top:9010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XWKsUA&#10;AADcAAAADwAAAGRycy9kb3ducmV2LnhtbESPT2sCMRTE7wW/Q3iF3mq2LVhdjSKVUm/in0OPr5vn&#10;ZnHzsk1edf32TaHgcZiZ3zCzRe9bdaaYmsAGnoYFKOIq2IZrA4f9++MYVBJki21gMnClBIv54G6G&#10;pQ0X3tJ5J7XKEE4lGnAiXal1qhx5TMPQEWfvGKJHyTLW2ka8ZLhv9XNRjLTHhvOCw47eHFWn3Y83&#10;UK3c+vV4nXzG1Ub2/VY2Xx/f2piH+345BSXUyy38315bAy+TEfydyUdAz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FdYqxQAAANwAAAAPAAAAAAAAAAAAAAAAAJgCAABkcnMv&#10;ZG93bnJldi54bWxQSwUGAAAAAAQABAD1AAAAigMAAAAA&#10;" filled="f" strokeweight=".45pt">
                  <v:stroke joinstyle="miter"/>
                </v:oval>
                <v:shape id="Freeform 256" o:spid="_x0000_s1084" style="position:absolute;left:40036;top:5156;width:191;height:190;visibility:visible;mso-wrap-style:square;v-text-anchor:top" coordsize="5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UbM8YA&#10;AADcAAAADwAAAGRycy9kb3ducmV2LnhtbESPT2vCQBTE7wW/w/IEb3WjBWvTbEQDFQ+FqvXS2yP7&#10;TILZtyG75s+3dwuFHoeZ+Q2TbAZTi45aV1lWsJhHIIhzqysuFFy+P57XIJxH1lhbJgUjOdikk6cE&#10;Y217PlF39oUIEHYxKii9b2IpXV6SQTe3DXHwrrY16INsC6lb7APc1HIZRStpsOKwUGJDWUn57Xw3&#10;CurFcv95iH7IH3fVsM2+xvHSjUrNpsP2HYSnwf+H/9oHreDl7RV+z4QjIN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9UbM8YAAADcAAAADwAAAAAAAAAAAAAAAACYAgAAZHJz&#10;L2Rvd25yZXYueG1sUEsFBgAAAAAEAAQA9QAAAIsDAAAAAA==&#10;" path="m55,27c55,43,43,55,27,55,13,55,,43,,27,,12,13,,27,,43,,55,12,55,27xe" fillcolor="black" strokeweight=".2pt">
                  <v:stroke endcap="round"/>
                  <v:path arrowok="t" o:connecttype="custom" o:connectlocs="19050,9352;9352,19050;0,9352;9352,0;19050,9352" o:connectangles="0,0,0,0,0"/>
                </v:shape>
                <v:shape id="Freeform 257" o:spid="_x0000_s1085" style="position:absolute;left:40036;top:5156;width:191;height:190;visibility:visible;mso-wrap-style:square;v-text-anchor:top" coordsize="5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O0T8IA&#10;AADcAAAADwAAAGRycy9kb3ducmV2LnhtbERPTU/CQBC9m/gfNmPiTbZgVKgshBhNJOUCcuE26Y7b&#10;Qne26ayl/Hv2QOLx5X3Pl4NvVE+d1IENjEcZKOIy2Jqdgf3P19MUlERki01gMnAhgeXi/m6OuQ1n&#10;3lK/i06lEJYcDVQxtrnWUlbkUUahJU7cb+g8xgQ7p22H5xTuGz3JslftsebUUGFLHxWVp92fNyBl&#10;XxxZiq37HG8Oa/dS1MJvxjw+DKt3UJGG+C++ub+tgedZWpvOpCOgF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w7RPwgAAANwAAAAPAAAAAAAAAAAAAAAAAJgCAABkcnMvZG93&#10;bnJldi54bWxQSwUGAAAAAAQABAD1AAAAhwMAAAAA&#10;" path="m55,27c55,43,43,55,27,55,13,55,,43,,27,,12,13,,27,,43,,55,12,55,27e" filled="f" strokeweight=".45pt">
                  <v:stroke joinstyle="miter"/>
                  <v:path arrowok="t" o:connecttype="custom" o:connectlocs="19050,9352;9352,19050;0,9352;9352,0;19050,9352" o:connectangles="0,0,0,0,0"/>
                </v:shape>
                <v:oval id="Oval 258" o:spid="_x0000_s1086" style="position:absolute;left:25336;top:10636;width:197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Hu2MMA&#10;AADcAAAADwAAAGRycy9kb3ducmV2LnhtbESPQYvCMBSE78L+h/AWvNl0FcR2jSKiqEfrHvb4aJ5t&#10;1+al28Ra/70RBI/DzHzDzJe9qUVHrassK/iKYhDEudUVFwp+TtvRDITzyBpry6TgTg6Wi4/BHFNt&#10;b3ykLvOFCBB2KSoovW9SKV1ekkEX2YY4eGfbGvRBtoXULd4C3NRyHMdTabDisFBiQ+uS8kt2NQrk&#10;f6yL5Pfc7SbjQ7/d/K27/SFTavjZr75BeOr9O/xq77WCSZLA80w4An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Hu2MMAAADcAAAADwAAAAAAAAAAAAAAAACYAgAAZHJzL2Rv&#10;d25yZXYueG1sUEsFBgAAAAAEAAQA9QAAAIgDAAAAAA==&#10;" fillcolor="black" strokeweight=".2pt">
                  <v:stroke endcap="round"/>
                </v:oval>
                <v:oval id="Oval 259" o:spid="_x0000_s1087" style="position:absolute;left:25336;top:10636;width:197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CzJ8EA&#10;AADcAAAADwAAAGRycy9kb3ducmV2LnhtbERPS08CMRC+m/gfmjHxJl2MUVgoxEiM3AiPA8dhO2w3&#10;bKdrO8Ly7+mBxOOX7z2d975VZ4qpCWxgOChAEVfBNlwb2G2/X0agkiBbbAOTgSslmM8eH6ZY2nDh&#10;NZ03UqscwqlEA06kK7VOlSOPaRA64swdQ/QoGcZa24iXHO5b/VoU79pjw7nBYUdfjqrT5s8bqBZu&#10;+XG8jvdxsZJtv5bV4edXG/P81H9OQAn18i++u5fWwFuR5+cz+Qjo2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QsyfBAAAA3AAAAA8AAAAAAAAAAAAAAAAAmAIAAGRycy9kb3du&#10;cmV2LnhtbFBLBQYAAAAABAAEAPUAAACGAwAAAAA=&#10;" filled="f" strokeweight=".45pt">
                  <v:stroke joinstyle="miter"/>
                </v:oval>
                <v:shape id="Freeform 260" o:spid="_x0000_s1088" style="position:absolute;left:29933;top:10636;width:197;height:190;visibility:visible;mso-wrap-style:square;v-text-anchor:top" coordsize="55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d0qMYA&#10;AADcAAAADwAAAGRycy9kb3ducmV2LnhtbESPQWsCMRSE70L/Q3iF3jRrKSJboxRhoUgRtWLb22Pz&#10;3CxuXpYkult/fVMQPA4z8w0zW/S2ERfyoXasYDzKQBCXTtdcKdh/FsMpiBCRNTaOScEvBVjMHwYz&#10;zLXreEuXXaxEgnDIUYGJsc2lDKUhi2HkWuLkHZ23GJP0ldQeuwS3jXzOsom0WHNaMNjS0lB52p2t&#10;guXh8LP322tRnDYf3ytzXX91x7VST4/92yuISH28h2/td63gJRvD/5l0BO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d0qMYAAADcAAAADwAAAAAAAAAAAAAAAACYAgAAZHJz&#10;L2Rvd25yZXYueG1sUEsFBgAAAAAEAAQA9QAAAIsDAAAAAA==&#10;" path="m55,27c55,42,43,54,27,54,13,54,,42,,27,,12,13,,27,,43,,55,12,55,27xe" fillcolor="black" strokeweight=".2pt">
                  <v:stroke endcap="round"/>
                  <v:path arrowok="t" o:connecttype="custom" o:connectlocs="19685,9525;9664,19050;0,9525;9664,0;19685,9525" o:connectangles="0,0,0,0,0"/>
                </v:shape>
                <v:shape id="Freeform 261" o:spid="_x0000_s1089" style="position:absolute;left:29933;top:10636;width:197;height:190;visibility:visible;mso-wrap-style:square;v-text-anchor:top" coordsize="55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LK18UA&#10;AADcAAAADwAAAGRycy9kb3ducmV2LnhtbESP3YrCMBSE7xd8h3AE79ZU6S5SjeIPghe7F1Uf4Ngc&#10;22JzUpJYq0+/WVjYy2Hmm2EWq940oiPna8sKJuMEBHFhdc2lgvNp/z4D4QOyxsYyKXiSh9Vy8LbA&#10;TNsH59QdQyliCfsMFVQhtJmUvqjIoB/bljh6V+sMhihdKbXDRyw3jZwmyac0WHNcqLClbUXF7Xg3&#10;CtLvS5fXr+2Hu+ykv3/l6eG2SZUaDfv1HESgPvyH/+iDjlwyhd8z8Qj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wsrXxQAAANwAAAAPAAAAAAAAAAAAAAAAAJgCAABkcnMv&#10;ZG93bnJldi54bWxQSwUGAAAAAAQABAD1AAAAigMAAAAA&#10;" path="m55,27c55,42,43,54,27,54,13,54,,42,,27,,12,13,,27,,43,,55,12,55,27e" filled="f" strokeweight=".45pt">
                  <v:stroke joinstyle="miter"/>
                  <v:path arrowok="t" o:connecttype="custom" o:connectlocs="19685,9525;9664,19050;0,9525;9664,0;19685,9525" o:connectangles="0,0,0,0,0"/>
                </v:shape>
                <v:oval id="Oval 262" o:spid="_x0000_s1090" style="position:absolute;left:26682;top:6781;width:191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mB0MQA&#10;AADcAAAADwAAAGRycy9kb3ducmV2LnhtbESPzW7CMBCE70i8g7VIvRGbH6E2xSCEigpHUg4cV/GS&#10;pI3XaeyG9O0xEhLH0cx8o1mue1uLjlpfOdYwSRQI4tyZigsNp6/d+BWED8gGa8ek4Z88rFfDwRJT&#10;4658pC4LhYgQ9ilqKENoUil9XpJFn7iGOHoX11oMUbaFNC1eI9zWcqrUQlqsOC6U2NC2pPwn+7Ma&#10;5K8yxdv50n3Opod+9/G97faHTOuXUb95BxGoD8/wo703GuZqBvcz8QjI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5gdDEAAAA3AAAAA8AAAAAAAAAAAAAAAAAmAIAAGRycy9k&#10;b3ducmV2LnhtbFBLBQYAAAAABAAEAPUAAACJAwAAAAA=&#10;" fillcolor="black" strokeweight=".2pt">
                  <v:stroke endcap="round"/>
                </v:oval>
                <v:oval id="Oval 263" o:spid="_x0000_s1091" style="position:absolute;left:26682;top:6781;width:191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u1JMQA&#10;AADcAAAADwAAAGRycy9kb3ducmV2LnhtbESPT2sCMRTE74V+h/AK3mq2Iv2zNUpRpN5E7aHH181z&#10;s3TzsiZPXb+9EQo9DjPzG2Yy632rThRTE9jA07AARVwF23Bt4Gu3fHwFlQTZYhuYDFwowWx6fzfB&#10;0oYzb+i0lVplCKcSDTiRrtQ6VY48pmHoiLO3D9GjZBlrbSOeM9y3elQUz9pjw3nBYUdzR9Xv9ugN&#10;VAu3etlf3r7jYi27fiPrn8+DNmbw0H+8gxLq5T/8115ZA+NiDLcz+Qjo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rtSTEAAAA3AAAAA8AAAAAAAAAAAAAAAAAmAIAAGRycy9k&#10;b3ducmV2LnhtbFBLBQYAAAAABAAEAPUAAACJAwAAAAA=&#10;" filled="f" strokeweight=".45pt">
                  <v:stroke joinstyle="miter"/>
                </v:oval>
                <v:oval id="Oval 264" o:spid="_x0000_s1092" style="position:absolute;left:14331;top:10731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y8P8QA&#10;AADcAAAADwAAAGRycy9kb3ducmV2LnhtbESPwW7CMBBE70j9B2sr9QZ2oSCaYhBCoMKRwKHHVbwk&#10;aeN1iN0Q/h4jIXEczcwbzWzR2Uq01PjSsYb3gQJBnDlTcq7heNj0pyB8QDZYOSYNV/KwmL/0ZpgY&#10;d+E9tWnIRYSwT1BDEUKdSOmzgiz6gauJo3dyjcUQZZNL0+Alwm0lh0pNpMWS40KBNa0Kyv7Sf6tB&#10;npXJP39O7fdouOs2699Vu92lWr+9dssvEIG68Aw/2luj4UON4X4mHgE5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cvD/EAAAA3AAAAA8AAAAAAAAAAAAAAAAAmAIAAGRycy9k&#10;b3ducmV2LnhtbFBLBQYAAAAABAAEAPUAAACJAwAAAAA=&#10;" fillcolor="black" strokeweight=".2pt">
                  <v:stroke endcap="round"/>
                </v:oval>
                <v:oval id="Oval 265" o:spid="_x0000_s1093" style="position:absolute;left:14331;top:10731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WOyMUA&#10;AADcAAAADwAAAGRycy9kb3ducmV2LnhtbESPQU8CMRSE7yb+h+aZeJOuxiCsFGIkRm4ElgPHx/ax&#10;3bh9XdsnLP/emphwnMzMN5nZYvCdOlFMbWADj6MCFHEdbMuNgV318TABlQTZYheYDFwowWJ+ezPD&#10;0oYzb+i0lUZlCKcSDTiRvtQ61Y48plHoibN3DNGjZBkbbSOeM9x3+qkoxtpjy3nBYU/vjuqv7Y83&#10;UC/d6uV4me7jci3VsJH14fNbG3N/N7y9ghIa5Br+b6+sgediDH9n8hH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tY7IxQAAANwAAAAPAAAAAAAAAAAAAAAAAJgCAABkcnMv&#10;ZG93bnJldi54bWxQSwUGAAAAAAQABAD1AAAAigMAAAAA&#10;" filled="f" strokeweight=".45pt">
                  <v:stroke joinstyle="miter"/>
                </v:oval>
                <v:oval id="Oval 266" o:spid="_x0000_s1094" style="position:absolute;left:16770;top:9201;width:197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KH08QA&#10;AADcAAAADwAAAGRycy9kb3ducmV2LnhtbESPwW7CMBBE70j9B2sr9QZ2oQKaYhBCoMKRwKHHVbwk&#10;aeN1iN0Q/h4jIXEczcwbzWzR2Uq01PjSsYb3gQJBnDlTcq7heNj0pyB8QDZYOSYNV/KwmL/0ZpgY&#10;d+E9tWnIRYSwT1BDEUKdSOmzgiz6gauJo3dyjcUQZZNL0+Alwm0lh0qNpcWS40KBNa0Kyv7Sf6tB&#10;npXJP39O7fdouOs2699Vu92lWr+9dssvEIG68Aw/2luj4UNN4H4mHgE5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Ch9PEAAAA3AAAAA8AAAAAAAAAAAAAAAAAmAIAAGRycy9k&#10;b3ducmV2LnhtbFBLBQYAAAAABAAEAPUAAACJAwAAAAA=&#10;" fillcolor="black" strokeweight=".2pt">
                  <v:stroke endcap="round"/>
                </v:oval>
                <v:oval id="Oval 267" o:spid="_x0000_s1095" style="position:absolute;left:16770;top:9201;width:197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a/IcEA&#10;AADcAAAADwAAAGRycy9kb3ducmV2LnhtbERPS08CMRC+m/gfmjHxJl2MUVgoxEiM3AiPA8dhO2w3&#10;bKdrO8Ly7+mBxOOX7z2d975VZ4qpCWxgOChAEVfBNlwb2G2/X0agkiBbbAOTgSslmM8eH6ZY2nDh&#10;NZ03UqscwqlEA06kK7VOlSOPaRA64swdQ/QoGcZa24iXHO5b/VoU79pjw7nBYUdfjqrT5s8bqBZu&#10;+XG8jvdxsZJtv5bV4edXG/P81H9OQAn18i++u5fWwFuR1+Yz+Qjo2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mvyHBAAAA3AAAAA8AAAAAAAAAAAAAAAAAmAIAAGRycy9kb3du&#10;cmV2LnhtbFBLBQYAAAAABAAEAPUAAACGAwAAAAA=&#10;" filled="f" strokeweight=".45pt">
                  <v:stroke joinstyle="miter"/>
                </v:oval>
                <v:oval id="Oval 268" o:spid="_x0000_s1096" style="position:absolute;left:13519;top:5346;width:190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G2OsQA&#10;AADcAAAADwAAAGRycy9kb3ducmV2LnhtbESPQWvCQBSE70L/w/IK3nS3WqRGVymiqEdTDx4f2WcS&#10;m32bZtcY/31XEDwOM/MNM192thItNb50rOFjqEAQZ86UnGs4/mwGXyB8QDZYOSYNd/KwXLz15pgY&#10;d+MDtWnIRYSwT1BDEUKdSOmzgiz6oauJo3d2jcUQZZNL0+Atwm0lR0pNpMWS40KBNa0Kyn7Tq9Ug&#10;/5TJp6dzux2P9t1mfVm1u32qdf+9+56BCNSFV/jZ3hkNn2oKjzPxCM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RtjrEAAAA3AAAAA8AAAAAAAAAAAAAAAAAmAIAAGRycy9k&#10;b3ducmV2LnhtbFBLBQYAAAAABAAEAPUAAACJAwAAAAA=&#10;" fillcolor="black" strokeweight=".2pt">
                  <v:stroke endcap="round"/>
                </v:oval>
                <v:oval id="Oval 269" o:spid="_x0000_s1097" style="position:absolute;left:13519;top:5346;width:190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kl+sEA&#10;AADcAAAADwAAAGRycy9kb3ducmV2LnhtbERPTU8CMRC9m/gfmjHhJl0IUVwpxECI3AjgweO4HbYb&#10;t9O1HWD59/RA4vHlfc8WvW/VmWJqAhsYDQtQxFWwDdcGvg7r5ymoJMgW28Bk4EoJFvPHhxmWNlx4&#10;R+e91CqHcCrRgBPpSq1T5chjGoaOOHPHED1KhrHWNuIlh/tWj4viRXtsODc47GjpqPrdn7yBauU2&#10;r8fr23dcbeXQ72T78/mnjRk89R/voIR6+Rff3RtrYDLK8/OZfAT0/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JJfrBAAAA3AAAAA8AAAAAAAAAAAAAAAAAmAIAAGRycy9kb3du&#10;cmV2LnhtbFBLBQYAAAAABAAEAPUAAACGAwAAAAA=&#10;" filled="f" strokeweight=".45pt">
                  <v:stroke joinstyle="miter"/>
                </v:oval>
                <v:oval id="Oval 270" o:spid="_x0000_s1098" style="position:absolute;left:6718;top:5346;width:197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4s4cMA&#10;AADcAAAADwAAAGRycy9kb3ducmV2LnhtbESPQYvCMBSE7wv+h/AEb2taXUSrUURWVo9WDx4fzbOt&#10;Ni+1ydbuv98IgsdhZr5hFqvOVKKlxpWWFcTDCARxZnXJuYLTcfs5BeE8ssbKMin4IwerZe9jgYm2&#10;Dz5Qm/pcBAi7BBUU3teJlC4ryKAb2po4eBfbGPRBNrnUDT4C3FRyFEUTabDksFBgTZuCslv6axTI&#10;e6Tz2fnS/oxH+277fd20u32q1KDfrecgPHX+HX61d1rBVxzD80w4AnL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4s4cMAAADcAAAADwAAAAAAAAAAAAAAAACYAgAAZHJzL2Rv&#10;d25yZXYueG1sUEsFBgAAAAAEAAQA9QAAAIgDAAAAAA==&#10;" fillcolor="black" strokeweight=".2pt">
                  <v:stroke endcap="round"/>
                </v:oval>
                <v:oval id="Oval 271" o:spid="_x0000_s1099" style="position:absolute;left:6718;top:5346;width:197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ceFsUA&#10;AADcAAAADwAAAGRycy9kb3ducmV2LnhtbESPT2sCMRTE7wW/Q3iF3mpWKa1djSKVUm/in0OPz81z&#10;s3Tzsk1edf32TaHgcZiZ3zCzRe9bdaaYmsAGRsMCFHEVbMO1gcP+/XECKgmyxTYwGbhSgsV8cDfD&#10;0oYLb+m8k1plCKcSDTiRrtQ6VY48pmHoiLN3CtGjZBlrbSNeMty3elwUz9pjw3nBYUdvjqqv3Y83&#10;UK3c+uV0ff2Mq43s+61sjh/f2piH+345BSXUyy38315bA0+jMfydyUdAz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Vx4WxQAAANwAAAAPAAAAAAAAAAAAAAAAAJgCAABkcnMv&#10;ZG93bnJldi54bWxQSwUGAAAAAAQABAD1AAAAigMAAAAA&#10;" filled="f" strokeweight=".45pt">
                  <v:stroke joinstyle="miter"/>
                </v:oval>
                <v:oval id="Oval 272" o:spid="_x0000_s1100" style="position:absolute;left:4279;top:6883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AXDcMA&#10;AADcAAAADwAAAGRycy9kb3ducmV2LnhtbESPQYvCMBSE7wv+h/CEva2puohWo4go6tHqweOjebbV&#10;5qU22Vr//UYQPA4z8w0zW7SmFA3VrrCsoN+LQBCnVhecKTgdNz9jEM4jaywtk4InOVjMO18zjLV9&#10;8IGaxGciQNjFqCD3voqldGlOBl3PVsTBu9jaoA+yzqSu8RHgppSDKBpJgwWHhRwrWuWU3pI/o0De&#10;I51NzpdmOxzs2836ump2+0Sp7267nILw1PpP+N3eaQW//SG8zo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aAXDcMAAADcAAAADwAAAAAAAAAAAAAAAACYAgAAZHJzL2Rv&#10;d25yZXYueG1sUEsFBgAAAAAEAAQA9QAAAIgDAAAAAA==&#10;" fillcolor="black" strokeweight=".2pt">
                  <v:stroke endcap="round"/>
                </v:oval>
                <v:oval id="Oval 273" o:spid="_x0000_s1101" style="position:absolute;left:4279;top:6883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Ij+cUA&#10;AADcAAAADwAAAGRycy9kb3ducmV2LnhtbESPT2sCMRTE7wW/Q3iF3mrWIq1djSKVUm/in0OPz81z&#10;s3Tzsk1edf32TaHgcZiZ3zCzRe9bdaaYmsAGRsMCFHEVbMO1gcP+/XECKgmyxTYwGbhSgsV8cDfD&#10;0oYLb+m8k1plCKcSDTiRrtQ6VY48pmHoiLN3CtGjZBlrbSNeMty3+qkonrXHhvOCw47eHFVfux9v&#10;oFq59cvp+voZVxvZ91vZHD++tTEP9/1yCkqol1v4v722BsajMfydyUdAz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8iP5xQAAANwAAAAPAAAAAAAAAAAAAAAAAJgCAABkcnMv&#10;ZG93bnJldi54bWxQSwUGAAAAAAQABAD1AAAAigMAAAAA&#10;" filled="f" strokeweight=".45pt">
                  <v:stroke joinstyle="miter"/>
                </v:oval>
                <v:oval id="Oval 274" o:spid="_x0000_s1102" style="position:absolute;left:2127;top:5346;width:190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Uq4sUA&#10;AADcAAAADwAAAGRycy9kb3ducmV2LnhtbESPzW7CMBCE75V4B2uRemucAEVtiokQAgFH0h56XMWb&#10;nzZeh9gN4e1xpUo9jmbmG80qG00rBupdY1lBEsUgiAurG64UfLzvn15AOI+ssbVMCm7kIFtPHlaY&#10;anvlMw25r0SAsEtRQe19l0rpipoMush2xMErbW/QB9lXUvd4DXDTylkcL6XBhsNCjR1tayq+8x+j&#10;QF5iXb1+lsNhPjuN+93XdjiecqUep+PmDYSn0f+H/9pHrWCRPMPvmXA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BSrixQAAANwAAAAPAAAAAAAAAAAAAAAAAJgCAABkcnMv&#10;ZG93bnJldi54bWxQSwUGAAAAAAQABAD1AAAAigMAAAAA&#10;" fillcolor="black" strokeweight=".2pt">
                  <v:stroke endcap="round"/>
                </v:oval>
                <v:oval id="Oval 275" o:spid="_x0000_s1103" style="position:absolute;left:2127;top:5346;width:190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wYFcUA&#10;AADcAAAADwAAAGRycy9kb3ducmV2LnhtbESPT2sCMRTE7wW/Q3iF3mrWUqxdjSKVUm/in0OPz81z&#10;s3Tzsk1edf32TaHgcZiZ3zCzRe9bdaaYmsAGRsMCFHEVbMO1gcP+/XECKgmyxTYwGbhSgsV8cDfD&#10;0oYLb+m8k1plCKcSDTiRrtQ6VY48pmHoiLN3CtGjZBlrbSNeMty3+qkoxtpjw3nBYUdvjqqv3Y83&#10;UK3c+uV0ff2Mq43s+61sjh/f2piH+345BSXUyy38315bA8+jMfydyUdAz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bBgVxQAAANwAAAAPAAAAAAAAAAAAAAAAAJgCAABkcnMv&#10;ZG93bnJldi54bWxQSwUGAAAAAAQABAD1AAAAigMAAAAA&#10;" filled="f" strokeweight=".45pt">
                  <v:stroke joinstyle="miter"/>
                </v:oval>
                <v:oval id="Oval 276" o:spid="_x0000_s1104" style="position:absolute;left:787;top:9201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sRDsUA&#10;AADcAAAADwAAAGRycy9kb3ducmV2LnhtbESPzW7CMBCE75V4B2uRemucACptiokQAgFH0h56XMWb&#10;nzZeh9gN4e1xpUo9jmbmG80qG00rBupdY1lBEsUgiAurG64UfLzvn15AOI+ssbVMCm7kIFtPHlaY&#10;anvlMw25r0SAsEtRQe19l0rpipoMush2xMErbW/QB9lXUvd4DXDTylkcP0uDDYeFGjva1lR85z9G&#10;gbzEunr9LIfDfHYa97uv7XA85Uo9TsfNGwhPo/8P/7WPWsEiWcLvmXA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mxEOxQAAANwAAAAPAAAAAAAAAAAAAAAAAJgCAABkcnMv&#10;ZG93bnJldi54bWxQSwUGAAAAAAQABAD1AAAAigMAAAAA&#10;" fillcolor="black" strokeweight=".2pt">
                  <v:stroke endcap="round"/>
                </v:oval>
                <v:oval id="Oval 277" o:spid="_x0000_s1105" style="position:absolute;left:787;top:9201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8p/MEA&#10;AADcAAAADwAAAGRycy9kb3ducmV2LnhtbERPTU8CMRC9m/gfmjHhJl0IUVwpxECI3AjgweO4HbYb&#10;t9O1HWD59/RA4vHlfc8WvW/VmWJqAhsYDQtQxFWwDdcGvg7r5ymoJMgW28Bk4EoJFvPHhxmWNlx4&#10;R+e91CqHcCrRgBPpSq1T5chjGoaOOHPHED1KhrHWNuIlh/tWj4viRXtsODc47GjpqPrdn7yBauU2&#10;r8fr23dcbeXQ72T78/mnjRk89R/voIR6+Rff3RtrYDLKa/OZfAT0/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+/KfzBAAAA3AAAAA8AAAAAAAAAAAAAAAAAmAIAAGRycy9kb3du&#10;cmV2LnhtbFBLBQYAAAAABAAEAPUAAACGAwAAAAA=&#10;" filled="f" strokeweight=".45pt">
                  <v:stroke joinstyle="miter"/>
                </v:oval>
                <v:oval id="Oval 278" o:spid="_x0000_s1106" style="position:absolute;left:9975;top:9201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gg58QA&#10;AADcAAAADwAAAGRycy9kb3ducmV2LnhtbESPT4vCMBTE78J+h/AWvNnUP8hajSKiqEe7e/D4aJ5t&#10;tXmpTaz125uFhT0OM/MbZrHqTCVaalxpWcEwikEQZ1aXnCv4+d4NvkA4j6yxskwKXuRgtfzoLTDR&#10;9sknalOfiwBhl6CCwvs6kdJlBRl0ka2Jg3exjUEfZJNL3eAzwE0lR3E8lQZLDgsF1rQpKLulD6NA&#10;3mOdz86Xdj8eHbvd9rppD8dUqf5nt56D8NT5//Bf+6AVTIYz+D0TjoBc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IIOfEAAAA3AAAAA8AAAAAAAAAAAAAAAAAmAIAAGRycy9k&#10;b3ducmV2LnhtbFBLBQYAAAAABAAEAPUAAACJAwAAAAA=&#10;" fillcolor="black" strokeweight=".2pt">
                  <v:stroke endcap="round"/>
                </v:oval>
                <v:oval id="Oval 279" o:spid="_x0000_s1107" style="position:absolute;left:9975;top:9201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XvR8EA&#10;AADcAAAADwAAAGRycy9kb3ducmV2LnhtbERPTU8CMRC9m/gfmjHhJl0JAVwpxEgI3AjgweO4HbYb&#10;t9O1HWD59/ZgwvHlfc+XvW/VhWJqAht4GRagiKtgG64NfB7XzzNQSZAttoHJwI0SLBePD3Msbbjy&#10;ni4HqVUO4VSiASfSlVqnypHHNAwdceZOIXqUDGOtbcRrDvetHhXFRHtsODc47OjDUfVzOHsD1cpt&#10;p6fb61dc7eTY72X3vfnVxgye+vc3UEK93MX/7q01MB7l+flMPgJ6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+l70fBAAAA3AAAAA8AAAAAAAAAAAAAAAAAmAIAAGRycy9kb3du&#10;cmV2LnhtbFBLBQYAAAAABAAEAPUAAACGAwAAAAA=&#10;" filled="f" strokeweight=".45pt">
                  <v:stroke joinstyle="miter"/>
                </v:oval>
                <v:oval id="Oval 280" o:spid="_x0000_s1108" style="position:absolute;left:5092;top:12268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LmXMMA&#10;AADcAAAADwAAAGRycy9kb3ducmV2LnhtbESPQYvCMBSE7wv+h/AEb2tqXRatRhFR1ONWDx4fzbOt&#10;Ni+1ibX++83CgsdhZr5h5svOVKKlxpWWFYyGEQjizOqScwWn4/ZzAsJ5ZI2VZVLwIgfLRe9jjom2&#10;T/6hNvW5CBB2CSoovK8TKV1WkEE3tDVx8C62MeiDbHKpG3wGuKlkHEXf0mDJYaHAmtYFZbf0YRTI&#10;e6Tz6fnS7sbxodturut2f0iVGvS71QyEp86/w//tvVbwFY/g70w4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LmXMMAAADcAAAADwAAAAAAAAAAAAAAAACYAgAAZHJzL2Rv&#10;d25yZXYueG1sUEsFBgAAAAAEAAQA9QAAAIgDAAAAAA==&#10;" fillcolor="black" strokeweight=".2pt">
                  <v:stroke endcap="round"/>
                </v:oval>
                <v:oval id="Oval 281" o:spid="_x0000_s1109" style="position:absolute;left:5092;top:12268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vUq8UA&#10;AADcAAAADwAAAGRycy9kb3ducmV2LnhtbESPQU8CMRSE7yb8h+aZcJOuG6KyUgiRGLkRwIPHx/ax&#10;3bh9XdsnLP/emph4nMzMN5n5cvCdOlNMbWAD95MCFHEdbMuNgffD690TqCTIFrvAZOBKCZaL0c0c&#10;KxsuvKPzXhqVIZwqNOBE+krrVDvymCahJ87eKUSPkmVstI14yXDf6bIoHrTHlvOCw55eHNWf+29v&#10;oF67zePpOvuI660chp1sj29f2pjx7bB6BiU0yH/4r72xBqZlCb9n8hH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O9SrxQAAANwAAAAPAAAAAAAAAAAAAAAAAJgCAABkcnMv&#10;ZG93bnJldi54bWxQSwUGAAAAAAQABAD1AAAAigMAAAAA&#10;" filled="f" strokeweight=".45pt">
                  <v:stroke joinstyle="miter"/>
                </v:oval>
                <v:oval id="Oval 282" o:spid="_x0000_s1110" style="position:absolute;left:3467;top:1492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zdsMMA&#10;AADcAAAADwAAAGRycy9kb3ducmV2LnhtbESPQYvCMBSE74L/ITxhb5paRbQaRURZPVr3sMdH82y7&#10;27zUJlu7/94IgsdhZr5hVpvOVKKlxpWWFYxHEQjizOqScwVfl8NwDsJ5ZI2VZVLwTw42635vhYm2&#10;dz5Tm/pcBAi7BBUU3teJlC4ryKAb2Zo4eFfbGPRBNrnUDd4D3FQyjqKZNFhyWCiwpl1B2W/6ZxTI&#10;W6Tzxfe1/ZzEp+6w/9m1x1Oq1Meg2y5BeOr8O/xqH7WCaTyB55lwBO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zdsMMAAADcAAAADwAAAAAAAAAAAAAAAACYAgAAZHJzL2Rv&#10;d25yZXYueG1sUEsFBgAAAAAEAAQA9QAAAIgDAAAAAA==&#10;" fillcolor="black" strokeweight=".2pt">
                  <v:stroke endcap="round"/>
                </v:oval>
                <v:oval id="Oval 283" o:spid="_x0000_s1111" style="position:absolute;left:3467;top:1492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7pRMUA&#10;AADcAAAADwAAAGRycy9kb3ducmV2LnhtbESPT2sCMRTE7wW/Q3hCbzVbkf5ZjSKVUm+i9tDjc/Pc&#10;LN28rMmrrt++KRQ8DjPzG2a26H2rzhRTE9jA46gARVwF23Bt4HP//vACKgmyxTYwGbhSgsV8cDfD&#10;0oYLb+m8k1plCKcSDTiRrtQ6VY48plHoiLN3DNGjZBlrbSNeMty3elwUT9pjw3nBYUdvjqrv3Y83&#10;UK3c+vl4ff2Kq43s+61sDh8nbcz9sF9OQQn1cgv/t9fWwGQ8gb8z+Qjo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nulExQAAANwAAAAPAAAAAAAAAAAAAAAAAJgCAABkcnMv&#10;ZG93bnJldi54bWxQSwUGAAAAAAQABAD1AAAAigMAAAAA&#10;" filled="f" strokeweight=".45pt">
                  <v:stroke joinstyle="miter"/>
                </v:oval>
                <v:oval id="Oval 284" o:spid="_x0000_s1112" style="position:absolute;left:14859;top:1492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ngX8QA&#10;AADcAAAADwAAAGRycy9kb3ducmV2LnhtbESPQWvCQBSE74L/YXlCb7pptFJTVxFR1KOxB4+P7DNJ&#10;m30bs9sY/71bEDwOM/MNM192phItNa60rOB9FIEgzqwuOVfwfdoOP0E4j6yxskwK7uRguej35pho&#10;e+MjtanPRYCwS1BB4X2dSOmyggy6ka2Jg3exjUEfZJNL3eAtwE0l4yiaSoMlh4UCa1oXlP2mf0aB&#10;vEY6n50v7W4cH7rt5mfd7g+pUm+DbvUFwlPnX+Fne68VTOIP+D8Tj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p4F/EAAAA3AAAAA8AAAAAAAAAAAAAAAAAmAIAAGRycy9k&#10;b3ducmV2LnhtbFBLBQYAAAAABAAEAPUAAACJAwAAAAA=&#10;" fillcolor="black" strokeweight=".2pt">
                  <v:stroke endcap="round"/>
                </v:oval>
                <v:oval id="Oval 285" o:spid="_x0000_s1113" style="position:absolute;left:14859;top:1492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DSqMUA&#10;AADcAAAADwAAAGRycy9kb3ducmV2LnhtbESPT2sCMRTE74V+h/AKvdVspVi7GkUqpd7EP4cen5vn&#10;ZunmZU1edf32TaHgcZiZ3zDTee9bdaaYmsAGngcFKOIq2IZrA/vdx9MYVBJki21gMnClBPPZ/d0U&#10;SxsuvKHzVmqVIZxKNOBEulLrVDnymAahI87eMUSPkmWstY14yXDf6mFRjLTHhvOCw47eHVXf2x9v&#10;oFq61evx+vYVl2vZ9RtZHz5P2pjHh34xASXUyy38315ZAy/DEfydyUdAz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ANKoxQAAANwAAAAPAAAAAAAAAAAAAAAAAJgCAABkcnMv&#10;ZG93bnJldi54bWxQSwUGAAAAAAQABAD1AAAAigMAAAAA&#10;" filled="f" strokeweight=".45pt">
                  <v:stroke joinstyle="miter"/>
                </v:oval>
                <v:oval id="Oval 286" o:spid="_x0000_s1114" style="position:absolute;left:16484;top:12268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fbs8QA&#10;AADcAAAADwAAAGRycy9kb3ducmV2LnhtbESPQWvCQBSE74L/YXlCb7pplFpTVxFR1KOxB4+P7DNJ&#10;m30bs9sY/71bEDwOM/MNM192phItNa60rOB9FIEgzqwuOVfwfdoOP0E4j6yxskwK7uRguej35pho&#10;e+MjtanPRYCwS1BB4X2dSOmyggy6ka2Jg3exjUEfZJNL3eAtwE0l4yj6kAZLDgsF1rQuKPtN/4wC&#10;eY10Pjtf2t04PnTbzc+63R9Spd4G3eoLhKfOv8LP9l4rmMRT+D8Tj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327PEAAAA3AAAAA8AAAAAAAAAAAAAAAAAmAIAAGRycy9k&#10;b3ducmV2LnhtbFBLBQYAAAAABAAEAPUAAACJAwAAAAA=&#10;" fillcolor="black" strokeweight=".2pt">
                  <v:stroke endcap="round"/>
                </v:oval>
                <v:oval id="Oval 287" o:spid="_x0000_s1115" style="position:absolute;left:16484;top:12268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PjQcEA&#10;AADcAAAADwAAAGRycy9kb3ducmV2LnhtbERPTU8CMRC9m/gfmjHhJl0JAVwpxEgI3AjgweO4HbYb&#10;t9O1HWD59/ZgwvHlfc+XvW/VhWJqAht4GRagiKtgG64NfB7XzzNQSZAttoHJwI0SLBePD3Msbbjy&#10;ni4HqVUO4VSiASfSlVqnypHHNAwdceZOIXqUDGOtbcRrDvetHhXFRHtsODc47OjDUfVzOHsD1cpt&#10;p6fb61dc7eTY72X3vfnVxgye+vc3UEK93MX/7q01MB7ltflMPgJ6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T40HBAAAA3AAAAA8AAAAAAAAAAAAAAAAAmAIAAGRycy9kb3du&#10;cmV2LnhtbFBLBQYAAAAABAAEAPUAAACGAwAAAAA=&#10;" filled="f" strokeweight=".45pt">
                  <v:stroke joinstyle="miter"/>
                </v:oval>
                <v:oval id="Oval 288" o:spid="_x0000_s1116" style="position:absolute;left:21367;top:9201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TqWsMA&#10;AADcAAAADwAAAGRycy9kb3ducmV2LnhtbESPQYvCMBSE74L/ITxhb5puV2StRhFR1KPdPezx0Tzb&#10;us1LbWKt/94IgsdhZr5h5svOVKKlxpWWFXyOIhDEmdUl5wp+f7bDbxDOI2usLJOCOzlYLvq9OSba&#10;3vhIbepzESDsElRQeF8nUrqsIINuZGvi4J1sY9AH2eRSN3gLcFPJOIom0mDJYaHAmtYFZf/p1SiQ&#10;l0jn079Tu/uKD912c163+0Oq1MegW81AeOr8O/xq77WCcTyF55lw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TqWsMAAADcAAAADwAAAAAAAAAAAAAAAACYAgAAZHJzL2Rv&#10;d25yZXYueG1sUEsFBgAAAAAEAAQA9QAAAIgDAAAAAA==&#10;" fillcolor="black" strokeweight=".2pt">
                  <v:stroke endcap="round"/>
                </v:oval>
                <v:oval id="Oval 289" o:spid="_x0000_s1117" style="position:absolute;left:21367;top:9201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x5msEA&#10;AADcAAAADwAAAGRycy9kb3ducmV2LnhtbERPTU8CMRC9m/gfmiHxJl3EKKwUYiBGbgTwwHHYDtuN&#10;2+najrD8e3sw4fjyvmeL3rfqTDE1gQ2MhgUo4irYhmsDX/uPxwmoJMgW28Bk4EoJFvP7uxmWNlx4&#10;S+ed1CqHcCrRgBPpSq1T5chjGoaOOHOnED1KhrHWNuIlh/tWPxXFi/bYcG5w2NHSUfW9+/UGqpVb&#10;v56u00NcbWTfb2Vz/PzRxjwM+vc3UEK93MT/7rU18DzO8/OZfAT0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p8eZrBAAAA3AAAAA8AAAAAAAAAAAAAAAAAmAIAAGRycy9kb3du&#10;cmV2LnhtbFBLBQYAAAAABAAEAPUAAACGAwAAAAA=&#10;" filled="f" strokeweight=".45pt">
                  <v:stroke joinstyle="miter"/>
                </v:oval>
                <v:oval id="Oval 290" o:spid="_x0000_s1118" style="position:absolute;left:12179;top:9201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twgcMA&#10;AADcAAAADwAAAGRycy9kb3ducmV2LnhtbESPQYvCMBSE7wv+h/CEva2puohWo4go6tHqweOjebbV&#10;5qU22Vr//UYQPA4z8w0zW7SmFA3VrrCsoN+LQBCnVhecKTgdNz9jEM4jaywtk4InOVjMO18zjLV9&#10;8IGaxGciQNjFqCD3voqldGlOBl3PVsTBu9jaoA+yzqSu8RHgppSDKBpJgwWHhRwrWuWU3pI/o0De&#10;I51NzpdmOxzs2836ump2+0Sp7267nILw1PpP+N3eaQW/wz68zo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twgcMAAADcAAAADwAAAAAAAAAAAAAAAACYAgAAZHJzL2Rv&#10;d25yZXYueG1sUEsFBgAAAAAEAAQA9QAAAIgDAAAAAA==&#10;" fillcolor="black" strokeweight=".2pt">
                  <v:stroke endcap="round"/>
                </v:oval>
                <v:oval id="Oval 291" o:spid="_x0000_s1119" style="position:absolute;left:12179;top:9201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JCdsUA&#10;AADcAAAADwAAAGRycy9kb3ducmV2LnhtbESPT08CMRTE7yZ+h+aZeJOuaERWCjESIzfCn4PHx/ax&#10;3bh9XdsnLN+ekphwnMzMbzKTWe9bdaCYmsAGHgcFKOIq2IZrA9vN58MrqCTIFtvAZOBECWbT25sJ&#10;ljYceUWHtdQqQziVaMCJdKXWqXLkMQ1CR5y9fYgeJctYaxvxmOG+1cOieNEeG84LDjv6cFT9rP+8&#10;gWruFqP9afwd50vZ9CtZ7r5+tTH3d/37GyihXq7h//bCGnh+GsLlTD4Cen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4kJ2xQAAANwAAAAPAAAAAAAAAAAAAAAAAJgCAABkcnMv&#10;ZG93bnJldi54bWxQSwUGAAAAAAQABAD1AAAAigMAAAAA&#10;" filled="f" strokeweight=".45pt">
                  <v:stroke joinstyle="miter"/>
                </v:oval>
                <v:oval id="Oval 292" o:spid="_x0000_s1120" style="position:absolute;left:25863;top:1397;width:197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VLbcMA&#10;AADcAAAADwAAAGRycy9kb3ducmV2LnhtbESPQYvCMBSE74L/ITzBm6ZaEa1GEVlZPVr3sMdH82y7&#10;27x0m1i7/94IgsdhZr5h1tvOVKKlxpWWFUzGEQjizOqScwVfl8NoAcJ5ZI2VZVLwTw62m35vjYm2&#10;dz5Tm/pcBAi7BBUU3teJlC4ryKAb25o4eFfbGPRBNrnUDd4D3FRyGkVzabDksFBgTfuCst/0ZhTI&#10;v0jny+9r+xlPT93h42ffHk+pUsNBt1uB8NT5d/jVPmoFsziG55lwBOTm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VLbcMAAADcAAAADwAAAAAAAAAAAAAAAACYAgAAZHJzL2Rv&#10;d25yZXYueG1sUEsFBgAAAAAEAAQA9QAAAIgDAAAAAA==&#10;" fillcolor="black" strokeweight=".2pt">
                  <v:stroke endcap="round"/>
                </v:oval>
                <v:oval id="Oval 293" o:spid="_x0000_s1121" style="position:absolute;left:25863;top:1397;width:197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d/mcUA&#10;AADcAAAADwAAAGRycy9kb3ducmV2LnhtbESPT08CMRTE7yZ+h+aZeJOuSkQWCjESIzfCn4PHx/ax&#10;3bB9XdsnLN/emphwnMzMbzLTee9bdaKYmsAGHgcFKOIq2IZrA7vtx8MrqCTIFtvAZOBCCeaz25sp&#10;ljaceU2njdQqQziVaMCJdKXWqXLkMQ1CR5y9Q4geJctYaxvxnOG+1U9F8aI9NpwXHHb07qg6bn68&#10;gWrhlqPDZfwVFyvZ9mtZ7T+/tTH3d/3bBJRQL9fwf3tpDQyfh/B3Jh8BP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R3+ZxQAAANwAAAAPAAAAAAAAAAAAAAAAAJgCAABkcnMv&#10;ZG93bnJldi54bWxQSwUGAAAAAAQABAD1AAAAigMAAAAA&#10;" filled="f" strokeweight=".45pt">
                  <v:stroke joinstyle="miter"/>
                </v:oval>
                <v:oval id="Oval 294" o:spid="_x0000_s1122" style="position:absolute;left:27495;top:12172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B2gsQA&#10;AADcAAAADwAAAGRycy9kb3ducmV2LnhtbESPQYvCMBSE7wv+h/AEb5qqq+x2jSKirB6tHvb4aJ5t&#10;tXmpTaz13xtB2OMwM98ws0VrStFQ7QrLCoaDCARxanXBmYLjYdP/AuE8ssbSMil4kIPFvPMxw1jb&#10;O++pSXwmAoRdjApy76tYSpfmZNANbEUcvJOtDfog60zqGu8Bbko5iqKpNFhwWMixolVO6SW5GQXy&#10;Guns++/U/I5Hu3azPq+a7S5Rqtdtlz8gPLX+P/xub7WCz/EEXmfC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wdoLEAAAA3AAAAA8AAAAAAAAAAAAAAAAAmAIAAGRycy9k&#10;b3ducmV2LnhtbFBLBQYAAAAABAAEAPUAAACJAwAAAAA=&#10;" fillcolor="black" strokeweight=".2pt">
                  <v:stroke endcap="round"/>
                </v:oval>
                <v:oval id="Oval 295" o:spid="_x0000_s1123" style="position:absolute;left:27495;top:12172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EdcUA&#10;AADcAAAADwAAAGRycy9kb3ducmV2LnhtbESPS2/CMBCE75X6H6yt1Ftx+hCUgEFVUVVuiMehxyVe&#10;4oh4ndpbCP++rlSJ42hmvtFM571v1YliagIbeBwUoIirYBuuDey2Hw+voJIgW2wDk4ELJZjPbm+m&#10;WNpw5jWdNlKrDOFUogEn0pVap8qRxzQIHXH2DiF6lCxjrW3Ec4b7Vj8VxVB7bDgvOOzo3VF13Px4&#10;A9XCLUeHy/grLlay7dey2n9+a2Pu7/q3CSihXq7h//bSGnh5HsLfmXwE9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2UR1xQAAANwAAAAPAAAAAAAAAAAAAAAAAJgCAABkcnMv&#10;ZG93bnJldi54bWxQSwUGAAAAAAQABAD1AAAAigMAAAAA&#10;" filled="f" strokeweight=".45pt">
                  <v:stroke joinstyle="miter"/>
                </v:oval>
                <v:shape id="Freeform 296" o:spid="_x0000_s1124" style="position:absolute;left:32378;top:9105;width:191;height:191;visibility:visible;mso-wrap-style:square;v-text-anchor:top" coordsize="55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6D+sgA&#10;AADcAAAADwAAAGRycy9kb3ducmV2LnhtbESPQWsCMRSE70L/Q3gFb5ptlbZsjVKEBSlFqhXb3h6b&#10;52Zx87Ik0V399U2h0OMwM98ws0VvG3EmH2rHCu7GGQji0umaKwW7j2L0BCJEZI2NY1JwoQCL+c1g&#10;hrl2HW/ovI2VSBAOOSowMba5lKE0ZDGMXUucvIPzFmOSvpLaY5fgtpH3WfYgLdacFgy2tDRUHrcn&#10;q2C533/v/OZaFMf3t69Xc11/doe1UsPb/uUZRKQ+/of/2iutYDp5hN8z6QjI+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nPoP6yAAAANwAAAAPAAAAAAAAAAAAAAAAAJgCAABk&#10;cnMvZG93bnJldi54bWxQSwUGAAAAAAQABAD1AAAAjQMAAAAA&#10;" path="m55,27c55,42,43,54,27,54,13,54,,42,,27,,12,13,,27,,43,,55,12,55,27xe" fillcolor="black" strokeweight=".2pt">
                  <v:stroke endcap="round"/>
                  <v:path arrowok="t" o:connecttype="custom" o:connectlocs="19050,9525;9352,19050;0,9525;9352,0;19050,9525" o:connectangles="0,0,0,0,0"/>
                </v:shape>
                <v:shape id="Freeform 297" o:spid="_x0000_s1125" style="position:absolute;left:32378;top:9105;width:191;height:191;visibility:visible;mso-wrap-style:square;v-text-anchor:top" coordsize="55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3gMIA&#10;AADcAAAADwAAAGRycy9kb3ducmV2LnhtbERPzU7CQBC+m/gOmzHxJluxGlNZiGBMOOCh6AMM3bFt&#10;6M42u0spPD1zIOH45fufLUbXqYFCbD0beJ5koIgrb1uuDfz9fj+9g4oJ2WLnmQycKMJifn83w8L6&#10;I5c0bFOtJIRjgQaalPpC61g15DBOfE8s3L8PDpPAUGsb8CjhrtPTLHvTDluWhgZ7WjVU7bcHZyD/&#10;2Q1le169ht2XjodNma/3y9yYx4fx8wNUojHdxFf32orvRdbKGTkCe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RjeAwgAAANwAAAAPAAAAAAAAAAAAAAAAAJgCAABkcnMvZG93&#10;bnJldi54bWxQSwUGAAAAAAQABAD1AAAAhwMAAAAA&#10;" path="m55,27c55,42,43,54,27,54,13,54,,42,,27,,12,13,,27,,43,,55,12,55,27e" filled="f" strokeweight=".45pt">
                  <v:stroke joinstyle="miter"/>
                  <v:path arrowok="t" o:connecttype="custom" o:connectlocs="19050,9525;9352,19050;0,9525;9352,0;19050,9525" o:connectangles="0,0,0,0,0"/>
                </v:shape>
                <v:oval id="Oval 298" o:spid="_x0000_s1126" style="position:absolute;left:23183;top:9105;width:197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18h8MA&#10;AADcAAAADwAAAGRycy9kb3ducmV2LnhtbESPQYvCMBSE7wv+h/CEva2puohWo4go6tHqweOjebbV&#10;5qU22Vr//UYQPA4z8w0zW7SmFA3VrrCsoN+LQBCnVhecKTgdNz9jEM4jaywtk4InOVjMO18zjLV9&#10;8IGaxGciQNjFqCD3voqldGlOBl3PVsTBu9jaoA+yzqSu8RHgppSDKBpJgwWHhRwrWuWU3pI/o0De&#10;I51NzpdmOxzs2836ump2+0Sp7267nILw1PpP+N3eaQW/wwm8zo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/18h8MAAADcAAAADwAAAAAAAAAAAAAAAACYAgAAZHJzL2Rv&#10;d25yZXYueG1sUEsFBgAAAAAEAAQA9QAAAIgDAAAAAA==&#10;" fillcolor="black" strokeweight=".2pt">
                  <v:stroke endcap="round"/>
                </v:oval>
                <v:oval id="Oval 299" o:spid="_x0000_s1127" style="position:absolute;left:23183;top:9105;width:197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oK58EA&#10;AADcAAAADwAAAGRycy9kb3ducmV2LnhtbERPTU8CMRC9m/gfmjHhJl0JUVwpxECI3AjgweO4HbYb&#10;t9OlHWD59/RA4vHlfU/nvW/VmWJqAht4GRagiKtgG64NfO9XzxNQSZAttoHJwJUSzGePD1Msbbjw&#10;ls47qVUO4VSiASfSlVqnypHHNAwdceYOIXqUDGOtbcRLDvetHhXFq/bYcG5w2NHCUfW3O3kD1dKt&#10;3w7X95+43Mi+38rm9+uojRk89Z8foIR6+Rff3WtrYDzO8/OZfAT0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6CufBAAAA3AAAAA8AAAAAAAAAAAAAAAAAmAIAAGRycy9kb3du&#10;cmV2LnhtbFBLBQYAAAAABAAEAPUAAACGAwAAAAA=&#10;" filled="f" strokeweight=".45pt">
                  <v:stroke joinstyle="miter"/>
                </v:oval>
                <v:oval id="Oval 300" o:spid="_x0000_s1128" style="position:absolute;left:36779;top:1301;width:190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0D/MQA&#10;AADcAAAADwAAAGRycy9kb3ducmV2LnhtbESPT4vCMBTE74LfITxhbzb1D+J2jSKirB6tHvb4aJ5t&#10;1+alNrF2v/1GEDwOM/MbZrHqTCVaalxpWcEoikEQZ1aXnCs4n3bDOQjnkTVWlknBHzlYLfu9BSba&#10;PvhIbepzESDsElRQeF8nUrqsIIMusjVx8C62MeiDbHKpG3wEuKnkOI5n0mDJYaHAmjYFZdf0bhTI&#10;W6zzz59L+z0ZH7rd9nfT7g+pUh+Dbv0FwlPn3+FXe68VTKcjeJ4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NA/zEAAAA3AAAAA8AAAAAAAAAAAAAAAAAmAIAAGRycy9k&#10;b3ducmV2LnhtbFBLBQYAAAAABAAEAPUAAACJAwAAAAA=&#10;" fillcolor="black" strokeweight=".2pt">
                  <v:stroke endcap="round"/>
                </v:oval>
                <v:oval id="Oval 301" o:spid="_x0000_s1129" style="position:absolute;left:36779;top:1301;width:190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QxC8UA&#10;AADcAAAADwAAAGRycy9kb3ducmV2LnhtbESPT2sCMRTE7wW/Q3hCbzVbkf5ZjSKVUm+i9tDjc/Pc&#10;LN28rMmrrt++KRQ8DjPzG2a26H2rzhRTE9jA46gARVwF23Bt4HP//vACKgmyxTYwGbhSgsV8cDfD&#10;0oYLb+m8k1plCKcSDTiRrtQ6VY48plHoiLN3DNGjZBlrbSNeMty3elwUT9pjw3nBYUdvjqrv3Y83&#10;UK3c+vl4ff2Kq43s+61sDh8nbcz9sF9OQQn1cgv/t9fWwGQyhr8z+Qjo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5DELxQAAANwAAAAPAAAAAAAAAAAAAAAAAJgCAABkcnMv&#10;ZG93bnJldi54bWxQSwUGAAAAAAQABAD1AAAAigMAAAAA&#10;" filled="f" strokeweight=".45pt">
                  <v:stroke joinstyle="miter"/>
                </v:oval>
                <v:oval id="Oval 302" o:spid="_x0000_s1130" style="position:absolute;left:38411;top:12077;width:184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M4EMMA&#10;AADcAAAADwAAAGRycy9kb3ducmV2LnhtbESPQYvCMBSE74L/ITxhbzZdFVmrUUSU1aN1Dx4fzbOt&#10;27zUJtbuv98IgsdhZr5hFqvOVKKlxpWWFXxGMQjizOqScwU/p93wC4TzyBory6Tgjxyslv3eAhNt&#10;H3ykNvW5CBB2CSoovK8TKV1WkEEX2Zo4eBfbGPRBNrnUDT4C3FRyFMdTabDksFBgTZuCst/0bhTI&#10;W6zz2fnSfo9Hh263vW7a/SFV6mPQrecgPHX+HX6191rBZDKG55lw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M4EMMAAADcAAAADwAAAAAAAAAAAAAAAACYAgAAZHJzL2Rv&#10;d25yZXYueG1sUEsFBgAAAAAEAAQA9QAAAIgDAAAAAA==&#10;" fillcolor="black" strokeweight=".2pt">
                  <v:stroke endcap="round"/>
                </v:oval>
                <v:oval id="Oval 303" o:spid="_x0000_s1131" style="position:absolute;left:38411;top:12077;width:184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EM5MUA&#10;AADcAAAADwAAAGRycy9kb3ducmV2LnhtbESPQU8CMRSE7yb8h+aZcJOuZqOyUgiRELkRwIPHx/ax&#10;3bh9XdsnLP/emph4nMzMN5nZYvCdOlNMbWAD95MCFHEdbMuNgffD+u4ZVBJki11gMnClBIv56GaG&#10;lQ0X3tF5L43KEE4VGnAifaV1qh15TJPQE2fvFKJHyTI22ka8ZLjv9ENRPGqPLecFhz29Oqo/99/e&#10;QL1ym6fTdfoRV1s5DDvZHt++tDHj22H5AkpokP/wX3tjDZRlCb9n8hHQ8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QQzkxQAAANwAAAAPAAAAAAAAAAAAAAAAAJgCAABkcnMv&#10;ZG93bnJldi54bWxQSwUGAAAAAAQABAD1AAAAigMAAAAA&#10;" filled="f" strokeweight=".45pt">
                  <v:stroke joinstyle="miter"/>
                </v:oval>
                <v:oval id="Oval 304" o:spid="_x0000_s1132" style="position:absolute;left:43294;top:9010;width:184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YF/8UA&#10;AADcAAAADwAAAGRycy9kb3ducmV2LnhtbESPzW7CMBCE75X6DtYi9UYcKEVtikFVRAQcSXvocRVv&#10;ftp4HWITwtvjSkg9jmbmG81qM5pWDNS7xrKCWRSDIC6sbrhS8PWZTV9BOI+ssbVMCq7kYLN+fFhh&#10;ou2FjzTkvhIBwi5BBbX3XSKlK2oy6CLbEQevtL1BH2RfSd3jJcBNK+dxvJQGGw4LNXaU1lT85mej&#10;QJ5iXb19l8PueX4Ys+1POuwPuVJPk/HjHYSn0f+H7+29VrBYvMDfmXA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tgX/xQAAANwAAAAPAAAAAAAAAAAAAAAAAJgCAABkcnMv&#10;ZG93bnJldi54bWxQSwUGAAAAAAQABAD1AAAAigMAAAAA&#10;" fillcolor="black" strokeweight=".2pt">
                  <v:stroke endcap="round"/>
                </v:oval>
                <v:oval id="Oval 305" o:spid="_x0000_s1133" style="position:absolute;left:43294;top:9010;width:184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83CMUA&#10;AADcAAAADwAAAGRycy9kb3ducmV2LnhtbESPT2sCMRTE74V+h/AKvdVsi1i7GkUqpd7EP4cen5vn&#10;ZunmZU1edf32TaHgcZiZ3zDTee9bdaaYmsAGngcFKOIq2IZrA/vdx9MYVBJki21gMnClBPPZ/d0U&#10;SxsuvKHzVmqVIZxKNOBEulLrVDnymAahI87eMUSPkmWstY14yXDf6peiGGmPDecFhx29O6q+tz/e&#10;QLV0q9fj9e0rLtey6zeyPnyetDGPD/1iAkqol1v4v72yBobDEfydyUdAz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3zcIxQAAANwAAAAPAAAAAAAAAAAAAAAAAJgCAABkcnMv&#10;ZG93bnJldi54bWxQSwUGAAAAAAQABAD1AAAAigMAAAAA&#10;" filled="f" strokeweight=".45pt">
                  <v:stroke joinstyle="miter"/>
                </v:oval>
                <v:oval id="Oval 306" o:spid="_x0000_s1134" style="position:absolute;left:34099;top:9010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g+E8UA&#10;AADcAAAADwAAAGRycy9kb3ducmV2LnhtbESPzW7CMBCE75X6DtYi9UYcKCptikFVRAQcSXvocRVv&#10;ftp4HWITwtvjSkg9jmbmG81qM5pWDNS7xrKCWRSDIC6sbrhS8PWZTV9BOI+ssbVMCq7kYLN+fFhh&#10;ou2FjzTkvhIBwi5BBbX3XSKlK2oy6CLbEQevtL1BH2RfSd3jJcBNK+dx/CINNhwWauworan4zc9G&#10;gTzFunr7Lofd8/wwZtufdNgfcqWeJuPHOwhPo/8P39t7rWCxWMLfmXA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KD4TxQAAANwAAAAPAAAAAAAAAAAAAAAAAJgCAABkcnMv&#10;ZG93bnJldi54bWxQSwUGAAAAAAQABAD1AAAAigMAAAAA&#10;" fillcolor="black" strokeweight=".2pt">
                  <v:stroke endcap="round"/>
                </v:oval>
                <v:oval id="Oval 307" o:spid="_x0000_s1135" style="position:absolute;left:34099;top:9010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wG4cEA&#10;AADcAAAADwAAAGRycy9kb3ducmV2LnhtbERPTU8CMRC9m/gfmjHhJl0JUVwpxECI3AjgweO4HbYb&#10;t9OlHWD59/RA4vHlfU/nvW/VmWJqAht4GRagiKtgG64NfO9XzxNQSZAttoHJwJUSzGePD1Msbbjw&#10;ls47qVUO4VSiASfSlVqnypHHNAwdceYOIXqUDGOtbcRLDvetHhXFq/bYcG5w2NHCUfW3O3kD1dKt&#10;3w7X95+43Mi+38rm9+uojRk89Z8foIR6+Rff3WtrYDzOa/OZfAT0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MBuHBAAAA3AAAAA8AAAAAAAAAAAAAAAAAmAIAAGRycy9kb3du&#10;cmV2LnhtbFBLBQYAAAAABAAEAPUAAACGAwAAAAA=&#10;" filled="f" strokeweight=".45pt">
                  <v:stroke joinstyle="miter"/>
                </v:oval>
                <w10:anchorlock/>
              </v:group>
            </w:pict>
          </mc:Fallback>
        </mc:AlternateConten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Nhận xét. Loại này ta thấy có 1 điểm nằm khác phía với 3 điểm còn lại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sym w:font="Webdings" w:char="F03D"/>
      </w:r>
      <w:r w:rsidRPr="00684BCA">
        <w:rPr>
          <w:b/>
          <w:sz w:val="20"/>
          <w:szCs w:val="20"/>
        </w:rPr>
        <w:t xml:space="preserve"> </w:t>
      </w:r>
      <w:r w:rsidRPr="00684BCA">
        <w:rPr>
          <w:sz w:val="20"/>
          <w:szCs w:val="20"/>
        </w:rPr>
        <w:t xml:space="preserve">Loại 2: Mặt phẳng qua trung điểm của </w:t>
      </w:r>
      <w:r w:rsidRPr="00684BCA">
        <w:rPr>
          <w:position w:val="-4"/>
          <w:sz w:val="20"/>
          <w:szCs w:val="20"/>
        </w:rPr>
        <w:object w:dxaOrig="180" w:dyaOrig="240">
          <v:shape id="_x0000_i1122" type="#_x0000_t75" style="width:9.2pt;height:12.1pt" o:ole="">
            <v:imagedata r:id="rId221" o:title=""/>
          </v:shape>
          <o:OLEObject Type="Embed" ProgID="Equation.DSMT4" ShapeID="_x0000_i1122" DrawAspect="Content" ObjectID="_1624814511" r:id="rId222"/>
        </w:object>
      </w:r>
      <w:r w:rsidRPr="00684BCA">
        <w:rPr>
          <w:sz w:val="20"/>
          <w:szCs w:val="20"/>
        </w:rPr>
        <w:t xml:space="preserve"> cạnh (</w:t>
      </w:r>
      <w:r w:rsidRPr="00684BCA">
        <w:rPr>
          <w:position w:val="-4"/>
          <w:sz w:val="20"/>
          <w:szCs w:val="20"/>
        </w:rPr>
        <w:object w:dxaOrig="180" w:dyaOrig="240">
          <v:shape id="_x0000_i1123" type="#_x0000_t75" style="width:9.2pt;height:12.1pt" o:ole="">
            <v:imagedata r:id="rId223" o:title=""/>
          </v:shape>
          <o:OLEObject Type="Embed" ProgID="Equation.DSMT4" ShapeID="_x0000_i1123" DrawAspect="Content" ObjectID="_1624814512" r:id="rId224"/>
        </w:object>
      </w:r>
      <w:r w:rsidRPr="00684BCA">
        <w:rPr>
          <w:sz w:val="20"/>
          <w:szCs w:val="20"/>
        </w:rPr>
        <w:t xml:space="preserve"> cạnh này thuộc </w:t>
      </w:r>
      <w:r w:rsidRPr="00684BCA">
        <w:rPr>
          <w:position w:val="-4"/>
          <w:sz w:val="20"/>
          <w:szCs w:val="20"/>
        </w:rPr>
        <w:object w:dxaOrig="180" w:dyaOrig="240">
          <v:shape id="_x0000_i1124" type="#_x0000_t75" style="width:9.2pt;height:12.1pt" o:ole="">
            <v:imagedata r:id="rId225" o:title=""/>
          </v:shape>
          <o:OLEObject Type="Embed" ProgID="Equation.DSMT4" ShapeID="_x0000_i1124" DrawAspect="Content" ObjectID="_1624814513" r:id="rId226"/>
        </w:object>
      </w:r>
      <w:r w:rsidRPr="00684BCA">
        <w:rPr>
          <w:sz w:val="20"/>
          <w:szCs w:val="20"/>
        </w:rPr>
        <w:t xml:space="preserve"> cặp cạnh, mỗi cặp cạnh là chéo nhau). Có </w:t>
      </w:r>
      <w:r w:rsidRPr="00684BCA">
        <w:rPr>
          <w:position w:val="-6"/>
          <w:sz w:val="20"/>
          <w:szCs w:val="20"/>
        </w:rPr>
        <w:object w:dxaOrig="180" w:dyaOrig="260">
          <v:shape id="_x0000_i1125" type="#_x0000_t75" style="width:9.2pt;height:13.25pt" o:ole="">
            <v:imagedata r:id="rId227" o:title=""/>
          </v:shape>
          <o:OLEObject Type="Embed" ProgID="Equation.DSMT4" ShapeID="_x0000_i1125" DrawAspect="Content" ObjectID="_1624814514" r:id="rId228"/>
        </w:object>
      </w:r>
      <w:r w:rsidRPr="00684BCA">
        <w:rPr>
          <w:sz w:val="20"/>
          <w:szCs w:val="20"/>
        </w:rPr>
        <w:t xml:space="preserve"> mặt phẳng như thế.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mc:AlternateContent>
          <mc:Choice Requires="wpc">
            <w:drawing>
              <wp:inline distT="0" distB="0" distL="0" distR="0" wp14:anchorId="41B482AF" wp14:editId="45065A9A">
                <wp:extent cx="4312920" cy="1337310"/>
                <wp:effectExtent l="0" t="1270" r="0" b="4445"/>
                <wp:docPr id="308" name="Canvas 3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" name="Freeform 310"/>
                        <wps:cNvSpPr>
                          <a:spLocks noEditPoints="1"/>
                        </wps:cNvSpPr>
                        <wps:spPr bwMode="auto">
                          <a:xfrm>
                            <a:off x="102870" y="911860"/>
                            <a:ext cx="1104900" cy="14605"/>
                          </a:xfrm>
                          <a:custGeom>
                            <a:avLst/>
                            <a:gdLst>
                              <a:gd name="T0" fmla="*/ 0 w 3145"/>
                              <a:gd name="T1" fmla="*/ 0 h 49"/>
                              <a:gd name="T2" fmla="*/ 295 w 3145"/>
                              <a:gd name="T3" fmla="*/ 0 h 49"/>
                              <a:gd name="T4" fmla="*/ 295 w 3145"/>
                              <a:gd name="T5" fmla="*/ 49 h 49"/>
                              <a:gd name="T6" fmla="*/ 0 w 3145"/>
                              <a:gd name="T7" fmla="*/ 49 h 49"/>
                              <a:gd name="T8" fmla="*/ 0 w 3145"/>
                              <a:gd name="T9" fmla="*/ 0 h 49"/>
                              <a:gd name="T10" fmla="*/ 491 w 3145"/>
                              <a:gd name="T11" fmla="*/ 0 h 49"/>
                              <a:gd name="T12" fmla="*/ 786 w 3145"/>
                              <a:gd name="T13" fmla="*/ 0 h 49"/>
                              <a:gd name="T14" fmla="*/ 786 w 3145"/>
                              <a:gd name="T15" fmla="*/ 49 h 49"/>
                              <a:gd name="T16" fmla="*/ 491 w 3145"/>
                              <a:gd name="T17" fmla="*/ 49 h 49"/>
                              <a:gd name="T18" fmla="*/ 491 w 3145"/>
                              <a:gd name="T19" fmla="*/ 0 h 49"/>
                              <a:gd name="T20" fmla="*/ 983 w 3145"/>
                              <a:gd name="T21" fmla="*/ 0 h 49"/>
                              <a:gd name="T22" fmla="*/ 1278 w 3145"/>
                              <a:gd name="T23" fmla="*/ 0 h 49"/>
                              <a:gd name="T24" fmla="*/ 1278 w 3145"/>
                              <a:gd name="T25" fmla="*/ 49 h 49"/>
                              <a:gd name="T26" fmla="*/ 983 w 3145"/>
                              <a:gd name="T27" fmla="*/ 49 h 49"/>
                              <a:gd name="T28" fmla="*/ 983 w 3145"/>
                              <a:gd name="T29" fmla="*/ 0 h 49"/>
                              <a:gd name="T30" fmla="*/ 1474 w 3145"/>
                              <a:gd name="T31" fmla="*/ 0 h 49"/>
                              <a:gd name="T32" fmla="*/ 1769 w 3145"/>
                              <a:gd name="T33" fmla="*/ 0 h 49"/>
                              <a:gd name="T34" fmla="*/ 1769 w 3145"/>
                              <a:gd name="T35" fmla="*/ 49 h 49"/>
                              <a:gd name="T36" fmla="*/ 1474 w 3145"/>
                              <a:gd name="T37" fmla="*/ 49 h 49"/>
                              <a:gd name="T38" fmla="*/ 1474 w 3145"/>
                              <a:gd name="T39" fmla="*/ 0 h 49"/>
                              <a:gd name="T40" fmla="*/ 1966 w 3145"/>
                              <a:gd name="T41" fmla="*/ 0 h 49"/>
                              <a:gd name="T42" fmla="*/ 2261 w 3145"/>
                              <a:gd name="T43" fmla="*/ 0 h 49"/>
                              <a:gd name="T44" fmla="*/ 2261 w 3145"/>
                              <a:gd name="T45" fmla="*/ 49 h 49"/>
                              <a:gd name="T46" fmla="*/ 1966 w 3145"/>
                              <a:gd name="T47" fmla="*/ 49 h 49"/>
                              <a:gd name="T48" fmla="*/ 1966 w 3145"/>
                              <a:gd name="T49" fmla="*/ 0 h 49"/>
                              <a:gd name="T50" fmla="*/ 2457 w 3145"/>
                              <a:gd name="T51" fmla="*/ 0 h 49"/>
                              <a:gd name="T52" fmla="*/ 2752 w 3145"/>
                              <a:gd name="T53" fmla="*/ 0 h 49"/>
                              <a:gd name="T54" fmla="*/ 2752 w 3145"/>
                              <a:gd name="T55" fmla="*/ 49 h 49"/>
                              <a:gd name="T56" fmla="*/ 2457 w 3145"/>
                              <a:gd name="T57" fmla="*/ 49 h 49"/>
                              <a:gd name="T58" fmla="*/ 2457 w 3145"/>
                              <a:gd name="T59" fmla="*/ 0 h 49"/>
                              <a:gd name="T60" fmla="*/ 2949 w 3145"/>
                              <a:gd name="T61" fmla="*/ 0 h 49"/>
                              <a:gd name="T62" fmla="*/ 3145 w 3145"/>
                              <a:gd name="T63" fmla="*/ 0 h 49"/>
                              <a:gd name="T64" fmla="*/ 3145 w 3145"/>
                              <a:gd name="T65" fmla="*/ 49 h 49"/>
                              <a:gd name="T66" fmla="*/ 2949 w 3145"/>
                              <a:gd name="T67" fmla="*/ 49 h 49"/>
                              <a:gd name="T68" fmla="*/ 2949 w 3145"/>
                              <a:gd name="T69" fmla="*/ 0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145" h="49">
                                <a:moveTo>
                                  <a:pt x="0" y="0"/>
                                </a:moveTo>
                                <a:lnTo>
                                  <a:pt x="295" y="0"/>
                                </a:lnTo>
                                <a:lnTo>
                                  <a:pt x="295" y="49"/>
                                </a:lnTo>
                                <a:lnTo>
                                  <a:pt x="0" y="4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91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49"/>
                                </a:lnTo>
                                <a:lnTo>
                                  <a:pt x="491" y="49"/>
                                </a:lnTo>
                                <a:lnTo>
                                  <a:pt x="491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278" y="0"/>
                                </a:lnTo>
                                <a:lnTo>
                                  <a:pt x="1278" y="49"/>
                                </a:lnTo>
                                <a:lnTo>
                                  <a:pt x="983" y="49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474" y="0"/>
                                </a:moveTo>
                                <a:lnTo>
                                  <a:pt x="1769" y="0"/>
                                </a:lnTo>
                                <a:lnTo>
                                  <a:pt x="1769" y="49"/>
                                </a:lnTo>
                                <a:lnTo>
                                  <a:pt x="1474" y="49"/>
                                </a:lnTo>
                                <a:lnTo>
                                  <a:pt x="1474" y="0"/>
                                </a:lnTo>
                                <a:close/>
                                <a:moveTo>
                                  <a:pt x="1966" y="0"/>
                                </a:moveTo>
                                <a:lnTo>
                                  <a:pt x="2261" y="0"/>
                                </a:lnTo>
                                <a:lnTo>
                                  <a:pt x="2261" y="49"/>
                                </a:lnTo>
                                <a:lnTo>
                                  <a:pt x="1966" y="49"/>
                                </a:lnTo>
                                <a:lnTo>
                                  <a:pt x="1966" y="0"/>
                                </a:lnTo>
                                <a:close/>
                                <a:moveTo>
                                  <a:pt x="2457" y="0"/>
                                </a:moveTo>
                                <a:lnTo>
                                  <a:pt x="2752" y="0"/>
                                </a:lnTo>
                                <a:lnTo>
                                  <a:pt x="2752" y="49"/>
                                </a:lnTo>
                                <a:lnTo>
                                  <a:pt x="2457" y="49"/>
                                </a:lnTo>
                                <a:lnTo>
                                  <a:pt x="2457" y="0"/>
                                </a:lnTo>
                                <a:close/>
                                <a:moveTo>
                                  <a:pt x="2949" y="0"/>
                                </a:moveTo>
                                <a:lnTo>
                                  <a:pt x="3145" y="0"/>
                                </a:lnTo>
                                <a:lnTo>
                                  <a:pt x="3145" y="49"/>
                                </a:lnTo>
                                <a:lnTo>
                                  <a:pt x="2949" y="49"/>
                                </a:lnTo>
                                <a:lnTo>
                                  <a:pt x="29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311"/>
                        <wps:cNvCnPr/>
                        <wps:spPr bwMode="auto">
                          <a:xfrm>
                            <a:off x="102870" y="918845"/>
                            <a:ext cx="51752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12"/>
                        <wps:cNvCnPr/>
                        <wps:spPr bwMode="auto">
                          <a:xfrm flipV="1">
                            <a:off x="620395" y="918845"/>
                            <a:ext cx="58737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13"/>
                        <wps:cNvCnPr/>
                        <wps:spPr bwMode="auto">
                          <a:xfrm flipV="1">
                            <a:off x="102870" y="139700"/>
                            <a:ext cx="321945" cy="779145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14"/>
                        <wps:cNvCnPr/>
                        <wps:spPr bwMode="auto">
                          <a:xfrm>
                            <a:off x="424815" y="139700"/>
                            <a:ext cx="782955" cy="779145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315"/>
                        <wps:cNvCnPr/>
                        <wps:spPr bwMode="auto">
                          <a:xfrm>
                            <a:off x="424815" y="139700"/>
                            <a:ext cx="195580" cy="1089025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Freeform 316"/>
                        <wps:cNvSpPr>
                          <a:spLocks noEditPoints="1"/>
                        </wps:cNvSpPr>
                        <wps:spPr bwMode="auto">
                          <a:xfrm>
                            <a:off x="264160" y="527050"/>
                            <a:ext cx="551815" cy="4445"/>
                          </a:xfrm>
                          <a:custGeom>
                            <a:avLst/>
                            <a:gdLst>
                              <a:gd name="T0" fmla="*/ 0 w 1572"/>
                              <a:gd name="T1" fmla="*/ 0 h 17"/>
                              <a:gd name="T2" fmla="*/ 98 w 1572"/>
                              <a:gd name="T3" fmla="*/ 0 h 17"/>
                              <a:gd name="T4" fmla="*/ 98 w 1572"/>
                              <a:gd name="T5" fmla="*/ 17 h 17"/>
                              <a:gd name="T6" fmla="*/ 0 w 1572"/>
                              <a:gd name="T7" fmla="*/ 17 h 17"/>
                              <a:gd name="T8" fmla="*/ 0 w 1572"/>
                              <a:gd name="T9" fmla="*/ 0 h 17"/>
                              <a:gd name="T10" fmla="*/ 164 w 1572"/>
                              <a:gd name="T11" fmla="*/ 0 h 17"/>
                              <a:gd name="T12" fmla="*/ 262 w 1572"/>
                              <a:gd name="T13" fmla="*/ 0 h 17"/>
                              <a:gd name="T14" fmla="*/ 262 w 1572"/>
                              <a:gd name="T15" fmla="*/ 17 h 17"/>
                              <a:gd name="T16" fmla="*/ 164 w 1572"/>
                              <a:gd name="T17" fmla="*/ 17 h 17"/>
                              <a:gd name="T18" fmla="*/ 164 w 1572"/>
                              <a:gd name="T19" fmla="*/ 0 h 17"/>
                              <a:gd name="T20" fmla="*/ 327 w 1572"/>
                              <a:gd name="T21" fmla="*/ 0 h 17"/>
                              <a:gd name="T22" fmla="*/ 426 w 1572"/>
                              <a:gd name="T23" fmla="*/ 0 h 17"/>
                              <a:gd name="T24" fmla="*/ 426 w 1572"/>
                              <a:gd name="T25" fmla="*/ 17 h 17"/>
                              <a:gd name="T26" fmla="*/ 327 w 1572"/>
                              <a:gd name="T27" fmla="*/ 17 h 17"/>
                              <a:gd name="T28" fmla="*/ 327 w 1572"/>
                              <a:gd name="T29" fmla="*/ 0 h 17"/>
                              <a:gd name="T30" fmla="*/ 491 w 1572"/>
                              <a:gd name="T31" fmla="*/ 0 h 17"/>
                              <a:gd name="T32" fmla="*/ 589 w 1572"/>
                              <a:gd name="T33" fmla="*/ 0 h 17"/>
                              <a:gd name="T34" fmla="*/ 589 w 1572"/>
                              <a:gd name="T35" fmla="*/ 17 h 17"/>
                              <a:gd name="T36" fmla="*/ 491 w 1572"/>
                              <a:gd name="T37" fmla="*/ 17 h 17"/>
                              <a:gd name="T38" fmla="*/ 491 w 1572"/>
                              <a:gd name="T39" fmla="*/ 0 h 17"/>
                              <a:gd name="T40" fmla="*/ 655 w 1572"/>
                              <a:gd name="T41" fmla="*/ 0 h 17"/>
                              <a:gd name="T42" fmla="*/ 753 w 1572"/>
                              <a:gd name="T43" fmla="*/ 0 h 17"/>
                              <a:gd name="T44" fmla="*/ 753 w 1572"/>
                              <a:gd name="T45" fmla="*/ 17 h 17"/>
                              <a:gd name="T46" fmla="*/ 655 w 1572"/>
                              <a:gd name="T47" fmla="*/ 17 h 17"/>
                              <a:gd name="T48" fmla="*/ 655 w 1572"/>
                              <a:gd name="T49" fmla="*/ 0 h 17"/>
                              <a:gd name="T50" fmla="*/ 819 w 1572"/>
                              <a:gd name="T51" fmla="*/ 0 h 17"/>
                              <a:gd name="T52" fmla="*/ 917 w 1572"/>
                              <a:gd name="T53" fmla="*/ 0 h 17"/>
                              <a:gd name="T54" fmla="*/ 917 w 1572"/>
                              <a:gd name="T55" fmla="*/ 17 h 17"/>
                              <a:gd name="T56" fmla="*/ 819 w 1572"/>
                              <a:gd name="T57" fmla="*/ 17 h 17"/>
                              <a:gd name="T58" fmla="*/ 819 w 1572"/>
                              <a:gd name="T59" fmla="*/ 0 h 17"/>
                              <a:gd name="T60" fmla="*/ 983 w 1572"/>
                              <a:gd name="T61" fmla="*/ 0 h 17"/>
                              <a:gd name="T62" fmla="*/ 1081 w 1572"/>
                              <a:gd name="T63" fmla="*/ 0 h 17"/>
                              <a:gd name="T64" fmla="*/ 1081 w 1572"/>
                              <a:gd name="T65" fmla="*/ 17 h 17"/>
                              <a:gd name="T66" fmla="*/ 983 w 1572"/>
                              <a:gd name="T67" fmla="*/ 17 h 17"/>
                              <a:gd name="T68" fmla="*/ 983 w 1572"/>
                              <a:gd name="T69" fmla="*/ 0 h 17"/>
                              <a:gd name="T70" fmla="*/ 1146 w 1572"/>
                              <a:gd name="T71" fmla="*/ 0 h 17"/>
                              <a:gd name="T72" fmla="*/ 1245 w 1572"/>
                              <a:gd name="T73" fmla="*/ 0 h 17"/>
                              <a:gd name="T74" fmla="*/ 1245 w 1572"/>
                              <a:gd name="T75" fmla="*/ 17 h 17"/>
                              <a:gd name="T76" fmla="*/ 1146 w 1572"/>
                              <a:gd name="T77" fmla="*/ 17 h 17"/>
                              <a:gd name="T78" fmla="*/ 1146 w 1572"/>
                              <a:gd name="T79" fmla="*/ 0 h 17"/>
                              <a:gd name="T80" fmla="*/ 1310 w 1572"/>
                              <a:gd name="T81" fmla="*/ 0 h 17"/>
                              <a:gd name="T82" fmla="*/ 1409 w 1572"/>
                              <a:gd name="T83" fmla="*/ 0 h 17"/>
                              <a:gd name="T84" fmla="*/ 1409 w 1572"/>
                              <a:gd name="T85" fmla="*/ 17 h 17"/>
                              <a:gd name="T86" fmla="*/ 1310 w 1572"/>
                              <a:gd name="T87" fmla="*/ 17 h 17"/>
                              <a:gd name="T88" fmla="*/ 1310 w 1572"/>
                              <a:gd name="T89" fmla="*/ 0 h 17"/>
                              <a:gd name="T90" fmla="*/ 1474 w 1572"/>
                              <a:gd name="T91" fmla="*/ 0 h 17"/>
                              <a:gd name="T92" fmla="*/ 1572 w 1572"/>
                              <a:gd name="T93" fmla="*/ 0 h 17"/>
                              <a:gd name="T94" fmla="*/ 1572 w 1572"/>
                              <a:gd name="T95" fmla="*/ 17 h 17"/>
                              <a:gd name="T96" fmla="*/ 1474 w 1572"/>
                              <a:gd name="T97" fmla="*/ 17 h 17"/>
                              <a:gd name="T98" fmla="*/ 1474 w 1572"/>
                              <a:gd name="T99" fmla="*/ 0 h 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572" h="17">
                                <a:moveTo>
                                  <a:pt x="0" y="0"/>
                                </a:moveTo>
                                <a:lnTo>
                                  <a:pt x="98" y="0"/>
                                </a:lnTo>
                                <a:lnTo>
                                  <a:pt x="98" y="17"/>
                                </a:lnTo>
                                <a:lnTo>
                                  <a:pt x="0" y="17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64" y="0"/>
                                </a:moveTo>
                                <a:lnTo>
                                  <a:pt x="262" y="0"/>
                                </a:lnTo>
                                <a:lnTo>
                                  <a:pt x="262" y="17"/>
                                </a:lnTo>
                                <a:lnTo>
                                  <a:pt x="164" y="17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426" y="0"/>
                                </a:lnTo>
                                <a:lnTo>
                                  <a:pt x="426" y="17"/>
                                </a:lnTo>
                                <a:lnTo>
                                  <a:pt x="327" y="17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91" y="0"/>
                                </a:moveTo>
                                <a:lnTo>
                                  <a:pt x="589" y="0"/>
                                </a:lnTo>
                                <a:lnTo>
                                  <a:pt x="589" y="17"/>
                                </a:lnTo>
                                <a:lnTo>
                                  <a:pt x="491" y="17"/>
                                </a:lnTo>
                                <a:lnTo>
                                  <a:pt x="491" y="0"/>
                                </a:lnTo>
                                <a:close/>
                                <a:moveTo>
                                  <a:pt x="655" y="0"/>
                                </a:moveTo>
                                <a:lnTo>
                                  <a:pt x="753" y="0"/>
                                </a:lnTo>
                                <a:lnTo>
                                  <a:pt x="753" y="17"/>
                                </a:lnTo>
                                <a:lnTo>
                                  <a:pt x="655" y="17"/>
                                </a:lnTo>
                                <a:lnTo>
                                  <a:pt x="655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917" y="0"/>
                                </a:lnTo>
                                <a:lnTo>
                                  <a:pt x="917" y="17"/>
                                </a:lnTo>
                                <a:lnTo>
                                  <a:pt x="819" y="17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081" y="0"/>
                                </a:lnTo>
                                <a:lnTo>
                                  <a:pt x="1081" y="17"/>
                                </a:lnTo>
                                <a:lnTo>
                                  <a:pt x="983" y="17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146" y="0"/>
                                </a:moveTo>
                                <a:lnTo>
                                  <a:pt x="1245" y="0"/>
                                </a:lnTo>
                                <a:lnTo>
                                  <a:pt x="1245" y="17"/>
                                </a:lnTo>
                                <a:lnTo>
                                  <a:pt x="1146" y="17"/>
                                </a:lnTo>
                                <a:lnTo>
                                  <a:pt x="1146" y="0"/>
                                </a:lnTo>
                                <a:close/>
                                <a:moveTo>
                                  <a:pt x="1310" y="0"/>
                                </a:moveTo>
                                <a:lnTo>
                                  <a:pt x="1409" y="0"/>
                                </a:lnTo>
                                <a:lnTo>
                                  <a:pt x="1409" y="17"/>
                                </a:lnTo>
                                <a:lnTo>
                                  <a:pt x="1310" y="17"/>
                                </a:lnTo>
                                <a:lnTo>
                                  <a:pt x="1310" y="0"/>
                                </a:lnTo>
                                <a:close/>
                                <a:moveTo>
                                  <a:pt x="1474" y="0"/>
                                </a:moveTo>
                                <a:lnTo>
                                  <a:pt x="1572" y="0"/>
                                </a:lnTo>
                                <a:lnTo>
                                  <a:pt x="1572" y="17"/>
                                </a:lnTo>
                                <a:lnTo>
                                  <a:pt x="1474" y="17"/>
                                </a:lnTo>
                                <a:lnTo>
                                  <a:pt x="147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Freeform 317"/>
                        <wps:cNvSpPr>
                          <a:spLocks noEditPoints="1"/>
                        </wps:cNvSpPr>
                        <wps:spPr bwMode="auto">
                          <a:xfrm>
                            <a:off x="1598930" y="897255"/>
                            <a:ext cx="1104900" cy="14605"/>
                          </a:xfrm>
                          <a:custGeom>
                            <a:avLst/>
                            <a:gdLst>
                              <a:gd name="T0" fmla="*/ 0 w 3145"/>
                              <a:gd name="T1" fmla="*/ 0 h 49"/>
                              <a:gd name="T2" fmla="*/ 295 w 3145"/>
                              <a:gd name="T3" fmla="*/ 0 h 49"/>
                              <a:gd name="T4" fmla="*/ 295 w 3145"/>
                              <a:gd name="T5" fmla="*/ 49 h 49"/>
                              <a:gd name="T6" fmla="*/ 0 w 3145"/>
                              <a:gd name="T7" fmla="*/ 49 h 49"/>
                              <a:gd name="T8" fmla="*/ 0 w 3145"/>
                              <a:gd name="T9" fmla="*/ 0 h 49"/>
                              <a:gd name="T10" fmla="*/ 492 w 3145"/>
                              <a:gd name="T11" fmla="*/ 0 h 49"/>
                              <a:gd name="T12" fmla="*/ 786 w 3145"/>
                              <a:gd name="T13" fmla="*/ 0 h 49"/>
                              <a:gd name="T14" fmla="*/ 786 w 3145"/>
                              <a:gd name="T15" fmla="*/ 49 h 49"/>
                              <a:gd name="T16" fmla="*/ 492 w 3145"/>
                              <a:gd name="T17" fmla="*/ 49 h 49"/>
                              <a:gd name="T18" fmla="*/ 492 w 3145"/>
                              <a:gd name="T19" fmla="*/ 0 h 49"/>
                              <a:gd name="T20" fmla="*/ 983 w 3145"/>
                              <a:gd name="T21" fmla="*/ 0 h 49"/>
                              <a:gd name="T22" fmla="*/ 1278 w 3145"/>
                              <a:gd name="T23" fmla="*/ 0 h 49"/>
                              <a:gd name="T24" fmla="*/ 1278 w 3145"/>
                              <a:gd name="T25" fmla="*/ 49 h 49"/>
                              <a:gd name="T26" fmla="*/ 983 w 3145"/>
                              <a:gd name="T27" fmla="*/ 49 h 49"/>
                              <a:gd name="T28" fmla="*/ 983 w 3145"/>
                              <a:gd name="T29" fmla="*/ 0 h 49"/>
                              <a:gd name="T30" fmla="*/ 1474 w 3145"/>
                              <a:gd name="T31" fmla="*/ 0 h 49"/>
                              <a:gd name="T32" fmla="*/ 1769 w 3145"/>
                              <a:gd name="T33" fmla="*/ 0 h 49"/>
                              <a:gd name="T34" fmla="*/ 1769 w 3145"/>
                              <a:gd name="T35" fmla="*/ 49 h 49"/>
                              <a:gd name="T36" fmla="*/ 1474 w 3145"/>
                              <a:gd name="T37" fmla="*/ 49 h 49"/>
                              <a:gd name="T38" fmla="*/ 1474 w 3145"/>
                              <a:gd name="T39" fmla="*/ 0 h 49"/>
                              <a:gd name="T40" fmla="*/ 1966 w 3145"/>
                              <a:gd name="T41" fmla="*/ 0 h 49"/>
                              <a:gd name="T42" fmla="*/ 2261 w 3145"/>
                              <a:gd name="T43" fmla="*/ 0 h 49"/>
                              <a:gd name="T44" fmla="*/ 2261 w 3145"/>
                              <a:gd name="T45" fmla="*/ 49 h 49"/>
                              <a:gd name="T46" fmla="*/ 1966 w 3145"/>
                              <a:gd name="T47" fmla="*/ 49 h 49"/>
                              <a:gd name="T48" fmla="*/ 1966 w 3145"/>
                              <a:gd name="T49" fmla="*/ 0 h 49"/>
                              <a:gd name="T50" fmla="*/ 2457 w 3145"/>
                              <a:gd name="T51" fmla="*/ 0 h 49"/>
                              <a:gd name="T52" fmla="*/ 2752 w 3145"/>
                              <a:gd name="T53" fmla="*/ 0 h 49"/>
                              <a:gd name="T54" fmla="*/ 2752 w 3145"/>
                              <a:gd name="T55" fmla="*/ 49 h 49"/>
                              <a:gd name="T56" fmla="*/ 2457 w 3145"/>
                              <a:gd name="T57" fmla="*/ 49 h 49"/>
                              <a:gd name="T58" fmla="*/ 2457 w 3145"/>
                              <a:gd name="T59" fmla="*/ 0 h 49"/>
                              <a:gd name="T60" fmla="*/ 2949 w 3145"/>
                              <a:gd name="T61" fmla="*/ 0 h 49"/>
                              <a:gd name="T62" fmla="*/ 3145 w 3145"/>
                              <a:gd name="T63" fmla="*/ 0 h 49"/>
                              <a:gd name="T64" fmla="*/ 3145 w 3145"/>
                              <a:gd name="T65" fmla="*/ 49 h 49"/>
                              <a:gd name="T66" fmla="*/ 2949 w 3145"/>
                              <a:gd name="T67" fmla="*/ 49 h 49"/>
                              <a:gd name="T68" fmla="*/ 2949 w 3145"/>
                              <a:gd name="T69" fmla="*/ 0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145" h="49">
                                <a:moveTo>
                                  <a:pt x="0" y="0"/>
                                </a:moveTo>
                                <a:lnTo>
                                  <a:pt x="295" y="0"/>
                                </a:lnTo>
                                <a:lnTo>
                                  <a:pt x="295" y="49"/>
                                </a:lnTo>
                                <a:lnTo>
                                  <a:pt x="0" y="4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92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49"/>
                                </a:lnTo>
                                <a:lnTo>
                                  <a:pt x="492" y="49"/>
                                </a:lnTo>
                                <a:lnTo>
                                  <a:pt x="492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278" y="0"/>
                                </a:lnTo>
                                <a:lnTo>
                                  <a:pt x="1278" y="49"/>
                                </a:lnTo>
                                <a:lnTo>
                                  <a:pt x="983" y="49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474" y="0"/>
                                </a:moveTo>
                                <a:lnTo>
                                  <a:pt x="1769" y="0"/>
                                </a:lnTo>
                                <a:lnTo>
                                  <a:pt x="1769" y="49"/>
                                </a:lnTo>
                                <a:lnTo>
                                  <a:pt x="1474" y="49"/>
                                </a:lnTo>
                                <a:lnTo>
                                  <a:pt x="1474" y="0"/>
                                </a:lnTo>
                                <a:close/>
                                <a:moveTo>
                                  <a:pt x="1966" y="0"/>
                                </a:moveTo>
                                <a:lnTo>
                                  <a:pt x="2261" y="0"/>
                                </a:lnTo>
                                <a:lnTo>
                                  <a:pt x="2261" y="49"/>
                                </a:lnTo>
                                <a:lnTo>
                                  <a:pt x="1966" y="49"/>
                                </a:lnTo>
                                <a:lnTo>
                                  <a:pt x="1966" y="0"/>
                                </a:lnTo>
                                <a:close/>
                                <a:moveTo>
                                  <a:pt x="2457" y="0"/>
                                </a:moveTo>
                                <a:lnTo>
                                  <a:pt x="2752" y="0"/>
                                </a:lnTo>
                                <a:lnTo>
                                  <a:pt x="2752" y="49"/>
                                </a:lnTo>
                                <a:lnTo>
                                  <a:pt x="2457" y="49"/>
                                </a:lnTo>
                                <a:lnTo>
                                  <a:pt x="2457" y="0"/>
                                </a:lnTo>
                                <a:close/>
                                <a:moveTo>
                                  <a:pt x="2949" y="0"/>
                                </a:moveTo>
                                <a:lnTo>
                                  <a:pt x="3145" y="0"/>
                                </a:lnTo>
                                <a:lnTo>
                                  <a:pt x="3145" y="49"/>
                                </a:lnTo>
                                <a:lnTo>
                                  <a:pt x="2949" y="49"/>
                                </a:lnTo>
                                <a:lnTo>
                                  <a:pt x="29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Line 318"/>
                        <wps:cNvCnPr/>
                        <wps:spPr bwMode="auto">
                          <a:xfrm>
                            <a:off x="1598930" y="904875"/>
                            <a:ext cx="51752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19"/>
                        <wps:cNvCnPr/>
                        <wps:spPr bwMode="auto">
                          <a:xfrm flipV="1">
                            <a:off x="2116455" y="904875"/>
                            <a:ext cx="58737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20"/>
                        <wps:cNvCnPr/>
                        <wps:spPr bwMode="auto">
                          <a:xfrm flipV="1">
                            <a:off x="1598930" y="125095"/>
                            <a:ext cx="321945" cy="7797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321"/>
                        <wps:cNvCnPr/>
                        <wps:spPr bwMode="auto">
                          <a:xfrm>
                            <a:off x="1920875" y="125095"/>
                            <a:ext cx="782955" cy="7797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322"/>
                        <wps:cNvCnPr/>
                        <wps:spPr bwMode="auto">
                          <a:xfrm>
                            <a:off x="1920875" y="125095"/>
                            <a:ext cx="195580" cy="108966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Freeform 323"/>
                        <wps:cNvSpPr>
                          <a:spLocks noEditPoints="1"/>
                        </wps:cNvSpPr>
                        <wps:spPr bwMode="auto">
                          <a:xfrm>
                            <a:off x="3089275" y="887730"/>
                            <a:ext cx="1105535" cy="14605"/>
                          </a:xfrm>
                          <a:custGeom>
                            <a:avLst/>
                            <a:gdLst>
                              <a:gd name="T0" fmla="*/ 0 w 3145"/>
                              <a:gd name="T1" fmla="*/ 0 h 49"/>
                              <a:gd name="T2" fmla="*/ 295 w 3145"/>
                              <a:gd name="T3" fmla="*/ 0 h 49"/>
                              <a:gd name="T4" fmla="*/ 295 w 3145"/>
                              <a:gd name="T5" fmla="*/ 49 h 49"/>
                              <a:gd name="T6" fmla="*/ 0 w 3145"/>
                              <a:gd name="T7" fmla="*/ 49 h 49"/>
                              <a:gd name="T8" fmla="*/ 0 w 3145"/>
                              <a:gd name="T9" fmla="*/ 0 h 49"/>
                              <a:gd name="T10" fmla="*/ 491 w 3145"/>
                              <a:gd name="T11" fmla="*/ 0 h 49"/>
                              <a:gd name="T12" fmla="*/ 786 w 3145"/>
                              <a:gd name="T13" fmla="*/ 0 h 49"/>
                              <a:gd name="T14" fmla="*/ 786 w 3145"/>
                              <a:gd name="T15" fmla="*/ 49 h 49"/>
                              <a:gd name="T16" fmla="*/ 491 w 3145"/>
                              <a:gd name="T17" fmla="*/ 49 h 49"/>
                              <a:gd name="T18" fmla="*/ 491 w 3145"/>
                              <a:gd name="T19" fmla="*/ 0 h 49"/>
                              <a:gd name="T20" fmla="*/ 983 w 3145"/>
                              <a:gd name="T21" fmla="*/ 0 h 49"/>
                              <a:gd name="T22" fmla="*/ 1278 w 3145"/>
                              <a:gd name="T23" fmla="*/ 0 h 49"/>
                              <a:gd name="T24" fmla="*/ 1278 w 3145"/>
                              <a:gd name="T25" fmla="*/ 49 h 49"/>
                              <a:gd name="T26" fmla="*/ 983 w 3145"/>
                              <a:gd name="T27" fmla="*/ 49 h 49"/>
                              <a:gd name="T28" fmla="*/ 983 w 3145"/>
                              <a:gd name="T29" fmla="*/ 0 h 49"/>
                              <a:gd name="T30" fmla="*/ 1474 w 3145"/>
                              <a:gd name="T31" fmla="*/ 0 h 49"/>
                              <a:gd name="T32" fmla="*/ 1769 w 3145"/>
                              <a:gd name="T33" fmla="*/ 0 h 49"/>
                              <a:gd name="T34" fmla="*/ 1769 w 3145"/>
                              <a:gd name="T35" fmla="*/ 49 h 49"/>
                              <a:gd name="T36" fmla="*/ 1474 w 3145"/>
                              <a:gd name="T37" fmla="*/ 49 h 49"/>
                              <a:gd name="T38" fmla="*/ 1474 w 3145"/>
                              <a:gd name="T39" fmla="*/ 0 h 49"/>
                              <a:gd name="T40" fmla="*/ 1966 w 3145"/>
                              <a:gd name="T41" fmla="*/ 0 h 49"/>
                              <a:gd name="T42" fmla="*/ 2260 w 3145"/>
                              <a:gd name="T43" fmla="*/ 0 h 49"/>
                              <a:gd name="T44" fmla="*/ 2260 w 3145"/>
                              <a:gd name="T45" fmla="*/ 49 h 49"/>
                              <a:gd name="T46" fmla="*/ 1966 w 3145"/>
                              <a:gd name="T47" fmla="*/ 49 h 49"/>
                              <a:gd name="T48" fmla="*/ 1966 w 3145"/>
                              <a:gd name="T49" fmla="*/ 0 h 49"/>
                              <a:gd name="T50" fmla="*/ 2457 w 3145"/>
                              <a:gd name="T51" fmla="*/ 0 h 49"/>
                              <a:gd name="T52" fmla="*/ 2752 w 3145"/>
                              <a:gd name="T53" fmla="*/ 0 h 49"/>
                              <a:gd name="T54" fmla="*/ 2752 w 3145"/>
                              <a:gd name="T55" fmla="*/ 49 h 49"/>
                              <a:gd name="T56" fmla="*/ 2457 w 3145"/>
                              <a:gd name="T57" fmla="*/ 49 h 49"/>
                              <a:gd name="T58" fmla="*/ 2457 w 3145"/>
                              <a:gd name="T59" fmla="*/ 0 h 49"/>
                              <a:gd name="T60" fmla="*/ 2948 w 3145"/>
                              <a:gd name="T61" fmla="*/ 0 h 49"/>
                              <a:gd name="T62" fmla="*/ 3145 w 3145"/>
                              <a:gd name="T63" fmla="*/ 0 h 49"/>
                              <a:gd name="T64" fmla="*/ 3145 w 3145"/>
                              <a:gd name="T65" fmla="*/ 49 h 49"/>
                              <a:gd name="T66" fmla="*/ 2948 w 3145"/>
                              <a:gd name="T67" fmla="*/ 49 h 49"/>
                              <a:gd name="T68" fmla="*/ 2948 w 3145"/>
                              <a:gd name="T69" fmla="*/ 0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145" h="49">
                                <a:moveTo>
                                  <a:pt x="0" y="0"/>
                                </a:moveTo>
                                <a:lnTo>
                                  <a:pt x="295" y="0"/>
                                </a:lnTo>
                                <a:lnTo>
                                  <a:pt x="295" y="49"/>
                                </a:lnTo>
                                <a:lnTo>
                                  <a:pt x="0" y="4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91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49"/>
                                </a:lnTo>
                                <a:lnTo>
                                  <a:pt x="491" y="49"/>
                                </a:lnTo>
                                <a:lnTo>
                                  <a:pt x="491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278" y="0"/>
                                </a:lnTo>
                                <a:lnTo>
                                  <a:pt x="1278" y="49"/>
                                </a:lnTo>
                                <a:lnTo>
                                  <a:pt x="983" y="49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474" y="0"/>
                                </a:moveTo>
                                <a:lnTo>
                                  <a:pt x="1769" y="0"/>
                                </a:lnTo>
                                <a:lnTo>
                                  <a:pt x="1769" y="49"/>
                                </a:lnTo>
                                <a:lnTo>
                                  <a:pt x="1474" y="49"/>
                                </a:lnTo>
                                <a:lnTo>
                                  <a:pt x="1474" y="0"/>
                                </a:lnTo>
                                <a:close/>
                                <a:moveTo>
                                  <a:pt x="1966" y="0"/>
                                </a:moveTo>
                                <a:lnTo>
                                  <a:pt x="2260" y="0"/>
                                </a:lnTo>
                                <a:lnTo>
                                  <a:pt x="2260" y="49"/>
                                </a:lnTo>
                                <a:lnTo>
                                  <a:pt x="1966" y="49"/>
                                </a:lnTo>
                                <a:lnTo>
                                  <a:pt x="1966" y="0"/>
                                </a:lnTo>
                                <a:close/>
                                <a:moveTo>
                                  <a:pt x="2457" y="0"/>
                                </a:moveTo>
                                <a:lnTo>
                                  <a:pt x="2752" y="0"/>
                                </a:lnTo>
                                <a:lnTo>
                                  <a:pt x="2752" y="49"/>
                                </a:lnTo>
                                <a:lnTo>
                                  <a:pt x="2457" y="49"/>
                                </a:lnTo>
                                <a:lnTo>
                                  <a:pt x="2457" y="0"/>
                                </a:lnTo>
                                <a:close/>
                                <a:moveTo>
                                  <a:pt x="2948" y="0"/>
                                </a:moveTo>
                                <a:lnTo>
                                  <a:pt x="3145" y="0"/>
                                </a:lnTo>
                                <a:lnTo>
                                  <a:pt x="3145" y="49"/>
                                </a:lnTo>
                                <a:lnTo>
                                  <a:pt x="2948" y="49"/>
                                </a:lnTo>
                                <a:lnTo>
                                  <a:pt x="29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324"/>
                        <wps:cNvCnPr/>
                        <wps:spPr bwMode="auto">
                          <a:xfrm>
                            <a:off x="3089275" y="894715"/>
                            <a:ext cx="518160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325"/>
                        <wps:cNvCnPr/>
                        <wps:spPr bwMode="auto">
                          <a:xfrm flipV="1">
                            <a:off x="3607435" y="894715"/>
                            <a:ext cx="58737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326"/>
                        <wps:cNvCnPr/>
                        <wps:spPr bwMode="auto">
                          <a:xfrm flipV="1">
                            <a:off x="3089275" y="114935"/>
                            <a:ext cx="322580" cy="7797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27"/>
                        <wps:cNvCnPr/>
                        <wps:spPr bwMode="auto">
                          <a:xfrm>
                            <a:off x="3411855" y="114935"/>
                            <a:ext cx="782955" cy="7797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28"/>
                        <wps:cNvCnPr/>
                        <wps:spPr bwMode="auto">
                          <a:xfrm>
                            <a:off x="3411855" y="114935"/>
                            <a:ext cx="195580" cy="108966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Freeform 329"/>
                        <wps:cNvSpPr>
                          <a:spLocks noEditPoints="1"/>
                        </wps:cNvSpPr>
                        <wps:spPr bwMode="auto">
                          <a:xfrm>
                            <a:off x="1758315" y="513080"/>
                            <a:ext cx="395605" cy="393065"/>
                          </a:xfrm>
                          <a:custGeom>
                            <a:avLst/>
                            <a:gdLst>
                              <a:gd name="T0" fmla="*/ 12 w 1126"/>
                              <a:gd name="T1" fmla="*/ 0 h 1328"/>
                              <a:gd name="T2" fmla="*/ 76 w 1126"/>
                              <a:gd name="T3" fmla="*/ 75 h 1328"/>
                              <a:gd name="T4" fmla="*/ 63 w 1126"/>
                              <a:gd name="T5" fmla="*/ 86 h 1328"/>
                              <a:gd name="T6" fmla="*/ 0 w 1126"/>
                              <a:gd name="T7" fmla="*/ 11 h 1328"/>
                              <a:gd name="T8" fmla="*/ 12 w 1126"/>
                              <a:gd name="T9" fmla="*/ 0 h 1328"/>
                              <a:gd name="T10" fmla="*/ 118 w 1126"/>
                              <a:gd name="T11" fmla="*/ 125 h 1328"/>
                              <a:gd name="T12" fmla="*/ 181 w 1126"/>
                              <a:gd name="T13" fmla="*/ 200 h 1328"/>
                              <a:gd name="T14" fmla="*/ 169 w 1126"/>
                              <a:gd name="T15" fmla="*/ 211 h 1328"/>
                              <a:gd name="T16" fmla="*/ 105 w 1126"/>
                              <a:gd name="T17" fmla="*/ 136 h 1328"/>
                              <a:gd name="T18" fmla="*/ 118 w 1126"/>
                              <a:gd name="T19" fmla="*/ 125 h 1328"/>
                              <a:gd name="T20" fmla="*/ 224 w 1126"/>
                              <a:gd name="T21" fmla="*/ 250 h 1328"/>
                              <a:gd name="T22" fmla="*/ 287 w 1126"/>
                              <a:gd name="T23" fmla="*/ 325 h 1328"/>
                              <a:gd name="T24" fmla="*/ 274 w 1126"/>
                              <a:gd name="T25" fmla="*/ 336 h 1328"/>
                              <a:gd name="T26" fmla="*/ 211 w 1126"/>
                              <a:gd name="T27" fmla="*/ 261 h 1328"/>
                              <a:gd name="T28" fmla="*/ 224 w 1126"/>
                              <a:gd name="T29" fmla="*/ 250 h 1328"/>
                              <a:gd name="T30" fmla="*/ 329 w 1126"/>
                              <a:gd name="T31" fmla="*/ 375 h 1328"/>
                              <a:gd name="T32" fmla="*/ 393 w 1126"/>
                              <a:gd name="T33" fmla="*/ 450 h 1328"/>
                              <a:gd name="T34" fmla="*/ 380 w 1126"/>
                              <a:gd name="T35" fmla="*/ 461 h 1328"/>
                              <a:gd name="T36" fmla="*/ 317 w 1126"/>
                              <a:gd name="T37" fmla="*/ 386 h 1328"/>
                              <a:gd name="T38" fmla="*/ 329 w 1126"/>
                              <a:gd name="T39" fmla="*/ 375 h 1328"/>
                              <a:gd name="T40" fmla="*/ 435 w 1126"/>
                              <a:gd name="T41" fmla="*/ 500 h 1328"/>
                              <a:gd name="T42" fmla="*/ 499 w 1126"/>
                              <a:gd name="T43" fmla="*/ 575 h 1328"/>
                              <a:gd name="T44" fmla="*/ 486 w 1126"/>
                              <a:gd name="T45" fmla="*/ 586 h 1328"/>
                              <a:gd name="T46" fmla="*/ 423 w 1126"/>
                              <a:gd name="T47" fmla="*/ 511 h 1328"/>
                              <a:gd name="T48" fmla="*/ 435 w 1126"/>
                              <a:gd name="T49" fmla="*/ 500 h 1328"/>
                              <a:gd name="T50" fmla="*/ 541 w 1126"/>
                              <a:gd name="T51" fmla="*/ 625 h 1328"/>
                              <a:gd name="T52" fmla="*/ 604 w 1126"/>
                              <a:gd name="T53" fmla="*/ 700 h 1328"/>
                              <a:gd name="T54" fmla="*/ 592 w 1126"/>
                              <a:gd name="T55" fmla="*/ 711 h 1328"/>
                              <a:gd name="T56" fmla="*/ 528 w 1126"/>
                              <a:gd name="T57" fmla="*/ 636 h 1328"/>
                              <a:gd name="T58" fmla="*/ 541 w 1126"/>
                              <a:gd name="T59" fmla="*/ 625 h 1328"/>
                              <a:gd name="T60" fmla="*/ 646 w 1126"/>
                              <a:gd name="T61" fmla="*/ 750 h 1328"/>
                              <a:gd name="T62" fmla="*/ 710 w 1126"/>
                              <a:gd name="T63" fmla="*/ 825 h 1328"/>
                              <a:gd name="T64" fmla="*/ 697 w 1126"/>
                              <a:gd name="T65" fmla="*/ 836 h 1328"/>
                              <a:gd name="T66" fmla="*/ 634 w 1126"/>
                              <a:gd name="T67" fmla="*/ 761 h 1328"/>
                              <a:gd name="T68" fmla="*/ 646 w 1126"/>
                              <a:gd name="T69" fmla="*/ 750 h 1328"/>
                              <a:gd name="T70" fmla="*/ 752 w 1126"/>
                              <a:gd name="T71" fmla="*/ 875 h 1328"/>
                              <a:gd name="T72" fmla="*/ 816 w 1126"/>
                              <a:gd name="T73" fmla="*/ 950 h 1328"/>
                              <a:gd name="T74" fmla="*/ 803 w 1126"/>
                              <a:gd name="T75" fmla="*/ 961 h 1328"/>
                              <a:gd name="T76" fmla="*/ 740 w 1126"/>
                              <a:gd name="T77" fmla="*/ 886 h 1328"/>
                              <a:gd name="T78" fmla="*/ 752 w 1126"/>
                              <a:gd name="T79" fmla="*/ 875 h 1328"/>
                              <a:gd name="T80" fmla="*/ 858 w 1126"/>
                              <a:gd name="T81" fmla="*/ 1000 h 1328"/>
                              <a:gd name="T82" fmla="*/ 921 w 1126"/>
                              <a:gd name="T83" fmla="*/ 1075 h 1328"/>
                              <a:gd name="T84" fmla="*/ 909 w 1126"/>
                              <a:gd name="T85" fmla="*/ 1086 h 1328"/>
                              <a:gd name="T86" fmla="*/ 846 w 1126"/>
                              <a:gd name="T87" fmla="*/ 1011 h 1328"/>
                              <a:gd name="T88" fmla="*/ 858 w 1126"/>
                              <a:gd name="T89" fmla="*/ 1000 h 1328"/>
                              <a:gd name="T90" fmla="*/ 963 w 1126"/>
                              <a:gd name="T91" fmla="*/ 1125 h 1328"/>
                              <a:gd name="T92" fmla="*/ 1027 w 1126"/>
                              <a:gd name="T93" fmla="*/ 1200 h 1328"/>
                              <a:gd name="T94" fmla="*/ 1015 w 1126"/>
                              <a:gd name="T95" fmla="*/ 1211 h 1328"/>
                              <a:gd name="T96" fmla="*/ 951 w 1126"/>
                              <a:gd name="T97" fmla="*/ 1136 h 1328"/>
                              <a:gd name="T98" fmla="*/ 963 w 1126"/>
                              <a:gd name="T99" fmla="*/ 1125 h 1328"/>
                              <a:gd name="T100" fmla="*/ 1069 w 1126"/>
                              <a:gd name="T101" fmla="*/ 1250 h 1328"/>
                              <a:gd name="T102" fmla="*/ 1126 w 1126"/>
                              <a:gd name="T103" fmla="*/ 1317 h 1328"/>
                              <a:gd name="T104" fmla="*/ 1113 w 1126"/>
                              <a:gd name="T105" fmla="*/ 1328 h 1328"/>
                              <a:gd name="T106" fmla="*/ 1057 w 1126"/>
                              <a:gd name="T107" fmla="*/ 1261 h 1328"/>
                              <a:gd name="T108" fmla="*/ 1069 w 1126"/>
                              <a:gd name="T109" fmla="*/ 1250 h 13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26" h="1328">
                                <a:moveTo>
                                  <a:pt x="12" y="0"/>
                                </a:moveTo>
                                <a:lnTo>
                                  <a:pt x="76" y="75"/>
                                </a:lnTo>
                                <a:lnTo>
                                  <a:pt x="63" y="86"/>
                                </a:lnTo>
                                <a:lnTo>
                                  <a:pt x="0" y="11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18" y="125"/>
                                </a:moveTo>
                                <a:lnTo>
                                  <a:pt x="181" y="200"/>
                                </a:lnTo>
                                <a:lnTo>
                                  <a:pt x="169" y="211"/>
                                </a:lnTo>
                                <a:lnTo>
                                  <a:pt x="105" y="136"/>
                                </a:lnTo>
                                <a:lnTo>
                                  <a:pt x="118" y="125"/>
                                </a:lnTo>
                                <a:close/>
                                <a:moveTo>
                                  <a:pt x="224" y="250"/>
                                </a:moveTo>
                                <a:lnTo>
                                  <a:pt x="287" y="325"/>
                                </a:lnTo>
                                <a:lnTo>
                                  <a:pt x="274" y="336"/>
                                </a:lnTo>
                                <a:lnTo>
                                  <a:pt x="211" y="261"/>
                                </a:lnTo>
                                <a:lnTo>
                                  <a:pt x="224" y="250"/>
                                </a:lnTo>
                                <a:close/>
                                <a:moveTo>
                                  <a:pt x="329" y="375"/>
                                </a:moveTo>
                                <a:lnTo>
                                  <a:pt x="393" y="450"/>
                                </a:lnTo>
                                <a:lnTo>
                                  <a:pt x="380" y="461"/>
                                </a:lnTo>
                                <a:lnTo>
                                  <a:pt x="317" y="386"/>
                                </a:lnTo>
                                <a:lnTo>
                                  <a:pt x="329" y="375"/>
                                </a:lnTo>
                                <a:close/>
                                <a:moveTo>
                                  <a:pt x="435" y="500"/>
                                </a:moveTo>
                                <a:lnTo>
                                  <a:pt x="499" y="575"/>
                                </a:lnTo>
                                <a:lnTo>
                                  <a:pt x="486" y="586"/>
                                </a:lnTo>
                                <a:lnTo>
                                  <a:pt x="423" y="511"/>
                                </a:lnTo>
                                <a:lnTo>
                                  <a:pt x="435" y="500"/>
                                </a:lnTo>
                                <a:close/>
                                <a:moveTo>
                                  <a:pt x="541" y="625"/>
                                </a:moveTo>
                                <a:lnTo>
                                  <a:pt x="604" y="700"/>
                                </a:lnTo>
                                <a:lnTo>
                                  <a:pt x="592" y="711"/>
                                </a:lnTo>
                                <a:lnTo>
                                  <a:pt x="528" y="636"/>
                                </a:lnTo>
                                <a:lnTo>
                                  <a:pt x="541" y="625"/>
                                </a:lnTo>
                                <a:close/>
                                <a:moveTo>
                                  <a:pt x="646" y="750"/>
                                </a:moveTo>
                                <a:lnTo>
                                  <a:pt x="710" y="825"/>
                                </a:lnTo>
                                <a:lnTo>
                                  <a:pt x="697" y="836"/>
                                </a:lnTo>
                                <a:lnTo>
                                  <a:pt x="634" y="761"/>
                                </a:lnTo>
                                <a:lnTo>
                                  <a:pt x="646" y="750"/>
                                </a:lnTo>
                                <a:close/>
                                <a:moveTo>
                                  <a:pt x="752" y="875"/>
                                </a:moveTo>
                                <a:lnTo>
                                  <a:pt x="816" y="950"/>
                                </a:lnTo>
                                <a:lnTo>
                                  <a:pt x="803" y="961"/>
                                </a:lnTo>
                                <a:lnTo>
                                  <a:pt x="740" y="886"/>
                                </a:lnTo>
                                <a:lnTo>
                                  <a:pt x="752" y="875"/>
                                </a:lnTo>
                                <a:close/>
                                <a:moveTo>
                                  <a:pt x="858" y="1000"/>
                                </a:moveTo>
                                <a:lnTo>
                                  <a:pt x="921" y="1075"/>
                                </a:lnTo>
                                <a:lnTo>
                                  <a:pt x="909" y="1086"/>
                                </a:lnTo>
                                <a:lnTo>
                                  <a:pt x="846" y="1011"/>
                                </a:lnTo>
                                <a:lnTo>
                                  <a:pt x="858" y="1000"/>
                                </a:lnTo>
                                <a:close/>
                                <a:moveTo>
                                  <a:pt x="963" y="1125"/>
                                </a:moveTo>
                                <a:lnTo>
                                  <a:pt x="1027" y="1200"/>
                                </a:lnTo>
                                <a:lnTo>
                                  <a:pt x="1015" y="1211"/>
                                </a:lnTo>
                                <a:lnTo>
                                  <a:pt x="951" y="1136"/>
                                </a:lnTo>
                                <a:lnTo>
                                  <a:pt x="963" y="1125"/>
                                </a:lnTo>
                                <a:close/>
                                <a:moveTo>
                                  <a:pt x="1069" y="1250"/>
                                </a:moveTo>
                                <a:lnTo>
                                  <a:pt x="1126" y="1317"/>
                                </a:lnTo>
                                <a:lnTo>
                                  <a:pt x="1113" y="1328"/>
                                </a:lnTo>
                                <a:lnTo>
                                  <a:pt x="1057" y="1261"/>
                                </a:lnTo>
                                <a:lnTo>
                                  <a:pt x="1069" y="12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Line 330"/>
                        <wps:cNvCnPr/>
                        <wps:spPr bwMode="auto">
                          <a:xfrm flipH="1">
                            <a:off x="3348355" y="659765"/>
                            <a:ext cx="161290" cy="3898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331"/>
                        <wps:cNvCnPr/>
                        <wps:spPr bwMode="auto">
                          <a:xfrm>
                            <a:off x="264160" y="528955"/>
                            <a:ext cx="97155" cy="5448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Freeform 332"/>
                        <wps:cNvSpPr>
                          <a:spLocks noEditPoints="1"/>
                        </wps:cNvSpPr>
                        <wps:spPr bwMode="auto">
                          <a:xfrm>
                            <a:off x="361315" y="1071880"/>
                            <a:ext cx="553085" cy="4445"/>
                          </a:xfrm>
                          <a:custGeom>
                            <a:avLst/>
                            <a:gdLst>
                              <a:gd name="T0" fmla="*/ 0 w 1573"/>
                              <a:gd name="T1" fmla="*/ 0 h 16"/>
                              <a:gd name="T2" fmla="*/ 98 w 1573"/>
                              <a:gd name="T3" fmla="*/ 0 h 16"/>
                              <a:gd name="T4" fmla="*/ 98 w 1573"/>
                              <a:gd name="T5" fmla="*/ 16 h 16"/>
                              <a:gd name="T6" fmla="*/ 0 w 1573"/>
                              <a:gd name="T7" fmla="*/ 16 h 16"/>
                              <a:gd name="T8" fmla="*/ 0 w 1573"/>
                              <a:gd name="T9" fmla="*/ 0 h 16"/>
                              <a:gd name="T10" fmla="*/ 164 w 1573"/>
                              <a:gd name="T11" fmla="*/ 0 h 16"/>
                              <a:gd name="T12" fmla="*/ 262 w 1573"/>
                              <a:gd name="T13" fmla="*/ 0 h 16"/>
                              <a:gd name="T14" fmla="*/ 262 w 1573"/>
                              <a:gd name="T15" fmla="*/ 16 h 16"/>
                              <a:gd name="T16" fmla="*/ 164 w 1573"/>
                              <a:gd name="T17" fmla="*/ 16 h 16"/>
                              <a:gd name="T18" fmla="*/ 164 w 1573"/>
                              <a:gd name="T19" fmla="*/ 0 h 16"/>
                              <a:gd name="T20" fmla="*/ 328 w 1573"/>
                              <a:gd name="T21" fmla="*/ 0 h 16"/>
                              <a:gd name="T22" fmla="*/ 426 w 1573"/>
                              <a:gd name="T23" fmla="*/ 0 h 16"/>
                              <a:gd name="T24" fmla="*/ 426 w 1573"/>
                              <a:gd name="T25" fmla="*/ 16 h 16"/>
                              <a:gd name="T26" fmla="*/ 328 w 1573"/>
                              <a:gd name="T27" fmla="*/ 16 h 16"/>
                              <a:gd name="T28" fmla="*/ 328 w 1573"/>
                              <a:gd name="T29" fmla="*/ 0 h 16"/>
                              <a:gd name="T30" fmla="*/ 492 w 1573"/>
                              <a:gd name="T31" fmla="*/ 0 h 16"/>
                              <a:gd name="T32" fmla="*/ 590 w 1573"/>
                              <a:gd name="T33" fmla="*/ 0 h 16"/>
                              <a:gd name="T34" fmla="*/ 590 w 1573"/>
                              <a:gd name="T35" fmla="*/ 16 h 16"/>
                              <a:gd name="T36" fmla="*/ 492 w 1573"/>
                              <a:gd name="T37" fmla="*/ 16 h 16"/>
                              <a:gd name="T38" fmla="*/ 492 w 1573"/>
                              <a:gd name="T39" fmla="*/ 0 h 16"/>
                              <a:gd name="T40" fmla="*/ 655 w 1573"/>
                              <a:gd name="T41" fmla="*/ 0 h 16"/>
                              <a:gd name="T42" fmla="*/ 754 w 1573"/>
                              <a:gd name="T43" fmla="*/ 0 h 16"/>
                              <a:gd name="T44" fmla="*/ 754 w 1573"/>
                              <a:gd name="T45" fmla="*/ 16 h 16"/>
                              <a:gd name="T46" fmla="*/ 655 w 1573"/>
                              <a:gd name="T47" fmla="*/ 16 h 16"/>
                              <a:gd name="T48" fmla="*/ 655 w 1573"/>
                              <a:gd name="T49" fmla="*/ 0 h 16"/>
                              <a:gd name="T50" fmla="*/ 819 w 1573"/>
                              <a:gd name="T51" fmla="*/ 0 h 16"/>
                              <a:gd name="T52" fmla="*/ 918 w 1573"/>
                              <a:gd name="T53" fmla="*/ 0 h 16"/>
                              <a:gd name="T54" fmla="*/ 918 w 1573"/>
                              <a:gd name="T55" fmla="*/ 16 h 16"/>
                              <a:gd name="T56" fmla="*/ 819 w 1573"/>
                              <a:gd name="T57" fmla="*/ 16 h 16"/>
                              <a:gd name="T58" fmla="*/ 819 w 1573"/>
                              <a:gd name="T59" fmla="*/ 0 h 16"/>
                              <a:gd name="T60" fmla="*/ 983 w 1573"/>
                              <a:gd name="T61" fmla="*/ 0 h 16"/>
                              <a:gd name="T62" fmla="*/ 1081 w 1573"/>
                              <a:gd name="T63" fmla="*/ 0 h 16"/>
                              <a:gd name="T64" fmla="*/ 1081 w 1573"/>
                              <a:gd name="T65" fmla="*/ 16 h 16"/>
                              <a:gd name="T66" fmla="*/ 983 w 1573"/>
                              <a:gd name="T67" fmla="*/ 16 h 16"/>
                              <a:gd name="T68" fmla="*/ 983 w 1573"/>
                              <a:gd name="T69" fmla="*/ 0 h 16"/>
                              <a:gd name="T70" fmla="*/ 1147 w 1573"/>
                              <a:gd name="T71" fmla="*/ 0 h 16"/>
                              <a:gd name="T72" fmla="*/ 1245 w 1573"/>
                              <a:gd name="T73" fmla="*/ 0 h 16"/>
                              <a:gd name="T74" fmla="*/ 1245 w 1573"/>
                              <a:gd name="T75" fmla="*/ 16 h 16"/>
                              <a:gd name="T76" fmla="*/ 1147 w 1573"/>
                              <a:gd name="T77" fmla="*/ 16 h 16"/>
                              <a:gd name="T78" fmla="*/ 1147 w 1573"/>
                              <a:gd name="T79" fmla="*/ 0 h 16"/>
                              <a:gd name="T80" fmla="*/ 1311 w 1573"/>
                              <a:gd name="T81" fmla="*/ 0 h 16"/>
                              <a:gd name="T82" fmla="*/ 1409 w 1573"/>
                              <a:gd name="T83" fmla="*/ 0 h 16"/>
                              <a:gd name="T84" fmla="*/ 1409 w 1573"/>
                              <a:gd name="T85" fmla="*/ 16 h 16"/>
                              <a:gd name="T86" fmla="*/ 1311 w 1573"/>
                              <a:gd name="T87" fmla="*/ 16 h 16"/>
                              <a:gd name="T88" fmla="*/ 1311 w 1573"/>
                              <a:gd name="T89" fmla="*/ 0 h 16"/>
                              <a:gd name="T90" fmla="*/ 1475 w 1573"/>
                              <a:gd name="T91" fmla="*/ 0 h 16"/>
                              <a:gd name="T92" fmla="*/ 1573 w 1573"/>
                              <a:gd name="T93" fmla="*/ 0 h 16"/>
                              <a:gd name="T94" fmla="*/ 1573 w 1573"/>
                              <a:gd name="T95" fmla="*/ 16 h 16"/>
                              <a:gd name="T96" fmla="*/ 1475 w 1573"/>
                              <a:gd name="T97" fmla="*/ 16 h 16"/>
                              <a:gd name="T98" fmla="*/ 1475 w 1573"/>
                              <a:gd name="T99" fmla="*/ 0 h 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573" h="16">
                                <a:moveTo>
                                  <a:pt x="0" y="0"/>
                                </a:moveTo>
                                <a:lnTo>
                                  <a:pt x="98" y="0"/>
                                </a:lnTo>
                                <a:lnTo>
                                  <a:pt x="98" y="16"/>
                                </a:lnTo>
                                <a:lnTo>
                                  <a:pt x="0" y="1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64" y="0"/>
                                </a:moveTo>
                                <a:lnTo>
                                  <a:pt x="262" y="0"/>
                                </a:lnTo>
                                <a:lnTo>
                                  <a:pt x="262" y="16"/>
                                </a:lnTo>
                                <a:lnTo>
                                  <a:pt x="164" y="16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328" y="0"/>
                                </a:moveTo>
                                <a:lnTo>
                                  <a:pt x="426" y="0"/>
                                </a:lnTo>
                                <a:lnTo>
                                  <a:pt x="426" y="16"/>
                                </a:lnTo>
                                <a:lnTo>
                                  <a:pt x="328" y="16"/>
                                </a:lnTo>
                                <a:lnTo>
                                  <a:pt x="328" y="0"/>
                                </a:lnTo>
                                <a:close/>
                                <a:moveTo>
                                  <a:pt x="492" y="0"/>
                                </a:moveTo>
                                <a:lnTo>
                                  <a:pt x="590" y="0"/>
                                </a:lnTo>
                                <a:lnTo>
                                  <a:pt x="590" y="16"/>
                                </a:lnTo>
                                <a:lnTo>
                                  <a:pt x="492" y="16"/>
                                </a:lnTo>
                                <a:lnTo>
                                  <a:pt x="492" y="0"/>
                                </a:lnTo>
                                <a:close/>
                                <a:moveTo>
                                  <a:pt x="655" y="0"/>
                                </a:moveTo>
                                <a:lnTo>
                                  <a:pt x="754" y="0"/>
                                </a:lnTo>
                                <a:lnTo>
                                  <a:pt x="754" y="16"/>
                                </a:lnTo>
                                <a:lnTo>
                                  <a:pt x="655" y="16"/>
                                </a:lnTo>
                                <a:lnTo>
                                  <a:pt x="655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918" y="0"/>
                                </a:lnTo>
                                <a:lnTo>
                                  <a:pt x="918" y="16"/>
                                </a:lnTo>
                                <a:lnTo>
                                  <a:pt x="819" y="16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081" y="0"/>
                                </a:lnTo>
                                <a:lnTo>
                                  <a:pt x="1081" y="16"/>
                                </a:lnTo>
                                <a:lnTo>
                                  <a:pt x="983" y="16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147" y="0"/>
                                </a:moveTo>
                                <a:lnTo>
                                  <a:pt x="1245" y="0"/>
                                </a:lnTo>
                                <a:lnTo>
                                  <a:pt x="1245" y="16"/>
                                </a:lnTo>
                                <a:lnTo>
                                  <a:pt x="1147" y="16"/>
                                </a:lnTo>
                                <a:lnTo>
                                  <a:pt x="1147" y="0"/>
                                </a:lnTo>
                                <a:close/>
                                <a:moveTo>
                                  <a:pt x="1311" y="0"/>
                                </a:moveTo>
                                <a:lnTo>
                                  <a:pt x="1409" y="0"/>
                                </a:lnTo>
                                <a:lnTo>
                                  <a:pt x="1409" y="16"/>
                                </a:lnTo>
                                <a:lnTo>
                                  <a:pt x="1311" y="16"/>
                                </a:lnTo>
                                <a:lnTo>
                                  <a:pt x="1311" y="0"/>
                                </a:lnTo>
                                <a:close/>
                                <a:moveTo>
                                  <a:pt x="1475" y="0"/>
                                </a:moveTo>
                                <a:lnTo>
                                  <a:pt x="1573" y="0"/>
                                </a:lnTo>
                                <a:lnTo>
                                  <a:pt x="1573" y="16"/>
                                </a:lnTo>
                                <a:lnTo>
                                  <a:pt x="1475" y="16"/>
                                </a:lnTo>
                                <a:lnTo>
                                  <a:pt x="147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Line 333"/>
                        <wps:cNvCnPr/>
                        <wps:spPr bwMode="auto">
                          <a:xfrm flipH="1" flipV="1">
                            <a:off x="815975" y="528955"/>
                            <a:ext cx="98425" cy="5448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334"/>
                        <wps:cNvCnPr/>
                        <wps:spPr bwMode="auto">
                          <a:xfrm>
                            <a:off x="1760220" y="514350"/>
                            <a:ext cx="259080" cy="1555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335"/>
                        <wps:cNvCnPr/>
                        <wps:spPr bwMode="auto">
                          <a:xfrm>
                            <a:off x="2019300" y="669925"/>
                            <a:ext cx="391160" cy="3892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Freeform 336"/>
                        <wps:cNvSpPr>
                          <a:spLocks noEditPoints="1"/>
                        </wps:cNvSpPr>
                        <wps:spPr bwMode="auto">
                          <a:xfrm>
                            <a:off x="2149475" y="902335"/>
                            <a:ext cx="262890" cy="159385"/>
                          </a:xfrm>
                          <a:custGeom>
                            <a:avLst/>
                            <a:gdLst>
                              <a:gd name="T0" fmla="*/ 737 w 747"/>
                              <a:gd name="T1" fmla="*/ 537 h 537"/>
                              <a:gd name="T2" fmla="*/ 657 w 747"/>
                              <a:gd name="T3" fmla="*/ 480 h 537"/>
                              <a:gd name="T4" fmla="*/ 667 w 747"/>
                              <a:gd name="T5" fmla="*/ 467 h 537"/>
                              <a:gd name="T6" fmla="*/ 747 w 747"/>
                              <a:gd name="T7" fmla="*/ 524 h 537"/>
                              <a:gd name="T8" fmla="*/ 737 w 747"/>
                              <a:gd name="T9" fmla="*/ 537 h 537"/>
                              <a:gd name="T10" fmla="*/ 604 w 747"/>
                              <a:gd name="T11" fmla="*/ 442 h 537"/>
                              <a:gd name="T12" fmla="*/ 524 w 747"/>
                              <a:gd name="T13" fmla="*/ 385 h 537"/>
                              <a:gd name="T14" fmla="*/ 533 w 747"/>
                              <a:gd name="T15" fmla="*/ 372 h 537"/>
                              <a:gd name="T16" fmla="*/ 613 w 747"/>
                              <a:gd name="T17" fmla="*/ 429 h 537"/>
                              <a:gd name="T18" fmla="*/ 604 w 747"/>
                              <a:gd name="T19" fmla="*/ 442 h 537"/>
                              <a:gd name="T20" fmla="*/ 470 w 747"/>
                              <a:gd name="T21" fmla="*/ 347 h 537"/>
                              <a:gd name="T22" fmla="*/ 390 w 747"/>
                              <a:gd name="T23" fmla="*/ 290 h 537"/>
                              <a:gd name="T24" fmla="*/ 400 w 747"/>
                              <a:gd name="T25" fmla="*/ 277 h 537"/>
                              <a:gd name="T26" fmla="*/ 480 w 747"/>
                              <a:gd name="T27" fmla="*/ 334 h 537"/>
                              <a:gd name="T28" fmla="*/ 470 w 747"/>
                              <a:gd name="T29" fmla="*/ 347 h 537"/>
                              <a:gd name="T30" fmla="*/ 337 w 747"/>
                              <a:gd name="T31" fmla="*/ 253 h 537"/>
                              <a:gd name="T32" fmla="*/ 257 w 747"/>
                              <a:gd name="T33" fmla="*/ 196 h 537"/>
                              <a:gd name="T34" fmla="*/ 266 w 747"/>
                              <a:gd name="T35" fmla="*/ 182 h 537"/>
                              <a:gd name="T36" fmla="*/ 346 w 747"/>
                              <a:gd name="T37" fmla="*/ 239 h 537"/>
                              <a:gd name="T38" fmla="*/ 337 w 747"/>
                              <a:gd name="T39" fmla="*/ 253 h 537"/>
                              <a:gd name="T40" fmla="*/ 203 w 747"/>
                              <a:gd name="T41" fmla="*/ 158 h 537"/>
                              <a:gd name="T42" fmla="*/ 123 w 747"/>
                              <a:gd name="T43" fmla="*/ 101 h 537"/>
                              <a:gd name="T44" fmla="*/ 133 w 747"/>
                              <a:gd name="T45" fmla="*/ 87 h 537"/>
                              <a:gd name="T46" fmla="*/ 213 w 747"/>
                              <a:gd name="T47" fmla="*/ 144 h 537"/>
                              <a:gd name="T48" fmla="*/ 203 w 747"/>
                              <a:gd name="T49" fmla="*/ 158 h 537"/>
                              <a:gd name="T50" fmla="*/ 70 w 747"/>
                              <a:gd name="T51" fmla="*/ 63 h 537"/>
                              <a:gd name="T52" fmla="*/ 0 w 747"/>
                              <a:gd name="T53" fmla="*/ 13 h 537"/>
                              <a:gd name="T54" fmla="*/ 10 w 747"/>
                              <a:gd name="T55" fmla="*/ 0 h 537"/>
                              <a:gd name="T56" fmla="*/ 79 w 747"/>
                              <a:gd name="T57" fmla="*/ 49 h 537"/>
                              <a:gd name="T58" fmla="*/ 70 w 747"/>
                              <a:gd name="T59" fmla="*/ 63 h 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747" h="537">
                                <a:moveTo>
                                  <a:pt x="737" y="537"/>
                                </a:moveTo>
                                <a:lnTo>
                                  <a:pt x="657" y="480"/>
                                </a:lnTo>
                                <a:lnTo>
                                  <a:pt x="667" y="467"/>
                                </a:lnTo>
                                <a:lnTo>
                                  <a:pt x="747" y="524"/>
                                </a:lnTo>
                                <a:lnTo>
                                  <a:pt x="737" y="537"/>
                                </a:lnTo>
                                <a:close/>
                                <a:moveTo>
                                  <a:pt x="604" y="442"/>
                                </a:moveTo>
                                <a:lnTo>
                                  <a:pt x="524" y="385"/>
                                </a:lnTo>
                                <a:lnTo>
                                  <a:pt x="533" y="372"/>
                                </a:lnTo>
                                <a:lnTo>
                                  <a:pt x="613" y="429"/>
                                </a:lnTo>
                                <a:lnTo>
                                  <a:pt x="604" y="442"/>
                                </a:lnTo>
                                <a:close/>
                                <a:moveTo>
                                  <a:pt x="470" y="347"/>
                                </a:moveTo>
                                <a:lnTo>
                                  <a:pt x="390" y="290"/>
                                </a:lnTo>
                                <a:lnTo>
                                  <a:pt x="400" y="277"/>
                                </a:lnTo>
                                <a:lnTo>
                                  <a:pt x="480" y="334"/>
                                </a:lnTo>
                                <a:lnTo>
                                  <a:pt x="470" y="347"/>
                                </a:lnTo>
                                <a:close/>
                                <a:moveTo>
                                  <a:pt x="337" y="253"/>
                                </a:moveTo>
                                <a:lnTo>
                                  <a:pt x="257" y="196"/>
                                </a:lnTo>
                                <a:lnTo>
                                  <a:pt x="266" y="182"/>
                                </a:lnTo>
                                <a:lnTo>
                                  <a:pt x="346" y="239"/>
                                </a:lnTo>
                                <a:lnTo>
                                  <a:pt x="337" y="253"/>
                                </a:lnTo>
                                <a:close/>
                                <a:moveTo>
                                  <a:pt x="203" y="158"/>
                                </a:moveTo>
                                <a:lnTo>
                                  <a:pt x="123" y="101"/>
                                </a:lnTo>
                                <a:lnTo>
                                  <a:pt x="133" y="87"/>
                                </a:lnTo>
                                <a:lnTo>
                                  <a:pt x="213" y="144"/>
                                </a:lnTo>
                                <a:lnTo>
                                  <a:pt x="203" y="158"/>
                                </a:lnTo>
                                <a:close/>
                                <a:moveTo>
                                  <a:pt x="70" y="63"/>
                                </a:moveTo>
                                <a:lnTo>
                                  <a:pt x="0" y="13"/>
                                </a:lnTo>
                                <a:lnTo>
                                  <a:pt x="10" y="0"/>
                                </a:lnTo>
                                <a:lnTo>
                                  <a:pt x="79" y="49"/>
                                </a:lnTo>
                                <a:lnTo>
                                  <a:pt x="70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Line 337"/>
                        <wps:cNvCnPr/>
                        <wps:spPr bwMode="auto">
                          <a:xfrm flipH="1">
                            <a:off x="3509645" y="505460"/>
                            <a:ext cx="293370" cy="154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Freeform 338"/>
                        <wps:cNvSpPr>
                          <a:spLocks noEditPoints="1"/>
                        </wps:cNvSpPr>
                        <wps:spPr bwMode="auto">
                          <a:xfrm>
                            <a:off x="3347085" y="892810"/>
                            <a:ext cx="296545" cy="159385"/>
                          </a:xfrm>
                          <a:custGeom>
                            <a:avLst/>
                            <a:gdLst>
                              <a:gd name="T0" fmla="*/ 0 w 844"/>
                              <a:gd name="T1" fmla="*/ 524 h 538"/>
                              <a:gd name="T2" fmla="*/ 83 w 844"/>
                              <a:gd name="T3" fmla="*/ 472 h 538"/>
                              <a:gd name="T4" fmla="*/ 92 w 844"/>
                              <a:gd name="T5" fmla="*/ 485 h 538"/>
                              <a:gd name="T6" fmla="*/ 9 w 844"/>
                              <a:gd name="T7" fmla="*/ 538 h 538"/>
                              <a:gd name="T8" fmla="*/ 0 w 844"/>
                              <a:gd name="T9" fmla="*/ 524 h 538"/>
                              <a:gd name="T10" fmla="*/ 139 w 844"/>
                              <a:gd name="T11" fmla="*/ 437 h 538"/>
                              <a:gd name="T12" fmla="*/ 222 w 844"/>
                              <a:gd name="T13" fmla="*/ 385 h 538"/>
                              <a:gd name="T14" fmla="*/ 230 w 844"/>
                              <a:gd name="T15" fmla="*/ 398 h 538"/>
                              <a:gd name="T16" fmla="*/ 147 w 844"/>
                              <a:gd name="T17" fmla="*/ 451 h 538"/>
                              <a:gd name="T18" fmla="*/ 139 w 844"/>
                              <a:gd name="T19" fmla="*/ 437 h 538"/>
                              <a:gd name="T20" fmla="*/ 277 w 844"/>
                              <a:gd name="T21" fmla="*/ 350 h 538"/>
                              <a:gd name="T22" fmla="*/ 360 w 844"/>
                              <a:gd name="T23" fmla="*/ 297 h 538"/>
                              <a:gd name="T24" fmla="*/ 369 w 844"/>
                              <a:gd name="T25" fmla="*/ 312 h 538"/>
                              <a:gd name="T26" fmla="*/ 286 w 844"/>
                              <a:gd name="T27" fmla="*/ 364 h 538"/>
                              <a:gd name="T28" fmla="*/ 277 w 844"/>
                              <a:gd name="T29" fmla="*/ 350 h 538"/>
                              <a:gd name="T30" fmla="*/ 416 w 844"/>
                              <a:gd name="T31" fmla="*/ 263 h 538"/>
                              <a:gd name="T32" fmla="*/ 499 w 844"/>
                              <a:gd name="T33" fmla="*/ 211 h 538"/>
                              <a:gd name="T34" fmla="*/ 508 w 844"/>
                              <a:gd name="T35" fmla="*/ 224 h 538"/>
                              <a:gd name="T36" fmla="*/ 425 w 844"/>
                              <a:gd name="T37" fmla="*/ 277 h 538"/>
                              <a:gd name="T38" fmla="*/ 416 w 844"/>
                              <a:gd name="T39" fmla="*/ 263 h 538"/>
                              <a:gd name="T40" fmla="*/ 555 w 844"/>
                              <a:gd name="T41" fmla="*/ 176 h 538"/>
                              <a:gd name="T42" fmla="*/ 638 w 844"/>
                              <a:gd name="T43" fmla="*/ 124 h 538"/>
                              <a:gd name="T44" fmla="*/ 647 w 844"/>
                              <a:gd name="T45" fmla="*/ 137 h 538"/>
                              <a:gd name="T46" fmla="*/ 564 w 844"/>
                              <a:gd name="T47" fmla="*/ 190 h 538"/>
                              <a:gd name="T48" fmla="*/ 555 w 844"/>
                              <a:gd name="T49" fmla="*/ 176 h 538"/>
                              <a:gd name="T50" fmla="*/ 694 w 844"/>
                              <a:gd name="T51" fmla="*/ 89 h 538"/>
                              <a:gd name="T52" fmla="*/ 777 w 844"/>
                              <a:gd name="T53" fmla="*/ 37 h 538"/>
                              <a:gd name="T54" fmla="*/ 786 w 844"/>
                              <a:gd name="T55" fmla="*/ 50 h 538"/>
                              <a:gd name="T56" fmla="*/ 702 w 844"/>
                              <a:gd name="T57" fmla="*/ 103 h 538"/>
                              <a:gd name="T58" fmla="*/ 694 w 844"/>
                              <a:gd name="T59" fmla="*/ 89 h 538"/>
                              <a:gd name="T60" fmla="*/ 832 w 844"/>
                              <a:gd name="T61" fmla="*/ 2 h 538"/>
                              <a:gd name="T62" fmla="*/ 835 w 844"/>
                              <a:gd name="T63" fmla="*/ 0 h 538"/>
                              <a:gd name="T64" fmla="*/ 844 w 844"/>
                              <a:gd name="T65" fmla="*/ 14 h 538"/>
                              <a:gd name="T66" fmla="*/ 841 w 844"/>
                              <a:gd name="T67" fmla="*/ 16 h 538"/>
                              <a:gd name="T68" fmla="*/ 832 w 844"/>
                              <a:gd name="T69" fmla="*/ 2 h 5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844" h="538">
                                <a:moveTo>
                                  <a:pt x="0" y="524"/>
                                </a:moveTo>
                                <a:lnTo>
                                  <a:pt x="83" y="472"/>
                                </a:lnTo>
                                <a:lnTo>
                                  <a:pt x="92" y="485"/>
                                </a:lnTo>
                                <a:lnTo>
                                  <a:pt x="9" y="538"/>
                                </a:lnTo>
                                <a:lnTo>
                                  <a:pt x="0" y="524"/>
                                </a:lnTo>
                                <a:close/>
                                <a:moveTo>
                                  <a:pt x="139" y="437"/>
                                </a:moveTo>
                                <a:lnTo>
                                  <a:pt x="222" y="385"/>
                                </a:lnTo>
                                <a:lnTo>
                                  <a:pt x="230" y="398"/>
                                </a:lnTo>
                                <a:lnTo>
                                  <a:pt x="147" y="451"/>
                                </a:lnTo>
                                <a:lnTo>
                                  <a:pt x="139" y="437"/>
                                </a:lnTo>
                                <a:close/>
                                <a:moveTo>
                                  <a:pt x="277" y="350"/>
                                </a:moveTo>
                                <a:lnTo>
                                  <a:pt x="360" y="297"/>
                                </a:lnTo>
                                <a:lnTo>
                                  <a:pt x="369" y="312"/>
                                </a:lnTo>
                                <a:lnTo>
                                  <a:pt x="286" y="364"/>
                                </a:lnTo>
                                <a:lnTo>
                                  <a:pt x="277" y="350"/>
                                </a:lnTo>
                                <a:close/>
                                <a:moveTo>
                                  <a:pt x="416" y="263"/>
                                </a:moveTo>
                                <a:lnTo>
                                  <a:pt x="499" y="211"/>
                                </a:lnTo>
                                <a:lnTo>
                                  <a:pt x="508" y="224"/>
                                </a:lnTo>
                                <a:lnTo>
                                  <a:pt x="425" y="277"/>
                                </a:lnTo>
                                <a:lnTo>
                                  <a:pt x="416" y="263"/>
                                </a:lnTo>
                                <a:close/>
                                <a:moveTo>
                                  <a:pt x="555" y="176"/>
                                </a:moveTo>
                                <a:lnTo>
                                  <a:pt x="638" y="124"/>
                                </a:lnTo>
                                <a:lnTo>
                                  <a:pt x="647" y="137"/>
                                </a:lnTo>
                                <a:lnTo>
                                  <a:pt x="564" y="190"/>
                                </a:lnTo>
                                <a:lnTo>
                                  <a:pt x="555" y="176"/>
                                </a:lnTo>
                                <a:close/>
                                <a:moveTo>
                                  <a:pt x="694" y="89"/>
                                </a:moveTo>
                                <a:lnTo>
                                  <a:pt x="777" y="37"/>
                                </a:lnTo>
                                <a:lnTo>
                                  <a:pt x="786" y="50"/>
                                </a:lnTo>
                                <a:lnTo>
                                  <a:pt x="702" y="103"/>
                                </a:lnTo>
                                <a:lnTo>
                                  <a:pt x="694" y="89"/>
                                </a:lnTo>
                                <a:close/>
                                <a:moveTo>
                                  <a:pt x="832" y="2"/>
                                </a:moveTo>
                                <a:lnTo>
                                  <a:pt x="835" y="0"/>
                                </a:lnTo>
                                <a:lnTo>
                                  <a:pt x="844" y="14"/>
                                </a:lnTo>
                                <a:lnTo>
                                  <a:pt x="841" y="16"/>
                                </a:lnTo>
                                <a:lnTo>
                                  <a:pt x="83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Freeform 339"/>
                        <wps:cNvSpPr>
                          <a:spLocks noEditPoints="1"/>
                        </wps:cNvSpPr>
                        <wps:spPr bwMode="auto">
                          <a:xfrm>
                            <a:off x="3639185" y="504190"/>
                            <a:ext cx="167005" cy="391795"/>
                          </a:xfrm>
                          <a:custGeom>
                            <a:avLst/>
                            <a:gdLst>
                              <a:gd name="T0" fmla="*/ 0 w 474"/>
                              <a:gd name="T1" fmla="*/ 1317 h 1323"/>
                              <a:gd name="T2" fmla="*/ 32 w 474"/>
                              <a:gd name="T3" fmla="*/ 1225 h 1323"/>
                              <a:gd name="T4" fmla="*/ 48 w 474"/>
                              <a:gd name="T5" fmla="*/ 1230 h 1323"/>
                              <a:gd name="T6" fmla="*/ 15 w 474"/>
                              <a:gd name="T7" fmla="*/ 1323 h 1323"/>
                              <a:gd name="T8" fmla="*/ 0 w 474"/>
                              <a:gd name="T9" fmla="*/ 1317 h 1323"/>
                              <a:gd name="T10" fmla="*/ 54 w 474"/>
                              <a:gd name="T11" fmla="*/ 1163 h 1323"/>
                              <a:gd name="T12" fmla="*/ 86 w 474"/>
                              <a:gd name="T13" fmla="*/ 1070 h 1323"/>
                              <a:gd name="T14" fmla="*/ 102 w 474"/>
                              <a:gd name="T15" fmla="*/ 1076 h 1323"/>
                              <a:gd name="T16" fmla="*/ 69 w 474"/>
                              <a:gd name="T17" fmla="*/ 1168 h 1323"/>
                              <a:gd name="T18" fmla="*/ 54 w 474"/>
                              <a:gd name="T19" fmla="*/ 1163 h 1323"/>
                              <a:gd name="T20" fmla="*/ 108 w 474"/>
                              <a:gd name="T21" fmla="*/ 1008 h 1323"/>
                              <a:gd name="T22" fmla="*/ 140 w 474"/>
                              <a:gd name="T23" fmla="*/ 915 h 1323"/>
                              <a:gd name="T24" fmla="*/ 156 w 474"/>
                              <a:gd name="T25" fmla="*/ 921 h 1323"/>
                              <a:gd name="T26" fmla="*/ 123 w 474"/>
                              <a:gd name="T27" fmla="*/ 1014 h 1323"/>
                              <a:gd name="T28" fmla="*/ 108 w 474"/>
                              <a:gd name="T29" fmla="*/ 1008 h 1323"/>
                              <a:gd name="T30" fmla="*/ 161 w 474"/>
                              <a:gd name="T31" fmla="*/ 854 h 1323"/>
                              <a:gd name="T32" fmla="*/ 194 w 474"/>
                              <a:gd name="T33" fmla="*/ 761 h 1323"/>
                              <a:gd name="T34" fmla="*/ 209 w 474"/>
                              <a:gd name="T35" fmla="*/ 767 h 1323"/>
                              <a:gd name="T36" fmla="*/ 177 w 474"/>
                              <a:gd name="T37" fmla="*/ 859 h 1323"/>
                              <a:gd name="T38" fmla="*/ 161 w 474"/>
                              <a:gd name="T39" fmla="*/ 854 h 1323"/>
                              <a:gd name="T40" fmla="*/ 215 w 474"/>
                              <a:gd name="T41" fmla="*/ 699 h 1323"/>
                              <a:gd name="T42" fmla="*/ 247 w 474"/>
                              <a:gd name="T43" fmla="*/ 606 h 1323"/>
                              <a:gd name="T44" fmla="*/ 263 w 474"/>
                              <a:gd name="T45" fmla="*/ 612 h 1323"/>
                              <a:gd name="T46" fmla="*/ 231 w 474"/>
                              <a:gd name="T47" fmla="*/ 705 h 1323"/>
                              <a:gd name="T48" fmla="*/ 215 w 474"/>
                              <a:gd name="T49" fmla="*/ 699 h 1323"/>
                              <a:gd name="T50" fmla="*/ 269 w 474"/>
                              <a:gd name="T51" fmla="*/ 545 h 1323"/>
                              <a:gd name="T52" fmla="*/ 302 w 474"/>
                              <a:gd name="T53" fmla="*/ 452 h 1323"/>
                              <a:gd name="T54" fmla="*/ 317 w 474"/>
                              <a:gd name="T55" fmla="*/ 457 h 1323"/>
                              <a:gd name="T56" fmla="*/ 285 w 474"/>
                              <a:gd name="T57" fmla="*/ 550 h 1323"/>
                              <a:gd name="T58" fmla="*/ 269 w 474"/>
                              <a:gd name="T59" fmla="*/ 545 h 1323"/>
                              <a:gd name="T60" fmla="*/ 323 w 474"/>
                              <a:gd name="T61" fmla="*/ 390 h 1323"/>
                              <a:gd name="T62" fmla="*/ 355 w 474"/>
                              <a:gd name="T63" fmla="*/ 297 h 1323"/>
                              <a:gd name="T64" fmla="*/ 370 w 474"/>
                              <a:gd name="T65" fmla="*/ 303 h 1323"/>
                              <a:gd name="T66" fmla="*/ 338 w 474"/>
                              <a:gd name="T67" fmla="*/ 396 h 1323"/>
                              <a:gd name="T68" fmla="*/ 323 w 474"/>
                              <a:gd name="T69" fmla="*/ 390 h 1323"/>
                              <a:gd name="T70" fmla="*/ 377 w 474"/>
                              <a:gd name="T71" fmla="*/ 235 h 1323"/>
                              <a:gd name="T72" fmla="*/ 409 w 474"/>
                              <a:gd name="T73" fmla="*/ 143 h 1323"/>
                              <a:gd name="T74" fmla="*/ 424 w 474"/>
                              <a:gd name="T75" fmla="*/ 148 h 1323"/>
                              <a:gd name="T76" fmla="*/ 392 w 474"/>
                              <a:gd name="T77" fmla="*/ 241 h 1323"/>
                              <a:gd name="T78" fmla="*/ 377 w 474"/>
                              <a:gd name="T79" fmla="*/ 235 h 1323"/>
                              <a:gd name="T80" fmla="*/ 431 w 474"/>
                              <a:gd name="T81" fmla="*/ 81 h 1323"/>
                              <a:gd name="T82" fmla="*/ 459 w 474"/>
                              <a:gd name="T83" fmla="*/ 0 h 1323"/>
                              <a:gd name="T84" fmla="*/ 474 w 474"/>
                              <a:gd name="T85" fmla="*/ 5 h 1323"/>
                              <a:gd name="T86" fmla="*/ 446 w 474"/>
                              <a:gd name="T87" fmla="*/ 87 h 1323"/>
                              <a:gd name="T88" fmla="*/ 431 w 474"/>
                              <a:gd name="T89" fmla="*/ 81 h 1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474" h="1323">
                                <a:moveTo>
                                  <a:pt x="0" y="1317"/>
                                </a:moveTo>
                                <a:lnTo>
                                  <a:pt x="32" y="1225"/>
                                </a:lnTo>
                                <a:lnTo>
                                  <a:pt x="48" y="1230"/>
                                </a:lnTo>
                                <a:lnTo>
                                  <a:pt x="15" y="1323"/>
                                </a:lnTo>
                                <a:lnTo>
                                  <a:pt x="0" y="1317"/>
                                </a:lnTo>
                                <a:close/>
                                <a:moveTo>
                                  <a:pt x="54" y="1163"/>
                                </a:moveTo>
                                <a:lnTo>
                                  <a:pt x="86" y="1070"/>
                                </a:lnTo>
                                <a:lnTo>
                                  <a:pt x="102" y="1076"/>
                                </a:lnTo>
                                <a:lnTo>
                                  <a:pt x="69" y="1168"/>
                                </a:lnTo>
                                <a:lnTo>
                                  <a:pt x="54" y="1163"/>
                                </a:lnTo>
                                <a:close/>
                                <a:moveTo>
                                  <a:pt x="108" y="1008"/>
                                </a:moveTo>
                                <a:lnTo>
                                  <a:pt x="140" y="915"/>
                                </a:lnTo>
                                <a:lnTo>
                                  <a:pt x="156" y="921"/>
                                </a:lnTo>
                                <a:lnTo>
                                  <a:pt x="123" y="1014"/>
                                </a:lnTo>
                                <a:lnTo>
                                  <a:pt x="108" y="1008"/>
                                </a:lnTo>
                                <a:close/>
                                <a:moveTo>
                                  <a:pt x="161" y="854"/>
                                </a:moveTo>
                                <a:lnTo>
                                  <a:pt x="194" y="761"/>
                                </a:lnTo>
                                <a:lnTo>
                                  <a:pt x="209" y="767"/>
                                </a:lnTo>
                                <a:lnTo>
                                  <a:pt x="177" y="859"/>
                                </a:lnTo>
                                <a:lnTo>
                                  <a:pt x="161" y="854"/>
                                </a:lnTo>
                                <a:close/>
                                <a:moveTo>
                                  <a:pt x="215" y="699"/>
                                </a:moveTo>
                                <a:lnTo>
                                  <a:pt x="247" y="606"/>
                                </a:lnTo>
                                <a:lnTo>
                                  <a:pt x="263" y="612"/>
                                </a:lnTo>
                                <a:lnTo>
                                  <a:pt x="231" y="705"/>
                                </a:lnTo>
                                <a:lnTo>
                                  <a:pt x="215" y="699"/>
                                </a:lnTo>
                                <a:close/>
                                <a:moveTo>
                                  <a:pt x="269" y="545"/>
                                </a:moveTo>
                                <a:lnTo>
                                  <a:pt x="302" y="452"/>
                                </a:lnTo>
                                <a:lnTo>
                                  <a:pt x="317" y="457"/>
                                </a:lnTo>
                                <a:lnTo>
                                  <a:pt x="285" y="550"/>
                                </a:lnTo>
                                <a:lnTo>
                                  <a:pt x="269" y="545"/>
                                </a:lnTo>
                                <a:close/>
                                <a:moveTo>
                                  <a:pt x="323" y="390"/>
                                </a:moveTo>
                                <a:lnTo>
                                  <a:pt x="355" y="297"/>
                                </a:lnTo>
                                <a:lnTo>
                                  <a:pt x="370" y="303"/>
                                </a:lnTo>
                                <a:lnTo>
                                  <a:pt x="338" y="396"/>
                                </a:lnTo>
                                <a:lnTo>
                                  <a:pt x="323" y="390"/>
                                </a:lnTo>
                                <a:close/>
                                <a:moveTo>
                                  <a:pt x="377" y="235"/>
                                </a:moveTo>
                                <a:lnTo>
                                  <a:pt x="409" y="143"/>
                                </a:lnTo>
                                <a:lnTo>
                                  <a:pt x="424" y="148"/>
                                </a:lnTo>
                                <a:lnTo>
                                  <a:pt x="392" y="241"/>
                                </a:lnTo>
                                <a:lnTo>
                                  <a:pt x="377" y="235"/>
                                </a:lnTo>
                                <a:close/>
                                <a:moveTo>
                                  <a:pt x="431" y="81"/>
                                </a:moveTo>
                                <a:lnTo>
                                  <a:pt x="459" y="0"/>
                                </a:lnTo>
                                <a:lnTo>
                                  <a:pt x="474" y="5"/>
                                </a:lnTo>
                                <a:lnTo>
                                  <a:pt x="446" y="87"/>
                                </a:lnTo>
                                <a:lnTo>
                                  <a:pt x="431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Freeform 340"/>
                        <wps:cNvSpPr>
                          <a:spLocks noEditPoints="1"/>
                        </wps:cNvSpPr>
                        <wps:spPr bwMode="auto">
                          <a:xfrm>
                            <a:off x="381635" y="40005"/>
                            <a:ext cx="83820" cy="69215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20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3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6 h 234"/>
                              <a:gd name="T14" fmla="*/ 212 w 238"/>
                              <a:gd name="T15" fmla="*/ 216 h 234"/>
                              <a:gd name="T16" fmla="*/ 233 w 238"/>
                              <a:gd name="T17" fmla="*/ 220 h 234"/>
                              <a:gd name="T18" fmla="*/ 238 w 238"/>
                              <a:gd name="T19" fmla="*/ 220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3 w 238"/>
                              <a:gd name="T25" fmla="*/ 220 h 234"/>
                              <a:gd name="T26" fmla="*/ 150 w 238"/>
                              <a:gd name="T27" fmla="*/ 220 h 234"/>
                              <a:gd name="T28" fmla="*/ 156 w 238"/>
                              <a:gd name="T29" fmla="*/ 220 h 234"/>
                              <a:gd name="T30" fmla="*/ 163 w 238"/>
                              <a:gd name="T31" fmla="*/ 219 h 234"/>
                              <a:gd name="T32" fmla="*/ 168 w 238"/>
                              <a:gd name="T33" fmla="*/ 218 h 234"/>
                              <a:gd name="T34" fmla="*/ 172 w 238"/>
                              <a:gd name="T35" fmla="*/ 206 h 234"/>
                              <a:gd name="T36" fmla="*/ 171 w 238"/>
                              <a:gd name="T37" fmla="*/ 200 h 234"/>
                              <a:gd name="T38" fmla="*/ 170 w 238"/>
                              <a:gd name="T39" fmla="*/ 194 h 234"/>
                              <a:gd name="T40" fmla="*/ 163 w 238"/>
                              <a:gd name="T41" fmla="*/ 159 h 234"/>
                              <a:gd name="T42" fmla="*/ 80 w 238"/>
                              <a:gd name="T43" fmla="*/ 159 h 234"/>
                              <a:gd name="T44" fmla="*/ 66 w 238"/>
                              <a:gd name="T45" fmla="*/ 182 h 234"/>
                              <a:gd name="T46" fmla="*/ 65 w 238"/>
                              <a:gd name="T47" fmla="*/ 185 h 234"/>
                              <a:gd name="T48" fmla="*/ 61 w 238"/>
                              <a:gd name="T49" fmla="*/ 193 h 234"/>
                              <a:gd name="T50" fmla="*/ 56 w 238"/>
                              <a:gd name="T51" fmla="*/ 205 h 234"/>
                              <a:gd name="T52" fmla="*/ 61 w 238"/>
                              <a:gd name="T53" fmla="*/ 218 h 234"/>
                              <a:gd name="T54" fmla="*/ 69 w 238"/>
                              <a:gd name="T55" fmla="*/ 219 h 234"/>
                              <a:gd name="T56" fmla="*/ 78 w 238"/>
                              <a:gd name="T57" fmla="*/ 220 h 234"/>
                              <a:gd name="T58" fmla="*/ 86 w 238"/>
                              <a:gd name="T59" fmla="*/ 220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3 h 234"/>
                              <a:gd name="T66" fmla="*/ 142 w 238"/>
                              <a:gd name="T67" fmla="*/ 50 h 234"/>
                              <a:gd name="T68" fmla="*/ 89 w 238"/>
                              <a:gd name="T69" fmla="*/ 143 h 234"/>
                              <a:gd name="T70" fmla="*/ 160 w 238"/>
                              <a:gd name="T71" fmla="*/ 143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2" y="220"/>
                                  <a:pt x="20" y="216"/>
                                  <a:pt x="28" y="208"/>
                                </a:cubicBezTo>
                                <a:cubicBezTo>
                                  <a:pt x="36" y="200"/>
                                  <a:pt x="43" y="190"/>
                                  <a:pt x="51" y="177"/>
                                </a:cubicBezTo>
                                <a:lnTo>
                                  <a:pt x="153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6"/>
                                </a:lnTo>
                                <a:cubicBezTo>
                                  <a:pt x="207" y="207"/>
                                  <a:pt x="209" y="214"/>
                                  <a:pt x="212" y="216"/>
                                </a:cubicBezTo>
                                <a:cubicBezTo>
                                  <a:pt x="215" y="219"/>
                                  <a:pt x="222" y="220"/>
                                  <a:pt x="233" y="220"/>
                                </a:cubicBezTo>
                                <a:lnTo>
                                  <a:pt x="238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3" y="220"/>
                                </a:lnTo>
                                <a:lnTo>
                                  <a:pt x="150" y="220"/>
                                </a:lnTo>
                                <a:lnTo>
                                  <a:pt x="156" y="220"/>
                                </a:lnTo>
                                <a:cubicBezTo>
                                  <a:pt x="159" y="220"/>
                                  <a:pt x="162" y="220"/>
                                  <a:pt x="163" y="219"/>
                                </a:cubicBezTo>
                                <a:cubicBezTo>
                                  <a:pt x="165" y="219"/>
                                  <a:pt x="167" y="218"/>
                                  <a:pt x="168" y="218"/>
                                </a:cubicBezTo>
                                <a:cubicBezTo>
                                  <a:pt x="170" y="216"/>
                                  <a:pt x="172" y="212"/>
                                  <a:pt x="172" y="206"/>
                                </a:cubicBezTo>
                                <a:lnTo>
                                  <a:pt x="171" y="200"/>
                                </a:lnTo>
                                <a:lnTo>
                                  <a:pt x="170" y="194"/>
                                </a:lnTo>
                                <a:lnTo>
                                  <a:pt x="163" y="159"/>
                                </a:lnTo>
                                <a:lnTo>
                                  <a:pt x="80" y="159"/>
                                </a:lnTo>
                                <a:lnTo>
                                  <a:pt x="66" y="182"/>
                                </a:lnTo>
                                <a:cubicBezTo>
                                  <a:pt x="66" y="182"/>
                                  <a:pt x="65" y="183"/>
                                  <a:pt x="65" y="185"/>
                                </a:cubicBezTo>
                                <a:cubicBezTo>
                                  <a:pt x="63" y="188"/>
                                  <a:pt x="62" y="190"/>
                                  <a:pt x="61" y="193"/>
                                </a:cubicBezTo>
                                <a:lnTo>
                                  <a:pt x="56" y="205"/>
                                </a:lnTo>
                                <a:cubicBezTo>
                                  <a:pt x="56" y="211"/>
                                  <a:pt x="58" y="215"/>
                                  <a:pt x="61" y="218"/>
                                </a:cubicBezTo>
                                <a:cubicBezTo>
                                  <a:pt x="63" y="218"/>
                                  <a:pt x="66" y="219"/>
                                  <a:pt x="69" y="219"/>
                                </a:cubicBezTo>
                                <a:cubicBezTo>
                                  <a:pt x="71" y="220"/>
                                  <a:pt x="75" y="220"/>
                                  <a:pt x="78" y="220"/>
                                </a:cubicBezTo>
                                <a:lnTo>
                                  <a:pt x="86" y="220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3"/>
                                </a:moveTo>
                                <a:lnTo>
                                  <a:pt x="142" y="50"/>
                                </a:lnTo>
                                <a:lnTo>
                                  <a:pt x="89" y="143"/>
                                </a:lnTo>
                                <a:lnTo>
                                  <a:pt x="160" y="1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Freeform 341"/>
                        <wps:cNvSpPr>
                          <a:spLocks noEditPoints="1"/>
                        </wps:cNvSpPr>
                        <wps:spPr bwMode="auto">
                          <a:xfrm>
                            <a:off x="13335" y="951865"/>
                            <a:ext cx="78105" cy="67310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4 h 229"/>
                              <a:gd name="T4" fmla="*/ 32 w 222"/>
                              <a:gd name="T5" fmla="*/ 200 h 229"/>
                              <a:gd name="T6" fmla="*/ 78 w 222"/>
                              <a:gd name="T7" fmla="*/ 29 h 229"/>
                              <a:gd name="T8" fmla="*/ 74 w 222"/>
                              <a:gd name="T9" fmla="*/ 16 h 229"/>
                              <a:gd name="T10" fmla="*/ 46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0 w 222"/>
                              <a:gd name="T17" fmla="*/ 42 h 229"/>
                              <a:gd name="T18" fmla="*/ 218 w 222"/>
                              <a:gd name="T19" fmla="*/ 72 h 229"/>
                              <a:gd name="T20" fmla="*/ 202 w 222"/>
                              <a:gd name="T21" fmla="*/ 94 h 229"/>
                              <a:gd name="T22" fmla="*/ 180 w 222"/>
                              <a:gd name="T23" fmla="*/ 106 h 229"/>
                              <a:gd name="T24" fmla="*/ 166 w 222"/>
                              <a:gd name="T25" fmla="*/ 110 h 229"/>
                              <a:gd name="T26" fmla="*/ 177 w 222"/>
                              <a:gd name="T27" fmla="*/ 118 h 229"/>
                              <a:gd name="T28" fmla="*/ 206 w 222"/>
                              <a:gd name="T29" fmla="*/ 144 h 229"/>
                              <a:gd name="T30" fmla="*/ 201 w 222"/>
                              <a:gd name="T31" fmla="*/ 196 h 229"/>
                              <a:gd name="T32" fmla="*/ 177 w 222"/>
                              <a:gd name="T33" fmla="*/ 218 h 229"/>
                              <a:gd name="T34" fmla="*/ 147 w 222"/>
                              <a:gd name="T35" fmla="*/ 228 h 229"/>
                              <a:gd name="T36" fmla="*/ 0 w 222"/>
                              <a:gd name="T37" fmla="*/ 229 h 229"/>
                              <a:gd name="T38" fmla="*/ 113 w 222"/>
                              <a:gd name="T39" fmla="*/ 105 h 229"/>
                              <a:gd name="T40" fmla="*/ 120 w 222"/>
                              <a:gd name="T41" fmla="*/ 105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2 w 222"/>
                              <a:gd name="T49" fmla="*/ 31 h 229"/>
                              <a:gd name="T50" fmla="*/ 153 w 222"/>
                              <a:gd name="T51" fmla="*/ 14 h 229"/>
                              <a:gd name="T52" fmla="*/ 118 w 222"/>
                              <a:gd name="T53" fmla="*/ 18 h 229"/>
                              <a:gd name="T54" fmla="*/ 91 w 222"/>
                              <a:gd name="T55" fmla="*/ 105 h 229"/>
                              <a:gd name="T56" fmla="*/ 65 w 222"/>
                              <a:gd name="T57" fmla="*/ 206 h 229"/>
                              <a:gd name="T58" fmla="*/ 66 w 222"/>
                              <a:gd name="T59" fmla="*/ 211 h 229"/>
                              <a:gd name="T60" fmla="*/ 83 w 222"/>
                              <a:gd name="T61" fmla="*/ 215 h 229"/>
                              <a:gd name="T62" fmla="*/ 137 w 222"/>
                              <a:gd name="T63" fmla="*/ 212 h 229"/>
                              <a:gd name="T64" fmla="*/ 169 w 222"/>
                              <a:gd name="T65" fmla="*/ 176 h 229"/>
                              <a:gd name="T66" fmla="*/ 172 w 222"/>
                              <a:gd name="T67" fmla="*/ 157 h 229"/>
                              <a:gd name="T68" fmla="*/ 152 w 222"/>
                              <a:gd name="T69" fmla="*/ 126 h 229"/>
                              <a:gd name="T70" fmla="*/ 125 w 222"/>
                              <a:gd name="T71" fmla="*/ 119 h 229"/>
                              <a:gd name="T72" fmla="*/ 88 w 222"/>
                              <a:gd name="T73" fmla="*/ 119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5"/>
                                </a:lnTo>
                                <a:cubicBezTo>
                                  <a:pt x="19" y="215"/>
                                  <a:pt x="22" y="214"/>
                                  <a:pt x="24" y="214"/>
                                </a:cubicBezTo>
                                <a:cubicBezTo>
                                  <a:pt x="27" y="213"/>
                                  <a:pt x="28" y="212"/>
                                  <a:pt x="29" y="209"/>
                                </a:cubicBezTo>
                                <a:lnTo>
                                  <a:pt x="32" y="200"/>
                                </a:lnTo>
                                <a:lnTo>
                                  <a:pt x="77" y="34"/>
                                </a:lnTo>
                                <a:lnTo>
                                  <a:pt x="78" y="29"/>
                                </a:lnTo>
                                <a:lnTo>
                                  <a:pt x="78" y="24"/>
                                </a:lnTo>
                                <a:cubicBezTo>
                                  <a:pt x="78" y="19"/>
                                  <a:pt x="77" y="17"/>
                                  <a:pt x="74" y="16"/>
                                </a:cubicBezTo>
                                <a:lnTo>
                                  <a:pt x="62" y="15"/>
                                </a:ln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2" y="0"/>
                                  <a:pt x="171" y="1"/>
                                  <a:pt x="178" y="2"/>
                                </a:cubicBezTo>
                                <a:cubicBezTo>
                                  <a:pt x="185" y="4"/>
                                  <a:pt x="192" y="7"/>
                                  <a:pt x="200" y="12"/>
                                </a:cubicBezTo>
                                <a:cubicBezTo>
                                  <a:pt x="207" y="17"/>
                                  <a:pt x="212" y="23"/>
                                  <a:pt x="216" y="30"/>
                                </a:cubicBezTo>
                                <a:cubicBezTo>
                                  <a:pt x="218" y="34"/>
                                  <a:pt x="219" y="38"/>
                                  <a:pt x="220" y="42"/>
                                </a:cubicBezTo>
                                <a:cubicBezTo>
                                  <a:pt x="221" y="45"/>
                                  <a:pt x="222" y="49"/>
                                  <a:pt x="222" y="53"/>
                                </a:cubicBezTo>
                                <a:cubicBezTo>
                                  <a:pt x="222" y="60"/>
                                  <a:pt x="221" y="66"/>
                                  <a:pt x="218" y="72"/>
                                </a:cubicBezTo>
                                <a:cubicBezTo>
                                  <a:pt x="216" y="78"/>
                                  <a:pt x="213" y="83"/>
                                  <a:pt x="208" y="88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199" y="96"/>
                                  <a:pt x="197" y="98"/>
                                  <a:pt x="195" y="99"/>
                                </a:cubicBezTo>
                                <a:lnTo>
                                  <a:pt x="180" y="106"/>
                                </a:lnTo>
                                <a:cubicBezTo>
                                  <a:pt x="178" y="107"/>
                                  <a:pt x="175" y="108"/>
                                  <a:pt x="172" y="108"/>
                                </a:cubicBezTo>
                                <a:cubicBezTo>
                                  <a:pt x="169" y="109"/>
                                  <a:pt x="166" y="110"/>
                                  <a:pt x="166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4" y="113"/>
                                  <a:pt x="171" y="115"/>
                                  <a:pt x="177" y="118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199" y="134"/>
                                  <a:pt x="203" y="139"/>
                                  <a:pt x="206" y="144"/>
                                </a:cubicBezTo>
                                <a:cubicBezTo>
                                  <a:pt x="209" y="150"/>
                                  <a:pt x="210" y="157"/>
                                  <a:pt x="210" y="164"/>
                                </a:cubicBezTo>
                                <a:cubicBezTo>
                                  <a:pt x="210" y="175"/>
                                  <a:pt x="207" y="186"/>
                                  <a:pt x="201" y="196"/>
                                </a:cubicBezTo>
                                <a:cubicBezTo>
                                  <a:pt x="198" y="201"/>
                                  <a:pt x="195" y="205"/>
                                  <a:pt x="191" y="209"/>
                                </a:cubicBezTo>
                                <a:cubicBezTo>
                                  <a:pt x="187" y="212"/>
                                  <a:pt x="182" y="215"/>
                                  <a:pt x="177" y="218"/>
                                </a:cubicBezTo>
                                <a:cubicBezTo>
                                  <a:pt x="172" y="220"/>
                                  <a:pt x="167" y="222"/>
                                  <a:pt x="162" y="224"/>
                                </a:cubicBezTo>
                                <a:cubicBezTo>
                                  <a:pt x="157" y="225"/>
                                  <a:pt x="152" y="227"/>
                                  <a:pt x="147" y="228"/>
                                </a:cubicBezTo>
                                <a:cubicBezTo>
                                  <a:pt x="138" y="229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5"/>
                                </a:moveTo>
                                <a:lnTo>
                                  <a:pt x="113" y="105"/>
                                </a:lnTo>
                                <a:lnTo>
                                  <a:pt x="117" y="105"/>
                                </a:lnTo>
                                <a:lnTo>
                                  <a:pt x="120" y="105"/>
                                </a:lnTo>
                                <a:cubicBezTo>
                                  <a:pt x="125" y="105"/>
                                  <a:pt x="129" y="105"/>
                                  <a:pt x="133" y="105"/>
                                </a:cubicBezTo>
                                <a:cubicBezTo>
                                  <a:pt x="137" y="104"/>
                                  <a:pt x="140" y="104"/>
                                  <a:pt x="143" y="103"/>
                                </a:cubicBezTo>
                                <a:cubicBezTo>
                                  <a:pt x="146" y="103"/>
                                  <a:pt x="149" y="102"/>
                                  <a:pt x="153" y="100"/>
                                </a:cubicBezTo>
                                <a:cubicBezTo>
                                  <a:pt x="156" y="99"/>
                                  <a:pt x="159" y="97"/>
                                  <a:pt x="162" y="95"/>
                                </a:cubicBezTo>
                                <a:cubicBezTo>
                                  <a:pt x="169" y="91"/>
                                  <a:pt x="174" y="84"/>
                                  <a:pt x="178" y="75"/>
                                </a:cubicBezTo>
                                <a:cubicBezTo>
                                  <a:pt x="183" y="66"/>
                                  <a:pt x="185" y="58"/>
                                  <a:pt x="185" y="50"/>
                                </a:cubicBezTo>
                                <a:cubicBezTo>
                                  <a:pt x="185" y="46"/>
                                  <a:pt x="185" y="42"/>
                                  <a:pt x="184" y="39"/>
                                </a:cubicBezTo>
                                <a:cubicBezTo>
                                  <a:pt x="184" y="36"/>
                                  <a:pt x="183" y="33"/>
                                  <a:pt x="182" y="31"/>
                                </a:cubicBezTo>
                                <a:cubicBezTo>
                                  <a:pt x="180" y="26"/>
                                  <a:pt x="176" y="22"/>
                                  <a:pt x="170" y="19"/>
                                </a:cubicBezTo>
                                <a:cubicBezTo>
                                  <a:pt x="165" y="16"/>
                                  <a:pt x="159" y="15"/>
                                  <a:pt x="153" y="14"/>
                                </a:cubicBezTo>
                                <a:lnTo>
                                  <a:pt x="134" y="13"/>
                                </a:lnTo>
                                <a:cubicBezTo>
                                  <a:pt x="126" y="13"/>
                                  <a:pt x="120" y="14"/>
                                  <a:pt x="118" y="18"/>
                                </a:cubicBezTo>
                                <a:cubicBezTo>
                                  <a:pt x="116" y="20"/>
                                  <a:pt x="113" y="27"/>
                                  <a:pt x="109" y="39"/>
                                </a:cubicBezTo>
                                <a:lnTo>
                                  <a:pt x="91" y="105"/>
                                </a:lnTo>
                                <a:close/>
                                <a:moveTo>
                                  <a:pt x="67" y="197"/>
                                </a:moveTo>
                                <a:lnTo>
                                  <a:pt x="65" y="206"/>
                                </a:lnTo>
                                <a:cubicBezTo>
                                  <a:pt x="65" y="207"/>
                                  <a:pt x="65" y="208"/>
                                  <a:pt x="65" y="209"/>
                                </a:cubicBezTo>
                                <a:cubicBezTo>
                                  <a:pt x="65" y="209"/>
                                  <a:pt x="66" y="210"/>
                                  <a:pt x="66" y="211"/>
                                </a:cubicBezTo>
                                <a:lnTo>
                                  <a:pt x="70" y="214"/>
                                </a:lnTo>
                                <a:lnTo>
                                  <a:pt x="83" y="215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5"/>
                                  <a:pt x="137" y="212"/>
                                </a:cubicBezTo>
                                <a:cubicBezTo>
                                  <a:pt x="146" y="210"/>
                                  <a:pt x="154" y="205"/>
                                  <a:pt x="159" y="197"/>
                                </a:cubicBezTo>
                                <a:cubicBezTo>
                                  <a:pt x="164" y="189"/>
                                  <a:pt x="167" y="182"/>
                                  <a:pt x="169" y="176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1"/>
                                  <a:pt x="164" y="136"/>
                                </a:cubicBezTo>
                                <a:cubicBezTo>
                                  <a:pt x="161" y="131"/>
                                  <a:pt x="157" y="128"/>
                                  <a:pt x="152" y="126"/>
                                </a:cubicBezTo>
                                <a:lnTo>
                                  <a:pt x="140" y="122"/>
                                </a:lnTo>
                                <a:lnTo>
                                  <a:pt x="125" y="119"/>
                                </a:lnTo>
                                <a:lnTo>
                                  <a:pt x="109" y="119"/>
                                </a:lnTo>
                                <a:lnTo>
                                  <a:pt x="88" y="119"/>
                                </a:lnTo>
                                <a:lnTo>
                                  <a:pt x="67" y="1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Freeform 342"/>
                        <wps:cNvSpPr>
                          <a:spLocks/>
                        </wps:cNvSpPr>
                        <wps:spPr bwMode="auto">
                          <a:xfrm>
                            <a:off x="596265" y="1255395"/>
                            <a:ext cx="75565" cy="711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7 w 214"/>
                              <a:gd name="T5" fmla="*/ 96 h 239"/>
                              <a:gd name="T6" fmla="*/ 184 w 214"/>
                              <a:gd name="T7" fmla="*/ 96 h 239"/>
                              <a:gd name="T8" fmla="*/ 173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3 h 239"/>
                              <a:gd name="T16" fmla="*/ 40 w 214"/>
                              <a:gd name="T17" fmla="*/ 157 h 239"/>
                              <a:gd name="T18" fmla="*/ 42 w 214"/>
                              <a:gd name="T19" fmla="*/ 184 h 239"/>
                              <a:gd name="T20" fmla="*/ 47 w 214"/>
                              <a:gd name="T21" fmla="*/ 195 h 239"/>
                              <a:gd name="T22" fmla="*/ 54 w 214"/>
                              <a:gd name="T23" fmla="*/ 205 h 239"/>
                              <a:gd name="T24" fmla="*/ 62 w 214"/>
                              <a:gd name="T25" fmla="*/ 213 h 239"/>
                              <a:gd name="T26" fmla="*/ 74 w 214"/>
                              <a:gd name="T27" fmla="*/ 220 h 239"/>
                              <a:gd name="T28" fmla="*/ 100 w 214"/>
                              <a:gd name="T29" fmla="*/ 225 h 239"/>
                              <a:gd name="T30" fmla="*/ 141 w 214"/>
                              <a:gd name="T31" fmla="*/ 212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9 w 214"/>
                              <a:gd name="T39" fmla="*/ 170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4 w 214"/>
                              <a:gd name="T45" fmla="*/ 211 h 239"/>
                              <a:gd name="T46" fmla="*/ 153 w 214"/>
                              <a:gd name="T47" fmla="*/ 221 h 239"/>
                              <a:gd name="T48" fmla="*/ 124 w 214"/>
                              <a:gd name="T49" fmla="*/ 235 h 239"/>
                              <a:gd name="T50" fmla="*/ 107 w 214"/>
                              <a:gd name="T51" fmla="*/ 237 h 239"/>
                              <a:gd name="T52" fmla="*/ 91 w 214"/>
                              <a:gd name="T53" fmla="*/ 239 h 239"/>
                              <a:gd name="T54" fmla="*/ 25 w 214"/>
                              <a:gd name="T55" fmla="*/ 213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6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7" y="96"/>
                                </a:lnTo>
                                <a:lnTo>
                                  <a:pt x="184" y="96"/>
                                </a:lnTo>
                                <a:cubicBezTo>
                                  <a:pt x="184" y="74"/>
                                  <a:pt x="180" y="54"/>
                                  <a:pt x="173" y="38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7" y="25"/>
                                  <a:pt x="72" y="48"/>
                                </a:cubicBezTo>
                                <a:cubicBezTo>
                                  <a:pt x="58" y="71"/>
                                  <a:pt x="49" y="93"/>
                                  <a:pt x="45" y="113"/>
                                </a:cubicBezTo>
                                <a:cubicBezTo>
                                  <a:pt x="41" y="134"/>
                                  <a:pt x="40" y="149"/>
                                  <a:pt x="40" y="157"/>
                                </a:cubicBezTo>
                                <a:cubicBezTo>
                                  <a:pt x="40" y="167"/>
                                  <a:pt x="41" y="176"/>
                                  <a:pt x="42" y="184"/>
                                </a:cubicBezTo>
                                <a:cubicBezTo>
                                  <a:pt x="43" y="187"/>
                                  <a:pt x="45" y="191"/>
                                  <a:pt x="47" y="195"/>
                                </a:cubicBezTo>
                                <a:cubicBezTo>
                                  <a:pt x="48" y="198"/>
                                  <a:pt x="51" y="202"/>
                                  <a:pt x="54" y="205"/>
                                </a:cubicBezTo>
                                <a:cubicBezTo>
                                  <a:pt x="56" y="208"/>
                                  <a:pt x="59" y="211"/>
                                  <a:pt x="62" y="213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3"/>
                                  <a:pt x="91" y="225"/>
                                  <a:pt x="100" y="225"/>
                                </a:cubicBezTo>
                                <a:cubicBezTo>
                                  <a:pt x="115" y="225"/>
                                  <a:pt x="128" y="221"/>
                                  <a:pt x="141" y="212"/>
                                </a:cubicBezTo>
                                <a:cubicBezTo>
                                  <a:pt x="147" y="208"/>
                                  <a:pt x="152" y="203"/>
                                  <a:pt x="157" y="198"/>
                                </a:cubicBezTo>
                                <a:cubicBezTo>
                                  <a:pt x="162" y="192"/>
                                  <a:pt x="166" y="185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9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9" y="191"/>
                                  <a:pt x="176" y="195"/>
                                  <a:pt x="173" y="200"/>
                                </a:cubicBezTo>
                                <a:cubicBezTo>
                                  <a:pt x="170" y="204"/>
                                  <a:pt x="167" y="208"/>
                                  <a:pt x="164" y="211"/>
                                </a:cubicBezTo>
                                <a:cubicBezTo>
                                  <a:pt x="160" y="215"/>
                                  <a:pt x="157" y="218"/>
                                  <a:pt x="153" y="221"/>
                                </a:cubicBezTo>
                                <a:cubicBezTo>
                                  <a:pt x="146" y="227"/>
                                  <a:pt x="136" y="231"/>
                                  <a:pt x="124" y="235"/>
                                </a:cubicBezTo>
                                <a:cubicBezTo>
                                  <a:pt x="119" y="236"/>
                                  <a:pt x="113" y="237"/>
                                  <a:pt x="107" y="237"/>
                                </a:cubicBezTo>
                                <a:cubicBezTo>
                                  <a:pt x="101" y="238"/>
                                  <a:pt x="96" y="239"/>
                                  <a:pt x="91" y="239"/>
                                </a:cubicBezTo>
                                <a:cubicBezTo>
                                  <a:pt x="64" y="239"/>
                                  <a:pt x="42" y="230"/>
                                  <a:pt x="25" y="213"/>
                                </a:cubicBezTo>
                                <a:cubicBezTo>
                                  <a:pt x="9" y="196"/>
                                  <a:pt x="0" y="174"/>
                                  <a:pt x="0" y="147"/>
                                </a:cubicBezTo>
                                <a:cubicBezTo>
                                  <a:pt x="0" y="129"/>
                                  <a:pt x="3" y="114"/>
                                  <a:pt x="8" y="99"/>
                                </a:cubicBezTo>
                                <a:cubicBezTo>
                                  <a:pt x="13" y="85"/>
                                  <a:pt x="21" y="70"/>
                                  <a:pt x="30" y="56"/>
                                </a:cubicBezTo>
                                <a:cubicBezTo>
                                  <a:pt x="35" y="50"/>
                                  <a:pt x="40" y="43"/>
                                  <a:pt x="46" y="38"/>
                                </a:cubicBezTo>
                                <a:cubicBezTo>
                                  <a:pt x="52" y="32"/>
                                  <a:pt x="58" y="26"/>
                                  <a:pt x="64" y="22"/>
                                </a:cubicBezTo>
                                <a:cubicBezTo>
                                  <a:pt x="77" y="12"/>
                                  <a:pt x="89" y="6"/>
                                  <a:pt x="100" y="4"/>
                                </a:cubicBezTo>
                                <a:cubicBezTo>
                                  <a:pt x="112" y="1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1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Freeform 343"/>
                        <wps:cNvSpPr>
                          <a:spLocks noEditPoints="1"/>
                        </wps:cNvSpPr>
                        <wps:spPr bwMode="auto">
                          <a:xfrm>
                            <a:off x="1209675" y="942340"/>
                            <a:ext cx="86360" cy="679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2 w 246"/>
                              <a:gd name="T3" fmla="*/ 215 h 229"/>
                              <a:gd name="T4" fmla="*/ 11 w 246"/>
                              <a:gd name="T5" fmla="*/ 215 h 229"/>
                              <a:gd name="T6" fmla="*/ 17 w 246"/>
                              <a:gd name="T7" fmla="*/ 215 h 229"/>
                              <a:gd name="T8" fmla="*/ 24 w 246"/>
                              <a:gd name="T9" fmla="*/ 214 h 229"/>
                              <a:gd name="T10" fmla="*/ 26 w 246"/>
                              <a:gd name="T11" fmla="*/ 213 h 229"/>
                              <a:gd name="T12" fmla="*/ 29 w 246"/>
                              <a:gd name="T13" fmla="*/ 211 h 229"/>
                              <a:gd name="T14" fmla="*/ 32 w 246"/>
                              <a:gd name="T15" fmla="*/ 207 h 229"/>
                              <a:gd name="T16" fmla="*/ 36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3 h 229"/>
                              <a:gd name="T22" fmla="*/ 76 w 246"/>
                              <a:gd name="T23" fmla="*/ 16 h 229"/>
                              <a:gd name="T24" fmla="*/ 65 w 246"/>
                              <a:gd name="T25" fmla="*/ 14 h 229"/>
                              <a:gd name="T26" fmla="*/ 45 w 246"/>
                              <a:gd name="T27" fmla="*/ 14 h 229"/>
                              <a:gd name="T28" fmla="*/ 47 w 246"/>
                              <a:gd name="T29" fmla="*/ 0 h 229"/>
                              <a:gd name="T30" fmla="*/ 147 w 246"/>
                              <a:gd name="T31" fmla="*/ 0 h 229"/>
                              <a:gd name="T32" fmla="*/ 188 w 246"/>
                              <a:gd name="T33" fmla="*/ 4 h 229"/>
                              <a:gd name="T34" fmla="*/ 204 w 246"/>
                              <a:gd name="T35" fmla="*/ 11 h 229"/>
                              <a:gd name="T36" fmla="*/ 219 w 246"/>
                              <a:gd name="T37" fmla="*/ 21 h 229"/>
                              <a:gd name="T38" fmla="*/ 239 w 246"/>
                              <a:gd name="T39" fmla="*/ 52 h 229"/>
                              <a:gd name="T40" fmla="*/ 246 w 246"/>
                              <a:gd name="T41" fmla="*/ 90 h 229"/>
                              <a:gd name="T42" fmla="*/ 241 w 246"/>
                              <a:gd name="T43" fmla="*/ 126 h 229"/>
                              <a:gd name="T44" fmla="*/ 234 w 246"/>
                              <a:gd name="T45" fmla="*/ 145 h 229"/>
                              <a:gd name="T46" fmla="*/ 223 w 246"/>
                              <a:gd name="T47" fmla="*/ 168 h 229"/>
                              <a:gd name="T48" fmla="*/ 182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0 w 246"/>
                              <a:gd name="T59" fmla="*/ 197 h 229"/>
                              <a:gd name="T60" fmla="*/ 69 w 246"/>
                              <a:gd name="T61" fmla="*/ 206 h 229"/>
                              <a:gd name="T62" fmla="*/ 70 w 246"/>
                              <a:gd name="T63" fmla="*/ 212 h 229"/>
                              <a:gd name="T64" fmla="*/ 79 w 246"/>
                              <a:gd name="T65" fmla="*/ 215 h 229"/>
                              <a:gd name="T66" fmla="*/ 94 w 246"/>
                              <a:gd name="T67" fmla="*/ 216 h 229"/>
                              <a:gd name="T68" fmla="*/ 117 w 246"/>
                              <a:gd name="T69" fmla="*/ 215 h 229"/>
                              <a:gd name="T70" fmla="*/ 122 w 246"/>
                              <a:gd name="T71" fmla="*/ 215 h 229"/>
                              <a:gd name="T72" fmla="*/ 126 w 246"/>
                              <a:gd name="T73" fmla="*/ 214 h 229"/>
                              <a:gd name="T74" fmla="*/ 131 w 246"/>
                              <a:gd name="T75" fmla="*/ 213 h 229"/>
                              <a:gd name="T76" fmla="*/ 136 w 246"/>
                              <a:gd name="T77" fmla="*/ 211 h 229"/>
                              <a:gd name="T78" fmla="*/ 143 w 246"/>
                              <a:gd name="T79" fmla="*/ 209 h 229"/>
                              <a:gd name="T80" fmla="*/ 150 w 246"/>
                              <a:gd name="T81" fmla="*/ 204 h 229"/>
                              <a:gd name="T82" fmla="*/ 166 w 246"/>
                              <a:gd name="T83" fmla="*/ 192 h 229"/>
                              <a:gd name="T84" fmla="*/ 174 w 246"/>
                              <a:gd name="T85" fmla="*/ 183 h 229"/>
                              <a:gd name="T86" fmla="*/ 182 w 246"/>
                              <a:gd name="T87" fmla="*/ 170 h 229"/>
                              <a:gd name="T88" fmla="*/ 191 w 246"/>
                              <a:gd name="T89" fmla="*/ 150 h 229"/>
                              <a:gd name="T90" fmla="*/ 196 w 246"/>
                              <a:gd name="T91" fmla="*/ 137 h 229"/>
                              <a:gd name="T92" fmla="*/ 205 w 246"/>
                              <a:gd name="T93" fmla="*/ 103 h 229"/>
                              <a:gd name="T94" fmla="*/ 207 w 246"/>
                              <a:gd name="T95" fmla="*/ 88 h 229"/>
                              <a:gd name="T96" fmla="*/ 208 w 246"/>
                              <a:gd name="T97" fmla="*/ 73 h 229"/>
                              <a:gd name="T98" fmla="*/ 205 w 246"/>
                              <a:gd name="T99" fmla="*/ 48 h 229"/>
                              <a:gd name="T100" fmla="*/ 194 w 246"/>
                              <a:gd name="T101" fmla="*/ 29 h 229"/>
                              <a:gd name="T102" fmla="*/ 174 w 246"/>
                              <a:gd name="T103" fmla="*/ 17 h 229"/>
                              <a:gd name="T104" fmla="*/ 150 w 246"/>
                              <a:gd name="T105" fmla="*/ 13 h 229"/>
                              <a:gd name="T106" fmla="*/ 135 w 246"/>
                              <a:gd name="T107" fmla="*/ 14 h 229"/>
                              <a:gd name="T108" fmla="*/ 124 w 246"/>
                              <a:gd name="T109" fmla="*/ 16 h 229"/>
                              <a:gd name="T110" fmla="*/ 119 w 246"/>
                              <a:gd name="T111" fmla="*/ 21 h 229"/>
                              <a:gd name="T112" fmla="*/ 115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1" y="215"/>
                                </a:lnTo>
                                <a:lnTo>
                                  <a:pt x="17" y="215"/>
                                </a:lnTo>
                                <a:lnTo>
                                  <a:pt x="24" y="214"/>
                                </a:lnTo>
                                <a:cubicBezTo>
                                  <a:pt x="25" y="214"/>
                                  <a:pt x="25" y="213"/>
                                  <a:pt x="26" y="213"/>
                                </a:cubicBezTo>
                                <a:cubicBezTo>
                                  <a:pt x="27" y="212"/>
                                  <a:pt x="28" y="211"/>
                                  <a:pt x="29" y="211"/>
                                </a:cubicBezTo>
                                <a:lnTo>
                                  <a:pt x="32" y="207"/>
                                </a:lnTo>
                                <a:lnTo>
                                  <a:pt x="36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3"/>
                                </a:lnTo>
                                <a:cubicBezTo>
                                  <a:pt x="82" y="19"/>
                                  <a:pt x="80" y="17"/>
                                  <a:pt x="76" y="16"/>
                                </a:cubicBezTo>
                                <a:cubicBezTo>
                                  <a:pt x="73" y="15"/>
                                  <a:pt x="69" y="14"/>
                                  <a:pt x="65" y="14"/>
                                </a:cubicBezTo>
                                <a:lnTo>
                                  <a:pt x="45" y="14"/>
                                </a:lnTo>
                                <a:lnTo>
                                  <a:pt x="47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3" y="0"/>
                                  <a:pt x="177" y="1"/>
                                  <a:pt x="188" y="4"/>
                                </a:cubicBezTo>
                                <a:cubicBezTo>
                                  <a:pt x="194" y="6"/>
                                  <a:pt x="199" y="8"/>
                                  <a:pt x="204" y="11"/>
                                </a:cubicBezTo>
                                <a:cubicBezTo>
                                  <a:pt x="209" y="13"/>
                                  <a:pt x="214" y="17"/>
                                  <a:pt x="219" y="21"/>
                                </a:cubicBezTo>
                                <a:cubicBezTo>
                                  <a:pt x="228" y="29"/>
                                  <a:pt x="234" y="40"/>
                                  <a:pt x="239" y="52"/>
                                </a:cubicBezTo>
                                <a:cubicBezTo>
                                  <a:pt x="243" y="64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4" y="114"/>
                                  <a:pt x="241" y="126"/>
                                </a:cubicBezTo>
                                <a:cubicBezTo>
                                  <a:pt x="239" y="132"/>
                                  <a:pt x="237" y="138"/>
                                  <a:pt x="234" y="145"/>
                                </a:cubicBezTo>
                                <a:cubicBezTo>
                                  <a:pt x="231" y="152"/>
                                  <a:pt x="228" y="160"/>
                                  <a:pt x="223" y="168"/>
                                </a:cubicBezTo>
                                <a:cubicBezTo>
                                  <a:pt x="215" y="184"/>
                                  <a:pt x="202" y="198"/>
                                  <a:pt x="182" y="210"/>
                                </a:cubicBezTo>
                                <a:cubicBezTo>
                                  <a:pt x="164" y="222"/>
                                  <a:pt x="143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0" y="197"/>
                                </a:lnTo>
                                <a:lnTo>
                                  <a:pt x="69" y="206"/>
                                </a:lnTo>
                                <a:cubicBezTo>
                                  <a:pt x="69" y="208"/>
                                  <a:pt x="69" y="210"/>
                                  <a:pt x="70" y="212"/>
                                </a:cubicBezTo>
                                <a:cubicBezTo>
                                  <a:pt x="71" y="213"/>
                                  <a:pt x="74" y="214"/>
                                  <a:pt x="79" y="215"/>
                                </a:cubicBezTo>
                                <a:cubicBezTo>
                                  <a:pt x="83" y="216"/>
                                  <a:pt x="88" y="216"/>
                                  <a:pt x="94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19" y="215"/>
                                  <a:pt x="121" y="215"/>
                                  <a:pt x="122" y="215"/>
                                </a:cubicBezTo>
                                <a:cubicBezTo>
                                  <a:pt x="123" y="215"/>
                                  <a:pt x="124" y="214"/>
                                  <a:pt x="126" y="214"/>
                                </a:cubicBezTo>
                                <a:cubicBezTo>
                                  <a:pt x="129" y="213"/>
                                  <a:pt x="130" y="213"/>
                                  <a:pt x="131" y="213"/>
                                </a:cubicBezTo>
                                <a:cubicBezTo>
                                  <a:pt x="132" y="212"/>
                                  <a:pt x="134" y="212"/>
                                  <a:pt x="136" y="211"/>
                                </a:cubicBezTo>
                                <a:cubicBezTo>
                                  <a:pt x="138" y="211"/>
                                  <a:pt x="141" y="210"/>
                                  <a:pt x="143" y="209"/>
                                </a:cubicBezTo>
                                <a:cubicBezTo>
                                  <a:pt x="145" y="207"/>
                                  <a:pt x="148" y="206"/>
                                  <a:pt x="150" y="204"/>
                                </a:cubicBezTo>
                                <a:cubicBezTo>
                                  <a:pt x="155" y="202"/>
                                  <a:pt x="160" y="198"/>
                                  <a:pt x="166" y="192"/>
                                </a:cubicBezTo>
                                <a:cubicBezTo>
                                  <a:pt x="169" y="190"/>
                                  <a:pt x="172" y="187"/>
                                  <a:pt x="174" y="183"/>
                                </a:cubicBezTo>
                                <a:cubicBezTo>
                                  <a:pt x="177" y="180"/>
                                  <a:pt x="180" y="175"/>
                                  <a:pt x="182" y="170"/>
                                </a:cubicBezTo>
                                <a:cubicBezTo>
                                  <a:pt x="184" y="165"/>
                                  <a:pt x="187" y="159"/>
                                  <a:pt x="191" y="150"/>
                                </a:cubicBezTo>
                                <a:cubicBezTo>
                                  <a:pt x="194" y="143"/>
                                  <a:pt x="196" y="138"/>
                                  <a:pt x="196" y="137"/>
                                </a:cubicBezTo>
                                <a:cubicBezTo>
                                  <a:pt x="200" y="126"/>
                                  <a:pt x="203" y="115"/>
                                  <a:pt x="205" y="103"/>
                                </a:cubicBezTo>
                                <a:lnTo>
                                  <a:pt x="207" y="88"/>
                                </a:lnTo>
                                <a:cubicBezTo>
                                  <a:pt x="208" y="83"/>
                                  <a:pt x="208" y="78"/>
                                  <a:pt x="208" y="73"/>
                                </a:cubicBezTo>
                                <a:cubicBezTo>
                                  <a:pt x="208" y="64"/>
                                  <a:pt x="207" y="55"/>
                                  <a:pt x="205" y="48"/>
                                </a:cubicBezTo>
                                <a:cubicBezTo>
                                  <a:pt x="203" y="41"/>
                                  <a:pt x="199" y="34"/>
                                  <a:pt x="194" y="29"/>
                                </a:cubicBezTo>
                                <a:cubicBezTo>
                                  <a:pt x="188" y="23"/>
                                  <a:pt x="182" y="19"/>
                                  <a:pt x="174" y="17"/>
                                </a:cubicBezTo>
                                <a:cubicBezTo>
                                  <a:pt x="166" y="14"/>
                                  <a:pt x="158" y="13"/>
                                  <a:pt x="150" y="13"/>
                                </a:cubicBezTo>
                                <a:lnTo>
                                  <a:pt x="135" y="14"/>
                                </a:lnTo>
                                <a:cubicBezTo>
                                  <a:pt x="130" y="14"/>
                                  <a:pt x="126" y="14"/>
                                  <a:pt x="124" y="16"/>
                                </a:cubicBezTo>
                                <a:cubicBezTo>
                                  <a:pt x="122" y="16"/>
                                  <a:pt x="120" y="18"/>
                                  <a:pt x="119" y="21"/>
                                </a:cubicBezTo>
                                <a:lnTo>
                                  <a:pt x="115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Freeform 344"/>
                        <wps:cNvSpPr>
                          <a:spLocks noEditPoints="1"/>
                        </wps:cNvSpPr>
                        <wps:spPr bwMode="auto">
                          <a:xfrm>
                            <a:off x="1888490" y="15875"/>
                            <a:ext cx="84455" cy="69215"/>
                          </a:xfrm>
                          <a:custGeom>
                            <a:avLst/>
                            <a:gdLst>
                              <a:gd name="T0" fmla="*/ 0 w 239"/>
                              <a:gd name="T1" fmla="*/ 234 h 234"/>
                              <a:gd name="T2" fmla="*/ 2 w 239"/>
                              <a:gd name="T3" fmla="*/ 220 h 234"/>
                              <a:gd name="T4" fmla="*/ 29 w 239"/>
                              <a:gd name="T5" fmla="*/ 208 h 234"/>
                              <a:gd name="T6" fmla="*/ 51 w 239"/>
                              <a:gd name="T7" fmla="*/ 177 h 234"/>
                              <a:gd name="T8" fmla="*/ 154 w 239"/>
                              <a:gd name="T9" fmla="*/ 0 h 234"/>
                              <a:gd name="T10" fmla="*/ 166 w 239"/>
                              <a:gd name="T11" fmla="*/ 0 h 234"/>
                              <a:gd name="T12" fmla="*/ 206 w 239"/>
                              <a:gd name="T13" fmla="*/ 196 h 234"/>
                              <a:gd name="T14" fmla="*/ 213 w 239"/>
                              <a:gd name="T15" fmla="*/ 216 h 234"/>
                              <a:gd name="T16" fmla="*/ 233 w 239"/>
                              <a:gd name="T17" fmla="*/ 220 h 234"/>
                              <a:gd name="T18" fmla="*/ 239 w 239"/>
                              <a:gd name="T19" fmla="*/ 220 h 234"/>
                              <a:gd name="T20" fmla="*/ 236 w 239"/>
                              <a:gd name="T21" fmla="*/ 234 h 234"/>
                              <a:gd name="T22" fmla="*/ 142 w 239"/>
                              <a:gd name="T23" fmla="*/ 234 h 234"/>
                              <a:gd name="T24" fmla="*/ 144 w 239"/>
                              <a:gd name="T25" fmla="*/ 220 h 234"/>
                              <a:gd name="T26" fmla="*/ 150 w 239"/>
                              <a:gd name="T27" fmla="*/ 220 h 234"/>
                              <a:gd name="T28" fmla="*/ 157 w 239"/>
                              <a:gd name="T29" fmla="*/ 220 h 234"/>
                              <a:gd name="T30" fmla="*/ 164 w 239"/>
                              <a:gd name="T31" fmla="*/ 219 h 234"/>
                              <a:gd name="T32" fmla="*/ 168 w 239"/>
                              <a:gd name="T33" fmla="*/ 217 h 234"/>
                              <a:gd name="T34" fmla="*/ 172 w 239"/>
                              <a:gd name="T35" fmla="*/ 206 h 234"/>
                              <a:gd name="T36" fmla="*/ 172 w 239"/>
                              <a:gd name="T37" fmla="*/ 200 h 234"/>
                              <a:gd name="T38" fmla="*/ 170 w 239"/>
                              <a:gd name="T39" fmla="*/ 194 h 234"/>
                              <a:gd name="T40" fmla="*/ 163 w 239"/>
                              <a:gd name="T41" fmla="*/ 159 h 234"/>
                              <a:gd name="T42" fmla="*/ 81 w 239"/>
                              <a:gd name="T43" fmla="*/ 159 h 234"/>
                              <a:gd name="T44" fmla="*/ 67 w 239"/>
                              <a:gd name="T45" fmla="*/ 182 h 234"/>
                              <a:gd name="T46" fmla="*/ 65 w 239"/>
                              <a:gd name="T47" fmla="*/ 185 h 234"/>
                              <a:gd name="T48" fmla="*/ 62 w 239"/>
                              <a:gd name="T49" fmla="*/ 193 h 234"/>
                              <a:gd name="T50" fmla="*/ 57 w 239"/>
                              <a:gd name="T51" fmla="*/ 204 h 234"/>
                              <a:gd name="T52" fmla="*/ 62 w 239"/>
                              <a:gd name="T53" fmla="*/ 217 h 234"/>
                              <a:gd name="T54" fmla="*/ 69 w 239"/>
                              <a:gd name="T55" fmla="*/ 219 h 234"/>
                              <a:gd name="T56" fmla="*/ 79 w 239"/>
                              <a:gd name="T57" fmla="*/ 220 h 234"/>
                              <a:gd name="T58" fmla="*/ 87 w 239"/>
                              <a:gd name="T59" fmla="*/ 220 h 234"/>
                              <a:gd name="T60" fmla="*/ 85 w 239"/>
                              <a:gd name="T61" fmla="*/ 234 h 234"/>
                              <a:gd name="T62" fmla="*/ 0 w 239"/>
                              <a:gd name="T63" fmla="*/ 234 h 234"/>
                              <a:gd name="T64" fmla="*/ 161 w 239"/>
                              <a:gd name="T65" fmla="*/ 142 h 234"/>
                              <a:gd name="T66" fmla="*/ 142 w 239"/>
                              <a:gd name="T67" fmla="*/ 49 h 234"/>
                              <a:gd name="T68" fmla="*/ 89 w 239"/>
                              <a:gd name="T69" fmla="*/ 142 h 234"/>
                              <a:gd name="T70" fmla="*/ 161 w 239"/>
                              <a:gd name="T71" fmla="*/ 142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9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2" y="220"/>
                                  <a:pt x="21" y="216"/>
                                  <a:pt x="29" y="208"/>
                                </a:cubicBezTo>
                                <a:cubicBezTo>
                                  <a:pt x="36" y="200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6" y="196"/>
                                </a:lnTo>
                                <a:cubicBezTo>
                                  <a:pt x="207" y="207"/>
                                  <a:pt x="210" y="213"/>
                                  <a:pt x="213" y="216"/>
                                </a:cubicBezTo>
                                <a:cubicBezTo>
                                  <a:pt x="216" y="218"/>
                                  <a:pt x="222" y="220"/>
                                  <a:pt x="233" y="220"/>
                                </a:cubicBezTo>
                                <a:lnTo>
                                  <a:pt x="239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2" y="234"/>
                                </a:lnTo>
                                <a:lnTo>
                                  <a:pt x="144" y="220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60" y="220"/>
                                  <a:pt x="162" y="220"/>
                                  <a:pt x="164" y="219"/>
                                </a:cubicBezTo>
                                <a:cubicBezTo>
                                  <a:pt x="166" y="219"/>
                                  <a:pt x="167" y="218"/>
                                  <a:pt x="168" y="217"/>
                                </a:cubicBezTo>
                                <a:cubicBezTo>
                                  <a:pt x="171" y="215"/>
                                  <a:pt x="172" y="211"/>
                                  <a:pt x="172" y="206"/>
                                </a:cubicBezTo>
                                <a:lnTo>
                                  <a:pt x="172" y="200"/>
                                </a:lnTo>
                                <a:lnTo>
                                  <a:pt x="170" y="194"/>
                                </a:lnTo>
                                <a:lnTo>
                                  <a:pt x="163" y="159"/>
                                </a:lnTo>
                                <a:lnTo>
                                  <a:pt x="81" y="159"/>
                                </a:lnTo>
                                <a:lnTo>
                                  <a:pt x="67" y="182"/>
                                </a:lnTo>
                                <a:cubicBezTo>
                                  <a:pt x="67" y="182"/>
                                  <a:pt x="66" y="183"/>
                                  <a:pt x="65" y="185"/>
                                </a:cubicBezTo>
                                <a:cubicBezTo>
                                  <a:pt x="64" y="188"/>
                                  <a:pt x="63" y="190"/>
                                  <a:pt x="62" y="193"/>
                                </a:cubicBezTo>
                                <a:lnTo>
                                  <a:pt x="57" y="204"/>
                                </a:lnTo>
                                <a:cubicBezTo>
                                  <a:pt x="57" y="211"/>
                                  <a:pt x="59" y="215"/>
                                  <a:pt x="62" y="217"/>
                                </a:cubicBezTo>
                                <a:cubicBezTo>
                                  <a:pt x="64" y="218"/>
                                  <a:pt x="66" y="219"/>
                                  <a:pt x="69" y="219"/>
                                </a:cubicBezTo>
                                <a:cubicBezTo>
                                  <a:pt x="72" y="219"/>
                                  <a:pt x="75" y="220"/>
                                  <a:pt x="79" y="220"/>
                                </a:cubicBezTo>
                                <a:lnTo>
                                  <a:pt x="87" y="220"/>
                                </a:lnTo>
                                <a:lnTo>
                                  <a:pt x="85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1" y="142"/>
                                </a:moveTo>
                                <a:lnTo>
                                  <a:pt x="142" y="49"/>
                                </a:lnTo>
                                <a:lnTo>
                                  <a:pt x="89" y="142"/>
                                </a:lnTo>
                                <a:lnTo>
                                  <a:pt x="161" y="1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Freeform 345"/>
                        <wps:cNvSpPr>
                          <a:spLocks noEditPoints="1"/>
                        </wps:cNvSpPr>
                        <wps:spPr bwMode="auto">
                          <a:xfrm>
                            <a:off x="1515110" y="932180"/>
                            <a:ext cx="78105" cy="679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3 h 229"/>
                              <a:gd name="T4" fmla="*/ 32 w 222"/>
                              <a:gd name="T5" fmla="*/ 199 h 229"/>
                              <a:gd name="T6" fmla="*/ 78 w 222"/>
                              <a:gd name="T7" fmla="*/ 28 h 229"/>
                              <a:gd name="T8" fmla="*/ 74 w 222"/>
                              <a:gd name="T9" fmla="*/ 16 h 229"/>
                              <a:gd name="T10" fmla="*/ 45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0 w 222"/>
                              <a:gd name="T17" fmla="*/ 41 h 229"/>
                              <a:gd name="T18" fmla="*/ 218 w 222"/>
                              <a:gd name="T19" fmla="*/ 71 h 229"/>
                              <a:gd name="T20" fmla="*/ 201 w 222"/>
                              <a:gd name="T21" fmla="*/ 94 h 229"/>
                              <a:gd name="T22" fmla="*/ 180 w 222"/>
                              <a:gd name="T23" fmla="*/ 105 h 229"/>
                              <a:gd name="T24" fmla="*/ 165 w 222"/>
                              <a:gd name="T25" fmla="*/ 110 h 229"/>
                              <a:gd name="T26" fmla="*/ 177 w 222"/>
                              <a:gd name="T27" fmla="*/ 117 h 229"/>
                              <a:gd name="T28" fmla="*/ 206 w 222"/>
                              <a:gd name="T29" fmla="*/ 144 h 229"/>
                              <a:gd name="T30" fmla="*/ 201 w 222"/>
                              <a:gd name="T31" fmla="*/ 196 h 229"/>
                              <a:gd name="T32" fmla="*/ 176 w 222"/>
                              <a:gd name="T33" fmla="*/ 217 h 229"/>
                              <a:gd name="T34" fmla="*/ 147 w 222"/>
                              <a:gd name="T35" fmla="*/ 227 h 229"/>
                              <a:gd name="T36" fmla="*/ 0 w 222"/>
                              <a:gd name="T37" fmla="*/ 229 h 229"/>
                              <a:gd name="T38" fmla="*/ 112 w 222"/>
                              <a:gd name="T39" fmla="*/ 104 h 229"/>
                              <a:gd name="T40" fmla="*/ 120 w 222"/>
                              <a:gd name="T41" fmla="*/ 104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1 w 222"/>
                              <a:gd name="T49" fmla="*/ 30 h 229"/>
                              <a:gd name="T50" fmla="*/ 153 w 222"/>
                              <a:gd name="T51" fmla="*/ 13 h 229"/>
                              <a:gd name="T52" fmla="*/ 117 w 222"/>
                              <a:gd name="T53" fmla="*/ 17 h 229"/>
                              <a:gd name="T54" fmla="*/ 91 w 222"/>
                              <a:gd name="T55" fmla="*/ 104 h 229"/>
                              <a:gd name="T56" fmla="*/ 65 w 222"/>
                              <a:gd name="T57" fmla="*/ 205 h 229"/>
                              <a:gd name="T58" fmla="*/ 66 w 222"/>
                              <a:gd name="T59" fmla="*/ 210 h 229"/>
                              <a:gd name="T60" fmla="*/ 83 w 222"/>
                              <a:gd name="T61" fmla="*/ 215 h 229"/>
                              <a:gd name="T62" fmla="*/ 136 w 222"/>
                              <a:gd name="T63" fmla="*/ 212 h 229"/>
                              <a:gd name="T64" fmla="*/ 169 w 222"/>
                              <a:gd name="T65" fmla="*/ 175 h 229"/>
                              <a:gd name="T66" fmla="*/ 172 w 222"/>
                              <a:gd name="T67" fmla="*/ 157 h 229"/>
                              <a:gd name="T68" fmla="*/ 152 w 222"/>
                              <a:gd name="T69" fmla="*/ 125 h 229"/>
                              <a:gd name="T70" fmla="*/ 125 w 222"/>
                              <a:gd name="T71" fmla="*/ 119 h 229"/>
                              <a:gd name="T72" fmla="*/ 88 w 222"/>
                              <a:gd name="T73" fmla="*/ 11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4"/>
                                </a:lnTo>
                                <a:cubicBezTo>
                                  <a:pt x="19" y="214"/>
                                  <a:pt x="21" y="214"/>
                                  <a:pt x="24" y="213"/>
                                </a:cubicBezTo>
                                <a:cubicBezTo>
                                  <a:pt x="26" y="213"/>
                                  <a:pt x="28" y="211"/>
                                  <a:pt x="29" y="209"/>
                                </a:cubicBezTo>
                                <a:lnTo>
                                  <a:pt x="32" y="199"/>
                                </a:lnTo>
                                <a:lnTo>
                                  <a:pt x="76" y="34"/>
                                </a:lnTo>
                                <a:lnTo>
                                  <a:pt x="78" y="28"/>
                                </a:lnTo>
                                <a:lnTo>
                                  <a:pt x="78" y="23"/>
                                </a:lnTo>
                                <a:cubicBezTo>
                                  <a:pt x="78" y="19"/>
                                  <a:pt x="77" y="16"/>
                                  <a:pt x="74" y="16"/>
                                </a:cubicBezTo>
                                <a:lnTo>
                                  <a:pt x="62" y="14"/>
                                </a:lnTo>
                                <a:lnTo>
                                  <a:pt x="45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2" y="0"/>
                                  <a:pt x="171" y="0"/>
                                  <a:pt x="178" y="2"/>
                                </a:cubicBezTo>
                                <a:cubicBezTo>
                                  <a:pt x="185" y="3"/>
                                  <a:pt x="192" y="6"/>
                                  <a:pt x="200" y="12"/>
                                </a:cubicBezTo>
                                <a:cubicBezTo>
                                  <a:pt x="207" y="16"/>
                                  <a:pt x="212" y="22"/>
                                  <a:pt x="216" y="30"/>
                                </a:cubicBezTo>
                                <a:cubicBezTo>
                                  <a:pt x="218" y="34"/>
                                  <a:pt x="219" y="37"/>
                                  <a:pt x="220" y="41"/>
                                </a:cubicBezTo>
                                <a:cubicBezTo>
                                  <a:pt x="221" y="45"/>
                                  <a:pt x="222" y="49"/>
                                  <a:pt x="222" y="53"/>
                                </a:cubicBezTo>
                                <a:cubicBezTo>
                                  <a:pt x="222" y="59"/>
                                  <a:pt x="221" y="65"/>
                                  <a:pt x="218" y="71"/>
                                </a:cubicBezTo>
                                <a:cubicBezTo>
                                  <a:pt x="216" y="77"/>
                                  <a:pt x="212" y="82"/>
                                  <a:pt x="208" y="87"/>
                                </a:cubicBezTo>
                                <a:cubicBezTo>
                                  <a:pt x="206" y="90"/>
                                  <a:pt x="204" y="92"/>
                                  <a:pt x="201" y="94"/>
                                </a:cubicBezTo>
                                <a:cubicBezTo>
                                  <a:pt x="199" y="95"/>
                                  <a:pt x="197" y="97"/>
                                  <a:pt x="194" y="99"/>
                                </a:cubicBezTo>
                                <a:lnTo>
                                  <a:pt x="180" y="105"/>
                                </a:lnTo>
                                <a:cubicBezTo>
                                  <a:pt x="178" y="106"/>
                                  <a:pt x="175" y="107"/>
                                  <a:pt x="172" y="108"/>
                                </a:cubicBezTo>
                                <a:cubicBezTo>
                                  <a:pt x="168" y="109"/>
                                  <a:pt x="166" y="109"/>
                                  <a:pt x="165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4" y="112"/>
                                  <a:pt x="171" y="114"/>
                                  <a:pt x="177" y="117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199" y="133"/>
                                  <a:pt x="203" y="138"/>
                                  <a:pt x="206" y="144"/>
                                </a:cubicBezTo>
                                <a:cubicBezTo>
                                  <a:pt x="208" y="150"/>
                                  <a:pt x="210" y="156"/>
                                  <a:pt x="210" y="164"/>
                                </a:cubicBezTo>
                                <a:cubicBezTo>
                                  <a:pt x="210" y="175"/>
                                  <a:pt x="207" y="186"/>
                                  <a:pt x="201" y="196"/>
                                </a:cubicBezTo>
                                <a:cubicBezTo>
                                  <a:pt x="198" y="200"/>
                                  <a:pt x="194" y="205"/>
                                  <a:pt x="190" y="208"/>
                                </a:cubicBezTo>
                                <a:cubicBezTo>
                                  <a:pt x="186" y="212"/>
                                  <a:pt x="182" y="215"/>
                                  <a:pt x="176" y="217"/>
                                </a:cubicBezTo>
                                <a:cubicBezTo>
                                  <a:pt x="172" y="220"/>
                                  <a:pt x="167" y="222"/>
                                  <a:pt x="162" y="223"/>
                                </a:cubicBezTo>
                                <a:cubicBezTo>
                                  <a:pt x="156" y="225"/>
                                  <a:pt x="152" y="226"/>
                                  <a:pt x="147" y="227"/>
                                </a:cubicBezTo>
                                <a:cubicBezTo>
                                  <a:pt x="138" y="228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4"/>
                                </a:moveTo>
                                <a:lnTo>
                                  <a:pt x="112" y="104"/>
                                </a:lnTo>
                                <a:lnTo>
                                  <a:pt x="117" y="104"/>
                                </a:lnTo>
                                <a:lnTo>
                                  <a:pt x="120" y="104"/>
                                </a:lnTo>
                                <a:cubicBezTo>
                                  <a:pt x="125" y="104"/>
                                  <a:pt x="129" y="104"/>
                                  <a:pt x="133" y="104"/>
                                </a:cubicBezTo>
                                <a:cubicBezTo>
                                  <a:pt x="137" y="104"/>
                                  <a:pt x="140" y="104"/>
                                  <a:pt x="143" y="103"/>
                                </a:cubicBezTo>
                                <a:cubicBezTo>
                                  <a:pt x="146" y="102"/>
                                  <a:pt x="149" y="101"/>
                                  <a:pt x="153" y="100"/>
                                </a:cubicBezTo>
                                <a:cubicBezTo>
                                  <a:pt x="156" y="98"/>
                                  <a:pt x="159" y="97"/>
                                  <a:pt x="162" y="95"/>
                                </a:cubicBezTo>
                                <a:cubicBezTo>
                                  <a:pt x="168" y="90"/>
                                  <a:pt x="174" y="83"/>
                                  <a:pt x="178" y="75"/>
                                </a:cubicBezTo>
                                <a:cubicBezTo>
                                  <a:pt x="183" y="66"/>
                                  <a:pt x="185" y="57"/>
                                  <a:pt x="185" y="50"/>
                                </a:cubicBezTo>
                                <a:cubicBezTo>
                                  <a:pt x="185" y="45"/>
                                  <a:pt x="185" y="42"/>
                                  <a:pt x="184" y="39"/>
                                </a:cubicBezTo>
                                <a:cubicBezTo>
                                  <a:pt x="184" y="35"/>
                                  <a:pt x="183" y="33"/>
                                  <a:pt x="181" y="30"/>
                                </a:cubicBezTo>
                                <a:cubicBezTo>
                                  <a:pt x="180" y="25"/>
                                  <a:pt x="176" y="21"/>
                                  <a:pt x="170" y="18"/>
                                </a:cubicBezTo>
                                <a:cubicBezTo>
                                  <a:pt x="165" y="16"/>
                                  <a:pt x="159" y="14"/>
                                  <a:pt x="153" y="13"/>
                                </a:cubicBezTo>
                                <a:lnTo>
                                  <a:pt x="134" y="12"/>
                                </a:lnTo>
                                <a:cubicBezTo>
                                  <a:pt x="125" y="12"/>
                                  <a:pt x="120" y="14"/>
                                  <a:pt x="117" y="17"/>
                                </a:cubicBezTo>
                                <a:cubicBezTo>
                                  <a:pt x="116" y="20"/>
                                  <a:pt x="113" y="27"/>
                                  <a:pt x="109" y="38"/>
                                </a:cubicBezTo>
                                <a:lnTo>
                                  <a:pt x="91" y="104"/>
                                </a:lnTo>
                                <a:close/>
                                <a:moveTo>
                                  <a:pt x="67" y="196"/>
                                </a:moveTo>
                                <a:lnTo>
                                  <a:pt x="65" y="205"/>
                                </a:lnTo>
                                <a:cubicBezTo>
                                  <a:pt x="65" y="206"/>
                                  <a:pt x="65" y="207"/>
                                  <a:pt x="65" y="208"/>
                                </a:cubicBezTo>
                                <a:cubicBezTo>
                                  <a:pt x="65" y="209"/>
                                  <a:pt x="66" y="210"/>
                                  <a:pt x="66" y="210"/>
                                </a:cubicBezTo>
                                <a:lnTo>
                                  <a:pt x="70" y="213"/>
                                </a:lnTo>
                                <a:lnTo>
                                  <a:pt x="83" y="215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4"/>
                                  <a:pt x="136" y="212"/>
                                </a:cubicBezTo>
                                <a:cubicBezTo>
                                  <a:pt x="146" y="209"/>
                                  <a:pt x="154" y="204"/>
                                  <a:pt x="159" y="196"/>
                                </a:cubicBezTo>
                                <a:cubicBezTo>
                                  <a:pt x="164" y="189"/>
                                  <a:pt x="167" y="182"/>
                                  <a:pt x="169" y="175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0"/>
                                  <a:pt x="164" y="135"/>
                                </a:cubicBezTo>
                                <a:cubicBezTo>
                                  <a:pt x="161" y="131"/>
                                  <a:pt x="156" y="128"/>
                                  <a:pt x="152" y="125"/>
                                </a:cubicBezTo>
                                <a:lnTo>
                                  <a:pt x="140" y="121"/>
                                </a:lnTo>
                                <a:lnTo>
                                  <a:pt x="125" y="119"/>
                                </a:lnTo>
                                <a:lnTo>
                                  <a:pt x="108" y="118"/>
                                </a:lnTo>
                                <a:lnTo>
                                  <a:pt x="88" y="118"/>
                                </a:lnTo>
                                <a:lnTo>
                                  <a:pt x="67" y="1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Freeform 346"/>
                        <wps:cNvSpPr>
                          <a:spLocks/>
                        </wps:cNvSpPr>
                        <wps:spPr bwMode="auto">
                          <a:xfrm>
                            <a:off x="2080895" y="1240790"/>
                            <a:ext cx="74930" cy="70485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7 w 214"/>
                              <a:gd name="T5" fmla="*/ 97 h 239"/>
                              <a:gd name="T6" fmla="*/ 184 w 214"/>
                              <a:gd name="T7" fmla="*/ 97 h 239"/>
                              <a:gd name="T8" fmla="*/ 173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4 h 239"/>
                              <a:gd name="T16" fmla="*/ 40 w 214"/>
                              <a:gd name="T17" fmla="*/ 157 h 239"/>
                              <a:gd name="T18" fmla="*/ 42 w 214"/>
                              <a:gd name="T19" fmla="*/ 184 h 239"/>
                              <a:gd name="T20" fmla="*/ 47 w 214"/>
                              <a:gd name="T21" fmla="*/ 195 h 239"/>
                              <a:gd name="T22" fmla="*/ 54 w 214"/>
                              <a:gd name="T23" fmla="*/ 205 h 239"/>
                              <a:gd name="T24" fmla="*/ 62 w 214"/>
                              <a:gd name="T25" fmla="*/ 214 h 239"/>
                              <a:gd name="T26" fmla="*/ 74 w 214"/>
                              <a:gd name="T27" fmla="*/ 220 h 239"/>
                              <a:gd name="T28" fmla="*/ 100 w 214"/>
                              <a:gd name="T29" fmla="*/ 225 h 239"/>
                              <a:gd name="T30" fmla="*/ 141 w 214"/>
                              <a:gd name="T31" fmla="*/ 213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9 w 214"/>
                              <a:gd name="T39" fmla="*/ 170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4 w 214"/>
                              <a:gd name="T45" fmla="*/ 212 h 239"/>
                              <a:gd name="T46" fmla="*/ 153 w 214"/>
                              <a:gd name="T47" fmla="*/ 222 h 239"/>
                              <a:gd name="T48" fmla="*/ 124 w 214"/>
                              <a:gd name="T49" fmla="*/ 235 h 239"/>
                              <a:gd name="T50" fmla="*/ 107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4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7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7" y="97"/>
                                </a:lnTo>
                                <a:lnTo>
                                  <a:pt x="184" y="97"/>
                                </a:lnTo>
                                <a:cubicBezTo>
                                  <a:pt x="184" y="74"/>
                                  <a:pt x="180" y="55"/>
                                  <a:pt x="173" y="38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7" y="25"/>
                                  <a:pt x="72" y="48"/>
                                </a:cubicBezTo>
                                <a:cubicBezTo>
                                  <a:pt x="58" y="71"/>
                                  <a:pt x="49" y="93"/>
                                  <a:pt x="45" y="114"/>
                                </a:cubicBezTo>
                                <a:cubicBezTo>
                                  <a:pt x="41" y="134"/>
                                  <a:pt x="40" y="149"/>
                                  <a:pt x="40" y="157"/>
                                </a:cubicBezTo>
                                <a:cubicBezTo>
                                  <a:pt x="40" y="167"/>
                                  <a:pt x="41" y="176"/>
                                  <a:pt x="42" y="184"/>
                                </a:cubicBezTo>
                                <a:cubicBezTo>
                                  <a:pt x="43" y="188"/>
                                  <a:pt x="45" y="191"/>
                                  <a:pt x="47" y="195"/>
                                </a:cubicBezTo>
                                <a:cubicBezTo>
                                  <a:pt x="48" y="199"/>
                                  <a:pt x="51" y="202"/>
                                  <a:pt x="54" y="205"/>
                                </a:cubicBezTo>
                                <a:cubicBezTo>
                                  <a:pt x="56" y="208"/>
                                  <a:pt x="59" y="211"/>
                                  <a:pt x="62" y="214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3"/>
                                  <a:pt x="91" y="225"/>
                                  <a:pt x="100" y="225"/>
                                </a:cubicBezTo>
                                <a:cubicBezTo>
                                  <a:pt x="115" y="225"/>
                                  <a:pt x="128" y="221"/>
                                  <a:pt x="141" y="213"/>
                                </a:cubicBezTo>
                                <a:cubicBezTo>
                                  <a:pt x="147" y="208"/>
                                  <a:pt x="152" y="203"/>
                                  <a:pt x="157" y="198"/>
                                </a:cubicBezTo>
                                <a:cubicBezTo>
                                  <a:pt x="162" y="192"/>
                                  <a:pt x="166" y="186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9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9" y="191"/>
                                  <a:pt x="176" y="196"/>
                                  <a:pt x="173" y="200"/>
                                </a:cubicBezTo>
                                <a:cubicBezTo>
                                  <a:pt x="170" y="204"/>
                                  <a:pt x="167" y="208"/>
                                  <a:pt x="164" y="212"/>
                                </a:cubicBezTo>
                                <a:cubicBezTo>
                                  <a:pt x="160" y="215"/>
                                  <a:pt x="157" y="218"/>
                                  <a:pt x="153" y="222"/>
                                </a:cubicBezTo>
                                <a:cubicBezTo>
                                  <a:pt x="146" y="227"/>
                                  <a:pt x="136" y="232"/>
                                  <a:pt x="124" y="235"/>
                                </a:cubicBezTo>
                                <a:cubicBezTo>
                                  <a:pt x="119" y="236"/>
                                  <a:pt x="113" y="237"/>
                                  <a:pt x="107" y="238"/>
                                </a:cubicBezTo>
                                <a:cubicBezTo>
                                  <a:pt x="101" y="239"/>
                                  <a:pt x="96" y="239"/>
                                  <a:pt x="91" y="239"/>
                                </a:cubicBezTo>
                                <a:cubicBezTo>
                                  <a:pt x="64" y="239"/>
                                  <a:pt x="42" y="231"/>
                                  <a:pt x="25" y="214"/>
                                </a:cubicBezTo>
                                <a:cubicBezTo>
                                  <a:pt x="9" y="197"/>
                                  <a:pt x="0" y="175"/>
                                  <a:pt x="0" y="147"/>
                                </a:cubicBezTo>
                                <a:cubicBezTo>
                                  <a:pt x="0" y="130"/>
                                  <a:pt x="3" y="114"/>
                                  <a:pt x="8" y="99"/>
                                </a:cubicBezTo>
                                <a:cubicBezTo>
                                  <a:pt x="13" y="85"/>
                                  <a:pt x="21" y="71"/>
                                  <a:pt x="30" y="57"/>
                                </a:cubicBezTo>
                                <a:cubicBezTo>
                                  <a:pt x="35" y="50"/>
                                  <a:pt x="40" y="44"/>
                                  <a:pt x="46" y="38"/>
                                </a:cubicBezTo>
                                <a:cubicBezTo>
                                  <a:pt x="52" y="32"/>
                                  <a:pt x="58" y="27"/>
                                  <a:pt x="64" y="22"/>
                                </a:cubicBezTo>
                                <a:cubicBezTo>
                                  <a:pt x="77" y="13"/>
                                  <a:pt x="89" y="7"/>
                                  <a:pt x="100" y="4"/>
                                </a:cubicBezTo>
                                <a:cubicBezTo>
                                  <a:pt x="112" y="1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1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Freeform 347"/>
                        <wps:cNvSpPr>
                          <a:spLocks noEditPoints="1"/>
                        </wps:cNvSpPr>
                        <wps:spPr bwMode="auto">
                          <a:xfrm>
                            <a:off x="2722245" y="932180"/>
                            <a:ext cx="86360" cy="679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2 w 246"/>
                              <a:gd name="T3" fmla="*/ 215 h 229"/>
                              <a:gd name="T4" fmla="*/ 11 w 246"/>
                              <a:gd name="T5" fmla="*/ 215 h 229"/>
                              <a:gd name="T6" fmla="*/ 18 w 246"/>
                              <a:gd name="T7" fmla="*/ 215 h 229"/>
                              <a:gd name="T8" fmla="*/ 24 w 246"/>
                              <a:gd name="T9" fmla="*/ 214 h 229"/>
                              <a:gd name="T10" fmla="*/ 27 w 246"/>
                              <a:gd name="T11" fmla="*/ 213 h 229"/>
                              <a:gd name="T12" fmla="*/ 29 w 246"/>
                              <a:gd name="T13" fmla="*/ 211 h 229"/>
                              <a:gd name="T14" fmla="*/ 32 w 246"/>
                              <a:gd name="T15" fmla="*/ 207 h 229"/>
                              <a:gd name="T16" fmla="*/ 36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2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4 h 229"/>
                              <a:gd name="T34" fmla="*/ 205 w 246"/>
                              <a:gd name="T35" fmla="*/ 10 h 229"/>
                              <a:gd name="T36" fmla="*/ 219 w 246"/>
                              <a:gd name="T37" fmla="*/ 21 h 229"/>
                              <a:gd name="T38" fmla="*/ 239 w 246"/>
                              <a:gd name="T39" fmla="*/ 52 h 229"/>
                              <a:gd name="T40" fmla="*/ 246 w 246"/>
                              <a:gd name="T41" fmla="*/ 90 h 229"/>
                              <a:gd name="T42" fmla="*/ 241 w 246"/>
                              <a:gd name="T43" fmla="*/ 126 h 229"/>
                              <a:gd name="T44" fmla="*/ 235 w 246"/>
                              <a:gd name="T45" fmla="*/ 145 h 229"/>
                              <a:gd name="T46" fmla="*/ 224 w 246"/>
                              <a:gd name="T47" fmla="*/ 168 h 229"/>
                              <a:gd name="T48" fmla="*/ 183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0 w 246"/>
                              <a:gd name="T59" fmla="*/ 197 h 229"/>
                              <a:gd name="T60" fmla="*/ 69 w 246"/>
                              <a:gd name="T61" fmla="*/ 206 h 229"/>
                              <a:gd name="T62" fmla="*/ 71 w 246"/>
                              <a:gd name="T63" fmla="*/ 212 h 229"/>
                              <a:gd name="T64" fmla="*/ 79 w 246"/>
                              <a:gd name="T65" fmla="*/ 215 h 229"/>
                              <a:gd name="T66" fmla="*/ 94 w 246"/>
                              <a:gd name="T67" fmla="*/ 216 h 229"/>
                              <a:gd name="T68" fmla="*/ 117 w 246"/>
                              <a:gd name="T69" fmla="*/ 215 h 229"/>
                              <a:gd name="T70" fmla="*/ 122 w 246"/>
                              <a:gd name="T71" fmla="*/ 215 h 229"/>
                              <a:gd name="T72" fmla="*/ 126 w 246"/>
                              <a:gd name="T73" fmla="*/ 214 h 229"/>
                              <a:gd name="T74" fmla="*/ 131 w 246"/>
                              <a:gd name="T75" fmla="*/ 213 h 229"/>
                              <a:gd name="T76" fmla="*/ 136 w 246"/>
                              <a:gd name="T77" fmla="*/ 211 h 229"/>
                              <a:gd name="T78" fmla="*/ 143 w 246"/>
                              <a:gd name="T79" fmla="*/ 208 h 229"/>
                              <a:gd name="T80" fmla="*/ 151 w 246"/>
                              <a:gd name="T81" fmla="*/ 204 h 229"/>
                              <a:gd name="T82" fmla="*/ 166 w 246"/>
                              <a:gd name="T83" fmla="*/ 192 h 229"/>
                              <a:gd name="T84" fmla="*/ 175 w 246"/>
                              <a:gd name="T85" fmla="*/ 183 h 229"/>
                              <a:gd name="T86" fmla="*/ 182 w 246"/>
                              <a:gd name="T87" fmla="*/ 170 h 229"/>
                              <a:gd name="T88" fmla="*/ 191 w 246"/>
                              <a:gd name="T89" fmla="*/ 150 h 229"/>
                              <a:gd name="T90" fmla="*/ 196 w 246"/>
                              <a:gd name="T91" fmla="*/ 136 h 229"/>
                              <a:gd name="T92" fmla="*/ 205 w 246"/>
                              <a:gd name="T93" fmla="*/ 103 h 229"/>
                              <a:gd name="T94" fmla="*/ 207 w 246"/>
                              <a:gd name="T95" fmla="*/ 88 h 229"/>
                              <a:gd name="T96" fmla="*/ 209 w 246"/>
                              <a:gd name="T97" fmla="*/ 73 h 229"/>
                              <a:gd name="T98" fmla="*/ 205 w 246"/>
                              <a:gd name="T99" fmla="*/ 48 h 229"/>
                              <a:gd name="T100" fmla="*/ 194 w 246"/>
                              <a:gd name="T101" fmla="*/ 29 h 229"/>
                              <a:gd name="T102" fmla="*/ 174 w 246"/>
                              <a:gd name="T103" fmla="*/ 17 h 229"/>
                              <a:gd name="T104" fmla="*/ 150 w 246"/>
                              <a:gd name="T105" fmla="*/ 13 h 229"/>
                              <a:gd name="T106" fmla="*/ 136 w 246"/>
                              <a:gd name="T107" fmla="*/ 13 h 229"/>
                              <a:gd name="T108" fmla="*/ 124 w 246"/>
                              <a:gd name="T109" fmla="*/ 16 h 229"/>
                              <a:gd name="T110" fmla="*/ 119 w 246"/>
                              <a:gd name="T111" fmla="*/ 21 h 229"/>
                              <a:gd name="T112" fmla="*/ 115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1" y="215"/>
                                </a:lnTo>
                                <a:lnTo>
                                  <a:pt x="18" y="215"/>
                                </a:lnTo>
                                <a:lnTo>
                                  <a:pt x="24" y="214"/>
                                </a:lnTo>
                                <a:cubicBezTo>
                                  <a:pt x="25" y="214"/>
                                  <a:pt x="26" y="213"/>
                                  <a:pt x="27" y="213"/>
                                </a:cubicBezTo>
                                <a:cubicBezTo>
                                  <a:pt x="28" y="212"/>
                                  <a:pt x="28" y="211"/>
                                  <a:pt x="29" y="211"/>
                                </a:cubicBezTo>
                                <a:lnTo>
                                  <a:pt x="32" y="207"/>
                                </a:lnTo>
                                <a:lnTo>
                                  <a:pt x="36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2"/>
                                </a:lnTo>
                                <a:cubicBezTo>
                                  <a:pt x="82" y="19"/>
                                  <a:pt x="80" y="17"/>
                                  <a:pt x="77" y="16"/>
                                </a:cubicBezTo>
                                <a:cubicBezTo>
                                  <a:pt x="73" y="15"/>
                                  <a:pt x="69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1"/>
                                  <a:pt x="189" y="4"/>
                                </a:cubicBezTo>
                                <a:cubicBezTo>
                                  <a:pt x="194" y="6"/>
                                  <a:pt x="200" y="8"/>
                                  <a:pt x="205" y="10"/>
                                </a:cubicBezTo>
                                <a:cubicBezTo>
                                  <a:pt x="209" y="13"/>
                                  <a:pt x="214" y="17"/>
                                  <a:pt x="219" y="21"/>
                                </a:cubicBezTo>
                                <a:cubicBezTo>
                                  <a:pt x="228" y="29"/>
                                  <a:pt x="235" y="40"/>
                                  <a:pt x="239" y="52"/>
                                </a:cubicBezTo>
                                <a:cubicBezTo>
                                  <a:pt x="244" y="64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4" y="114"/>
                                  <a:pt x="241" y="126"/>
                                </a:cubicBezTo>
                                <a:cubicBezTo>
                                  <a:pt x="240" y="132"/>
                                  <a:pt x="237" y="138"/>
                                  <a:pt x="235" y="145"/>
                                </a:cubicBezTo>
                                <a:cubicBezTo>
                                  <a:pt x="232" y="152"/>
                                  <a:pt x="228" y="160"/>
                                  <a:pt x="224" y="168"/>
                                </a:cubicBezTo>
                                <a:cubicBezTo>
                                  <a:pt x="215" y="184"/>
                                  <a:pt x="202" y="198"/>
                                  <a:pt x="183" y="210"/>
                                </a:cubicBezTo>
                                <a:cubicBezTo>
                                  <a:pt x="164" y="222"/>
                                  <a:pt x="143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0" y="197"/>
                                </a:lnTo>
                                <a:lnTo>
                                  <a:pt x="69" y="206"/>
                                </a:lnTo>
                                <a:cubicBezTo>
                                  <a:pt x="69" y="208"/>
                                  <a:pt x="70" y="210"/>
                                  <a:pt x="71" y="212"/>
                                </a:cubicBezTo>
                                <a:cubicBezTo>
                                  <a:pt x="72" y="213"/>
                                  <a:pt x="75" y="214"/>
                                  <a:pt x="79" y="215"/>
                                </a:cubicBezTo>
                                <a:cubicBezTo>
                                  <a:pt x="83" y="216"/>
                                  <a:pt x="88" y="216"/>
                                  <a:pt x="94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19" y="215"/>
                                  <a:pt x="121" y="215"/>
                                  <a:pt x="122" y="215"/>
                                </a:cubicBezTo>
                                <a:cubicBezTo>
                                  <a:pt x="123" y="215"/>
                                  <a:pt x="125" y="214"/>
                                  <a:pt x="126" y="214"/>
                                </a:cubicBezTo>
                                <a:cubicBezTo>
                                  <a:pt x="129" y="213"/>
                                  <a:pt x="131" y="213"/>
                                  <a:pt x="131" y="213"/>
                                </a:cubicBezTo>
                                <a:cubicBezTo>
                                  <a:pt x="132" y="212"/>
                                  <a:pt x="134" y="212"/>
                                  <a:pt x="136" y="211"/>
                                </a:cubicBezTo>
                                <a:cubicBezTo>
                                  <a:pt x="139" y="210"/>
                                  <a:pt x="141" y="210"/>
                                  <a:pt x="143" y="208"/>
                                </a:cubicBezTo>
                                <a:cubicBezTo>
                                  <a:pt x="146" y="207"/>
                                  <a:pt x="148" y="206"/>
                                  <a:pt x="151" y="204"/>
                                </a:cubicBezTo>
                                <a:cubicBezTo>
                                  <a:pt x="155" y="202"/>
                                  <a:pt x="160" y="198"/>
                                  <a:pt x="166" y="192"/>
                                </a:cubicBezTo>
                                <a:cubicBezTo>
                                  <a:pt x="169" y="190"/>
                                  <a:pt x="172" y="187"/>
                                  <a:pt x="175" y="183"/>
                                </a:cubicBezTo>
                                <a:cubicBezTo>
                                  <a:pt x="177" y="179"/>
                                  <a:pt x="180" y="175"/>
                                  <a:pt x="182" y="170"/>
                                </a:cubicBezTo>
                                <a:cubicBezTo>
                                  <a:pt x="185" y="165"/>
                                  <a:pt x="188" y="159"/>
                                  <a:pt x="191" y="150"/>
                                </a:cubicBezTo>
                                <a:cubicBezTo>
                                  <a:pt x="194" y="143"/>
                                  <a:pt x="196" y="138"/>
                                  <a:pt x="196" y="136"/>
                                </a:cubicBezTo>
                                <a:cubicBezTo>
                                  <a:pt x="200" y="126"/>
                                  <a:pt x="203" y="115"/>
                                  <a:pt x="205" y="103"/>
                                </a:cubicBezTo>
                                <a:lnTo>
                                  <a:pt x="207" y="88"/>
                                </a:lnTo>
                                <a:cubicBezTo>
                                  <a:pt x="208" y="83"/>
                                  <a:pt x="209" y="78"/>
                                  <a:pt x="209" y="73"/>
                                </a:cubicBezTo>
                                <a:cubicBezTo>
                                  <a:pt x="209" y="63"/>
                                  <a:pt x="207" y="55"/>
                                  <a:pt x="205" y="48"/>
                                </a:cubicBezTo>
                                <a:cubicBezTo>
                                  <a:pt x="203" y="40"/>
                                  <a:pt x="200" y="34"/>
                                  <a:pt x="194" y="29"/>
                                </a:cubicBezTo>
                                <a:cubicBezTo>
                                  <a:pt x="189" y="23"/>
                                  <a:pt x="182" y="19"/>
                                  <a:pt x="174" y="17"/>
                                </a:cubicBezTo>
                                <a:cubicBezTo>
                                  <a:pt x="166" y="14"/>
                                  <a:pt x="158" y="13"/>
                                  <a:pt x="150" y="13"/>
                                </a:cubicBezTo>
                                <a:lnTo>
                                  <a:pt x="136" y="13"/>
                                </a:lnTo>
                                <a:cubicBezTo>
                                  <a:pt x="131" y="13"/>
                                  <a:pt x="127" y="14"/>
                                  <a:pt x="124" y="16"/>
                                </a:cubicBezTo>
                                <a:cubicBezTo>
                                  <a:pt x="122" y="16"/>
                                  <a:pt x="120" y="18"/>
                                  <a:pt x="119" y="21"/>
                                </a:cubicBezTo>
                                <a:lnTo>
                                  <a:pt x="115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Freeform 348"/>
                        <wps:cNvSpPr>
                          <a:spLocks noEditPoints="1"/>
                        </wps:cNvSpPr>
                        <wps:spPr bwMode="auto">
                          <a:xfrm>
                            <a:off x="3362325" y="11430"/>
                            <a:ext cx="83820" cy="69215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20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4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7 h 234"/>
                              <a:gd name="T14" fmla="*/ 212 w 238"/>
                              <a:gd name="T15" fmla="*/ 216 h 234"/>
                              <a:gd name="T16" fmla="*/ 233 w 238"/>
                              <a:gd name="T17" fmla="*/ 220 h 234"/>
                              <a:gd name="T18" fmla="*/ 238 w 238"/>
                              <a:gd name="T19" fmla="*/ 220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4 w 238"/>
                              <a:gd name="T25" fmla="*/ 220 h 234"/>
                              <a:gd name="T26" fmla="*/ 150 w 238"/>
                              <a:gd name="T27" fmla="*/ 220 h 234"/>
                              <a:gd name="T28" fmla="*/ 157 w 238"/>
                              <a:gd name="T29" fmla="*/ 220 h 234"/>
                              <a:gd name="T30" fmla="*/ 163 w 238"/>
                              <a:gd name="T31" fmla="*/ 220 h 234"/>
                              <a:gd name="T32" fmla="*/ 168 w 238"/>
                              <a:gd name="T33" fmla="*/ 218 h 234"/>
                              <a:gd name="T34" fmla="*/ 172 w 238"/>
                              <a:gd name="T35" fmla="*/ 206 h 234"/>
                              <a:gd name="T36" fmla="*/ 171 w 238"/>
                              <a:gd name="T37" fmla="*/ 201 h 234"/>
                              <a:gd name="T38" fmla="*/ 170 w 238"/>
                              <a:gd name="T39" fmla="*/ 195 h 234"/>
                              <a:gd name="T40" fmla="*/ 163 w 238"/>
                              <a:gd name="T41" fmla="*/ 159 h 234"/>
                              <a:gd name="T42" fmla="*/ 80 w 238"/>
                              <a:gd name="T43" fmla="*/ 159 h 234"/>
                              <a:gd name="T44" fmla="*/ 67 w 238"/>
                              <a:gd name="T45" fmla="*/ 182 h 234"/>
                              <a:gd name="T46" fmla="*/ 65 w 238"/>
                              <a:gd name="T47" fmla="*/ 185 h 234"/>
                              <a:gd name="T48" fmla="*/ 61 w 238"/>
                              <a:gd name="T49" fmla="*/ 193 h 234"/>
                              <a:gd name="T50" fmla="*/ 56 w 238"/>
                              <a:gd name="T51" fmla="*/ 205 h 234"/>
                              <a:gd name="T52" fmla="*/ 61 w 238"/>
                              <a:gd name="T53" fmla="*/ 218 h 234"/>
                              <a:gd name="T54" fmla="*/ 69 w 238"/>
                              <a:gd name="T55" fmla="*/ 219 h 234"/>
                              <a:gd name="T56" fmla="*/ 78 w 238"/>
                              <a:gd name="T57" fmla="*/ 220 h 234"/>
                              <a:gd name="T58" fmla="*/ 87 w 238"/>
                              <a:gd name="T59" fmla="*/ 220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3 h 234"/>
                              <a:gd name="T66" fmla="*/ 142 w 238"/>
                              <a:gd name="T67" fmla="*/ 50 h 234"/>
                              <a:gd name="T68" fmla="*/ 89 w 238"/>
                              <a:gd name="T69" fmla="*/ 143 h 234"/>
                              <a:gd name="T70" fmla="*/ 160 w 238"/>
                              <a:gd name="T71" fmla="*/ 143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2" y="220"/>
                                  <a:pt x="20" y="216"/>
                                  <a:pt x="28" y="208"/>
                                </a:cubicBezTo>
                                <a:cubicBezTo>
                                  <a:pt x="36" y="201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7"/>
                                </a:lnTo>
                                <a:cubicBezTo>
                                  <a:pt x="207" y="207"/>
                                  <a:pt x="209" y="214"/>
                                  <a:pt x="212" y="216"/>
                                </a:cubicBezTo>
                                <a:cubicBezTo>
                                  <a:pt x="215" y="219"/>
                                  <a:pt x="222" y="220"/>
                                  <a:pt x="233" y="220"/>
                                </a:cubicBezTo>
                                <a:lnTo>
                                  <a:pt x="238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4" y="220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59" y="220"/>
                                  <a:pt x="162" y="220"/>
                                  <a:pt x="163" y="220"/>
                                </a:cubicBezTo>
                                <a:cubicBezTo>
                                  <a:pt x="165" y="219"/>
                                  <a:pt x="167" y="219"/>
                                  <a:pt x="168" y="218"/>
                                </a:cubicBezTo>
                                <a:cubicBezTo>
                                  <a:pt x="170" y="216"/>
                                  <a:pt x="172" y="212"/>
                                  <a:pt x="172" y="206"/>
                                </a:cubicBezTo>
                                <a:lnTo>
                                  <a:pt x="171" y="201"/>
                                </a:lnTo>
                                <a:lnTo>
                                  <a:pt x="170" y="195"/>
                                </a:lnTo>
                                <a:lnTo>
                                  <a:pt x="163" y="159"/>
                                </a:lnTo>
                                <a:lnTo>
                                  <a:pt x="80" y="159"/>
                                </a:lnTo>
                                <a:lnTo>
                                  <a:pt x="67" y="182"/>
                                </a:lnTo>
                                <a:cubicBezTo>
                                  <a:pt x="66" y="182"/>
                                  <a:pt x="66" y="184"/>
                                  <a:pt x="65" y="185"/>
                                </a:cubicBezTo>
                                <a:cubicBezTo>
                                  <a:pt x="63" y="188"/>
                                  <a:pt x="62" y="191"/>
                                  <a:pt x="61" y="193"/>
                                </a:cubicBezTo>
                                <a:lnTo>
                                  <a:pt x="56" y="205"/>
                                </a:lnTo>
                                <a:cubicBezTo>
                                  <a:pt x="56" y="211"/>
                                  <a:pt x="58" y="215"/>
                                  <a:pt x="61" y="218"/>
                                </a:cubicBezTo>
                                <a:cubicBezTo>
                                  <a:pt x="64" y="218"/>
                                  <a:pt x="66" y="219"/>
                                  <a:pt x="69" y="219"/>
                                </a:cubicBezTo>
                                <a:cubicBezTo>
                                  <a:pt x="72" y="220"/>
                                  <a:pt x="75" y="220"/>
                                  <a:pt x="78" y="220"/>
                                </a:cubicBezTo>
                                <a:lnTo>
                                  <a:pt x="87" y="220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3"/>
                                </a:moveTo>
                                <a:lnTo>
                                  <a:pt x="142" y="50"/>
                                </a:lnTo>
                                <a:lnTo>
                                  <a:pt x="89" y="143"/>
                                </a:lnTo>
                                <a:lnTo>
                                  <a:pt x="160" y="1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349"/>
                        <wps:cNvSpPr>
                          <a:spLocks noEditPoints="1"/>
                        </wps:cNvSpPr>
                        <wps:spPr bwMode="auto">
                          <a:xfrm>
                            <a:off x="2983230" y="811530"/>
                            <a:ext cx="78105" cy="679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4 h 229"/>
                              <a:gd name="T4" fmla="*/ 32 w 222"/>
                              <a:gd name="T5" fmla="*/ 200 h 229"/>
                              <a:gd name="T6" fmla="*/ 77 w 222"/>
                              <a:gd name="T7" fmla="*/ 29 h 229"/>
                              <a:gd name="T8" fmla="*/ 74 w 222"/>
                              <a:gd name="T9" fmla="*/ 16 h 229"/>
                              <a:gd name="T10" fmla="*/ 45 w 222"/>
                              <a:gd name="T11" fmla="*/ 15 h 229"/>
                              <a:gd name="T12" fmla="*/ 151 w 222"/>
                              <a:gd name="T13" fmla="*/ 0 h 229"/>
                              <a:gd name="T14" fmla="*/ 199 w 222"/>
                              <a:gd name="T15" fmla="*/ 12 h 229"/>
                              <a:gd name="T16" fmla="*/ 220 w 222"/>
                              <a:gd name="T17" fmla="*/ 42 h 229"/>
                              <a:gd name="T18" fmla="*/ 218 w 222"/>
                              <a:gd name="T19" fmla="*/ 72 h 229"/>
                              <a:gd name="T20" fmla="*/ 201 w 222"/>
                              <a:gd name="T21" fmla="*/ 94 h 229"/>
                              <a:gd name="T22" fmla="*/ 180 w 222"/>
                              <a:gd name="T23" fmla="*/ 106 h 229"/>
                              <a:gd name="T24" fmla="*/ 165 w 222"/>
                              <a:gd name="T25" fmla="*/ 110 h 229"/>
                              <a:gd name="T26" fmla="*/ 177 w 222"/>
                              <a:gd name="T27" fmla="*/ 118 h 229"/>
                              <a:gd name="T28" fmla="*/ 206 w 222"/>
                              <a:gd name="T29" fmla="*/ 145 h 229"/>
                              <a:gd name="T30" fmla="*/ 201 w 222"/>
                              <a:gd name="T31" fmla="*/ 196 h 229"/>
                              <a:gd name="T32" fmla="*/ 176 w 222"/>
                              <a:gd name="T33" fmla="*/ 218 h 229"/>
                              <a:gd name="T34" fmla="*/ 147 w 222"/>
                              <a:gd name="T35" fmla="*/ 228 h 229"/>
                              <a:gd name="T36" fmla="*/ 0 w 222"/>
                              <a:gd name="T37" fmla="*/ 229 h 229"/>
                              <a:gd name="T38" fmla="*/ 112 w 222"/>
                              <a:gd name="T39" fmla="*/ 105 h 229"/>
                              <a:gd name="T40" fmla="*/ 120 w 222"/>
                              <a:gd name="T41" fmla="*/ 105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1 w 222"/>
                              <a:gd name="T49" fmla="*/ 31 h 229"/>
                              <a:gd name="T50" fmla="*/ 152 w 222"/>
                              <a:gd name="T51" fmla="*/ 14 h 229"/>
                              <a:gd name="T52" fmla="*/ 117 w 222"/>
                              <a:gd name="T53" fmla="*/ 18 h 229"/>
                              <a:gd name="T54" fmla="*/ 91 w 222"/>
                              <a:gd name="T55" fmla="*/ 105 h 229"/>
                              <a:gd name="T56" fmla="*/ 65 w 222"/>
                              <a:gd name="T57" fmla="*/ 206 h 229"/>
                              <a:gd name="T58" fmla="*/ 66 w 222"/>
                              <a:gd name="T59" fmla="*/ 211 h 229"/>
                              <a:gd name="T60" fmla="*/ 83 w 222"/>
                              <a:gd name="T61" fmla="*/ 216 h 229"/>
                              <a:gd name="T62" fmla="*/ 136 w 222"/>
                              <a:gd name="T63" fmla="*/ 212 h 229"/>
                              <a:gd name="T64" fmla="*/ 169 w 222"/>
                              <a:gd name="T65" fmla="*/ 176 h 229"/>
                              <a:gd name="T66" fmla="*/ 171 w 222"/>
                              <a:gd name="T67" fmla="*/ 157 h 229"/>
                              <a:gd name="T68" fmla="*/ 151 w 222"/>
                              <a:gd name="T69" fmla="*/ 126 h 229"/>
                              <a:gd name="T70" fmla="*/ 125 w 222"/>
                              <a:gd name="T71" fmla="*/ 119 h 229"/>
                              <a:gd name="T72" fmla="*/ 87 w 222"/>
                              <a:gd name="T73" fmla="*/ 119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5"/>
                                </a:lnTo>
                                <a:cubicBezTo>
                                  <a:pt x="19" y="215"/>
                                  <a:pt x="21" y="215"/>
                                  <a:pt x="24" y="214"/>
                                </a:cubicBezTo>
                                <a:cubicBezTo>
                                  <a:pt x="26" y="213"/>
                                  <a:pt x="28" y="212"/>
                                  <a:pt x="29" y="209"/>
                                </a:cubicBezTo>
                                <a:lnTo>
                                  <a:pt x="32" y="200"/>
                                </a:lnTo>
                                <a:lnTo>
                                  <a:pt x="76" y="35"/>
                                </a:lnTo>
                                <a:lnTo>
                                  <a:pt x="77" y="29"/>
                                </a:lnTo>
                                <a:lnTo>
                                  <a:pt x="78" y="24"/>
                                </a:lnTo>
                                <a:cubicBezTo>
                                  <a:pt x="78" y="19"/>
                                  <a:pt x="77" y="17"/>
                                  <a:pt x="74" y="16"/>
                                </a:cubicBezTo>
                                <a:lnTo>
                                  <a:pt x="62" y="15"/>
                                </a:lnTo>
                                <a:lnTo>
                                  <a:pt x="45" y="15"/>
                                </a:lnTo>
                                <a:lnTo>
                                  <a:pt x="48" y="0"/>
                                </a:lnTo>
                                <a:lnTo>
                                  <a:pt x="151" y="0"/>
                                </a:lnTo>
                                <a:cubicBezTo>
                                  <a:pt x="162" y="0"/>
                                  <a:pt x="171" y="1"/>
                                  <a:pt x="178" y="3"/>
                                </a:cubicBezTo>
                                <a:cubicBezTo>
                                  <a:pt x="185" y="4"/>
                                  <a:pt x="192" y="7"/>
                                  <a:pt x="199" y="12"/>
                                </a:cubicBezTo>
                                <a:cubicBezTo>
                                  <a:pt x="206" y="17"/>
                                  <a:pt x="212" y="23"/>
                                  <a:pt x="216" y="30"/>
                                </a:cubicBezTo>
                                <a:cubicBezTo>
                                  <a:pt x="218" y="34"/>
                                  <a:pt x="219" y="38"/>
                                  <a:pt x="220" y="42"/>
                                </a:cubicBezTo>
                                <a:cubicBezTo>
                                  <a:pt x="221" y="45"/>
                                  <a:pt x="222" y="49"/>
                                  <a:pt x="222" y="53"/>
                                </a:cubicBezTo>
                                <a:cubicBezTo>
                                  <a:pt x="222" y="60"/>
                                  <a:pt x="220" y="66"/>
                                  <a:pt x="218" y="72"/>
                                </a:cubicBezTo>
                                <a:cubicBezTo>
                                  <a:pt x="216" y="78"/>
                                  <a:pt x="212" y="83"/>
                                  <a:pt x="208" y="88"/>
                                </a:cubicBezTo>
                                <a:cubicBezTo>
                                  <a:pt x="206" y="90"/>
                                  <a:pt x="203" y="92"/>
                                  <a:pt x="201" y="94"/>
                                </a:cubicBezTo>
                                <a:cubicBezTo>
                                  <a:pt x="199" y="96"/>
                                  <a:pt x="197" y="98"/>
                                  <a:pt x="194" y="99"/>
                                </a:cubicBezTo>
                                <a:lnTo>
                                  <a:pt x="180" y="106"/>
                                </a:lnTo>
                                <a:cubicBezTo>
                                  <a:pt x="178" y="107"/>
                                  <a:pt x="175" y="108"/>
                                  <a:pt x="172" y="109"/>
                                </a:cubicBezTo>
                                <a:cubicBezTo>
                                  <a:pt x="168" y="109"/>
                                  <a:pt x="166" y="110"/>
                                  <a:pt x="165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4" y="113"/>
                                  <a:pt x="171" y="115"/>
                                  <a:pt x="177" y="118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199" y="134"/>
                                  <a:pt x="203" y="139"/>
                                  <a:pt x="206" y="145"/>
                                </a:cubicBezTo>
                                <a:cubicBezTo>
                                  <a:pt x="208" y="150"/>
                                  <a:pt x="210" y="157"/>
                                  <a:pt x="210" y="164"/>
                                </a:cubicBezTo>
                                <a:cubicBezTo>
                                  <a:pt x="210" y="176"/>
                                  <a:pt x="207" y="186"/>
                                  <a:pt x="201" y="196"/>
                                </a:cubicBezTo>
                                <a:cubicBezTo>
                                  <a:pt x="198" y="201"/>
                                  <a:pt x="194" y="205"/>
                                  <a:pt x="190" y="209"/>
                                </a:cubicBezTo>
                                <a:cubicBezTo>
                                  <a:pt x="186" y="212"/>
                                  <a:pt x="182" y="216"/>
                                  <a:pt x="176" y="218"/>
                                </a:cubicBezTo>
                                <a:cubicBezTo>
                                  <a:pt x="172" y="220"/>
                                  <a:pt x="167" y="222"/>
                                  <a:pt x="161" y="224"/>
                                </a:cubicBezTo>
                                <a:cubicBezTo>
                                  <a:pt x="156" y="226"/>
                                  <a:pt x="151" y="227"/>
                                  <a:pt x="147" y="228"/>
                                </a:cubicBezTo>
                                <a:cubicBezTo>
                                  <a:pt x="138" y="229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5"/>
                                </a:moveTo>
                                <a:lnTo>
                                  <a:pt x="112" y="105"/>
                                </a:lnTo>
                                <a:lnTo>
                                  <a:pt x="117" y="105"/>
                                </a:lnTo>
                                <a:lnTo>
                                  <a:pt x="120" y="105"/>
                                </a:lnTo>
                                <a:cubicBezTo>
                                  <a:pt x="125" y="105"/>
                                  <a:pt x="129" y="105"/>
                                  <a:pt x="133" y="105"/>
                                </a:cubicBezTo>
                                <a:cubicBezTo>
                                  <a:pt x="136" y="104"/>
                                  <a:pt x="140" y="104"/>
                                  <a:pt x="143" y="103"/>
                                </a:cubicBezTo>
                                <a:cubicBezTo>
                                  <a:pt x="146" y="103"/>
                                  <a:pt x="149" y="102"/>
                                  <a:pt x="152" y="100"/>
                                </a:cubicBezTo>
                                <a:cubicBezTo>
                                  <a:pt x="156" y="99"/>
                                  <a:pt x="159" y="97"/>
                                  <a:pt x="162" y="95"/>
                                </a:cubicBezTo>
                                <a:cubicBezTo>
                                  <a:pt x="168" y="91"/>
                                  <a:pt x="174" y="84"/>
                                  <a:pt x="178" y="75"/>
                                </a:cubicBezTo>
                                <a:cubicBezTo>
                                  <a:pt x="183" y="66"/>
                                  <a:pt x="185" y="58"/>
                                  <a:pt x="185" y="50"/>
                                </a:cubicBezTo>
                                <a:cubicBezTo>
                                  <a:pt x="185" y="46"/>
                                  <a:pt x="184" y="42"/>
                                  <a:pt x="184" y="39"/>
                                </a:cubicBezTo>
                                <a:cubicBezTo>
                                  <a:pt x="183" y="36"/>
                                  <a:pt x="183" y="33"/>
                                  <a:pt x="181" y="31"/>
                                </a:cubicBezTo>
                                <a:cubicBezTo>
                                  <a:pt x="180" y="26"/>
                                  <a:pt x="176" y="22"/>
                                  <a:pt x="170" y="19"/>
                                </a:cubicBezTo>
                                <a:cubicBezTo>
                                  <a:pt x="165" y="16"/>
                                  <a:pt x="159" y="15"/>
                                  <a:pt x="152" y="14"/>
                                </a:cubicBezTo>
                                <a:lnTo>
                                  <a:pt x="133" y="13"/>
                                </a:lnTo>
                                <a:cubicBezTo>
                                  <a:pt x="125" y="13"/>
                                  <a:pt x="120" y="14"/>
                                  <a:pt x="117" y="18"/>
                                </a:cubicBezTo>
                                <a:cubicBezTo>
                                  <a:pt x="115" y="20"/>
                                  <a:pt x="113" y="27"/>
                                  <a:pt x="109" y="39"/>
                                </a:cubicBezTo>
                                <a:lnTo>
                                  <a:pt x="91" y="105"/>
                                </a:lnTo>
                                <a:close/>
                                <a:moveTo>
                                  <a:pt x="67" y="197"/>
                                </a:moveTo>
                                <a:lnTo>
                                  <a:pt x="65" y="206"/>
                                </a:lnTo>
                                <a:cubicBezTo>
                                  <a:pt x="65" y="207"/>
                                  <a:pt x="65" y="208"/>
                                  <a:pt x="65" y="209"/>
                                </a:cubicBezTo>
                                <a:cubicBezTo>
                                  <a:pt x="65" y="210"/>
                                  <a:pt x="65" y="210"/>
                                  <a:pt x="66" y="211"/>
                                </a:cubicBezTo>
                                <a:lnTo>
                                  <a:pt x="70" y="214"/>
                                </a:lnTo>
                                <a:lnTo>
                                  <a:pt x="83" y="216"/>
                                </a:lnTo>
                                <a:lnTo>
                                  <a:pt x="97" y="216"/>
                                </a:lnTo>
                                <a:cubicBezTo>
                                  <a:pt x="113" y="216"/>
                                  <a:pt x="126" y="215"/>
                                  <a:pt x="136" y="212"/>
                                </a:cubicBezTo>
                                <a:cubicBezTo>
                                  <a:pt x="146" y="210"/>
                                  <a:pt x="153" y="205"/>
                                  <a:pt x="159" y="197"/>
                                </a:cubicBezTo>
                                <a:cubicBezTo>
                                  <a:pt x="164" y="189"/>
                                  <a:pt x="167" y="182"/>
                                  <a:pt x="169" y="176"/>
                                </a:cubicBezTo>
                                <a:lnTo>
                                  <a:pt x="171" y="167"/>
                                </a:lnTo>
                                <a:lnTo>
                                  <a:pt x="171" y="157"/>
                                </a:lnTo>
                                <a:cubicBezTo>
                                  <a:pt x="171" y="148"/>
                                  <a:pt x="169" y="141"/>
                                  <a:pt x="164" y="136"/>
                                </a:cubicBezTo>
                                <a:cubicBezTo>
                                  <a:pt x="160" y="132"/>
                                  <a:pt x="156" y="128"/>
                                  <a:pt x="151" y="126"/>
                                </a:cubicBezTo>
                                <a:lnTo>
                                  <a:pt x="140" y="122"/>
                                </a:lnTo>
                                <a:lnTo>
                                  <a:pt x="125" y="119"/>
                                </a:lnTo>
                                <a:lnTo>
                                  <a:pt x="108" y="119"/>
                                </a:lnTo>
                                <a:lnTo>
                                  <a:pt x="87" y="119"/>
                                </a:lnTo>
                                <a:lnTo>
                                  <a:pt x="67" y="1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350"/>
                        <wps:cNvSpPr>
                          <a:spLocks/>
                        </wps:cNvSpPr>
                        <wps:spPr bwMode="auto">
                          <a:xfrm>
                            <a:off x="3582670" y="1236345"/>
                            <a:ext cx="75565" cy="70485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6 w 214"/>
                              <a:gd name="T5" fmla="*/ 97 h 239"/>
                              <a:gd name="T6" fmla="*/ 184 w 214"/>
                              <a:gd name="T7" fmla="*/ 97 h 239"/>
                              <a:gd name="T8" fmla="*/ 173 w 214"/>
                              <a:gd name="T9" fmla="*/ 39 h 239"/>
                              <a:gd name="T10" fmla="*/ 130 w 214"/>
                              <a:gd name="T11" fmla="*/ 14 h 239"/>
                              <a:gd name="T12" fmla="*/ 72 w 214"/>
                              <a:gd name="T13" fmla="*/ 49 h 239"/>
                              <a:gd name="T14" fmla="*/ 45 w 214"/>
                              <a:gd name="T15" fmla="*/ 114 h 239"/>
                              <a:gd name="T16" fmla="*/ 39 w 214"/>
                              <a:gd name="T17" fmla="*/ 157 h 239"/>
                              <a:gd name="T18" fmla="*/ 42 w 214"/>
                              <a:gd name="T19" fmla="*/ 184 h 239"/>
                              <a:gd name="T20" fmla="*/ 46 w 214"/>
                              <a:gd name="T21" fmla="*/ 195 h 239"/>
                              <a:gd name="T22" fmla="*/ 53 w 214"/>
                              <a:gd name="T23" fmla="*/ 206 h 239"/>
                              <a:gd name="T24" fmla="*/ 62 w 214"/>
                              <a:gd name="T25" fmla="*/ 214 h 239"/>
                              <a:gd name="T26" fmla="*/ 74 w 214"/>
                              <a:gd name="T27" fmla="*/ 220 h 239"/>
                              <a:gd name="T28" fmla="*/ 99 w 214"/>
                              <a:gd name="T29" fmla="*/ 225 h 239"/>
                              <a:gd name="T30" fmla="*/ 140 w 214"/>
                              <a:gd name="T31" fmla="*/ 213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8 w 214"/>
                              <a:gd name="T39" fmla="*/ 171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3 w 214"/>
                              <a:gd name="T45" fmla="*/ 212 h 239"/>
                              <a:gd name="T46" fmla="*/ 153 w 214"/>
                              <a:gd name="T47" fmla="*/ 222 h 239"/>
                              <a:gd name="T48" fmla="*/ 124 w 214"/>
                              <a:gd name="T49" fmla="*/ 235 h 239"/>
                              <a:gd name="T50" fmla="*/ 107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4 h 239"/>
                              <a:gd name="T56" fmla="*/ 0 w 214"/>
                              <a:gd name="T57" fmla="*/ 147 h 239"/>
                              <a:gd name="T58" fmla="*/ 8 w 214"/>
                              <a:gd name="T59" fmla="*/ 100 h 239"/>
                              <a:gd name="T60" fmla="*/ 30 w 214"/>
                              <a:gd name="T61" fmla="*/ 57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6" y="97"/>
                                </a:lnTo>
                                <a:lnTo>
                                  <a:pt x="184" y="97"/>
                                </a:lnTo>
                                <a:cubicBezTo>
                                  <a:pt x="184" y="74"/>
                                  <a:pt x="180" y="55"/>
                                  <a:pt x="173" y="39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6" y="26"/>
                                  <a:pt x="72" y="49"/>
                                </a:cubicBezTo>
                                <a:cubicBezTo>
                                  <a:pt x="58" y="72"/>
                                  <a:pt x="49" y="93"/>
                                  <a:pt x="45" y="114"/>
                                </a:cubicBezTo>
                                <a:cubicBezTo>
                                  <a:pt x="41" y="135"/>
                                  <a:pt x="39" y="149"/>
                                  <a:pt x="39" y="157"/>
                                </a:cubicBezTo>
                                <a:cubicBezTo>
                                  <a:pt x="39" y="167"/>
                                  <a:pt x="40" y="176"/>
                                  <a:pt x="42" y="184"/>
                                </a:cubicBezTo>
                                <a:cubicBezTo>
                                  <a:pt x="43" y="188"/>
                                  <a:pt x="45" y="192"/>
                                  <a:pt x="46" y="195"/>
                                </a:cubicBezTo>
                                <a:cubicBezTo>
                                  <a:pt x="48" y="199"/>
                                  <a:pt x="51" y="202"/>
                                  <a:pt x="53" y="206"/>
                                </a:cubicBezTo>
                                <a:cubicBezTo>
                                  <a:pt x="56" y="209"/>
                                  <a:pt x="59" y="211"/>
                                  <a:pt x="62" y="214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4"/>
                                  <a:pt x="91" y="225"/>
                                  <a:pt x="99" y="225"/>
                                </a:cubicBezTo>
                                <a:cubicBezTo>
                                  <a:pt x="115" y="225"/>
                                  <a:pt x="128" y="221"/>
                                  <a:pt x="140" y="213"/>
                                </a:cubicBezTo>
                                <a:cubicBezTo>
                                  <a:pt x="147" y="209"/>
                                  <a:pt x="152" y="204"/>
                                  <a:pt x="157" y="198"/>
                                </a:cubicBezTo>
                                <a:cubicBezTo>
                                  <a:pt x="162" y="193"/>
                                  <a:pt x="166" y="186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8" y="171"/>
                                </a:lnTo>
                                <a:cubicBezTo>
                                  <a:pt x="186" y="176"/>
                                  <a:pt x="184" y="182"/>
                                  <a:pt x="181" y="186"/>
                                </a:cubicBezTo>
                                <a:cubicBezTo>
                                  <a:pt x="179" y="191"/>
                                  <a:pt x="176" y="196"/>
                                  <a:pt x="173" y="200"/>
                                </a:cubicBezTo>
                                <a:cubicBezTo>
                                  <a:pt x="170" y="205"/>
                                  <a:pt x="166" y="209"/>
                                  <a:pt x="163" y="212"/>
                                </a:cubicBezTo>
                                <a:cubicBezTo>
                                  <a:pt x="160" y="215"/>
                                  <a:pt x="157" y="219"/>
                                  <a:pt x="153" y="222"/>
                                </a:cubicBezTo>
                                <a:cubicBezTo>
                                  <a:pt x="146" y="228"/>
                                  <a:pt x="136" y="232"/>
                                  <a:pt x="124" y="235"/>
                                </a:cubicBezTo>
                                <a:cubicBezTo>
                                  <a:pt x="118" y="236"/>
                                  <a:pt x="113" y="237"/>
                                  <a:pt x="107" y="238"/>
                                </a:cubicBezTo>
                                <a:cubicBezTo>
                                  <a:pt x="101" y="239"/>
                                  <a:pt x="95" y="239"/>
                                  <a:pt x="91" y="239"/>
                                </a:cubicBezTo>
                                <a:cubicBezTo>
                                  <a:pt x="64" y="239"/>
                                  <a:pt x="42" y="231"/>
                                  <a:pt x="25" y="214"/>
                                </a:cubicBezTo>
                                <a:cubicBezTo>
                                  <a:pt x="9" y="197"/>
                                  <a:pt x="0" y="175"/>
                                  <a:pt x="0" y="147"/>
                                </a:cubicBezTo>
                                <a:cubicBezTo>
                                  <a:pt x="0" y="130"/>
                                  <a:pt x="3" y="114"/>
                                  <a:pt x="8" y="100"/>
                                </a:cubicBezTo>
                                <a:cubicBezTo>
                                  <a:pt x="13" y="85"/>
                                  <a:pt x="20" y="71"/>
                                  <a:pt x="30" y="57"/>
                                </a:cubicBezTo>
                                <a:cubicBezTo>
                                  <a:pt x="35" y="50"/>
                                  <a:pt x="40" y="44"/>
                                  <a:pt x="46" y="38"/>
                                </a:cubicBezTo>
                                <a:cubicBezTo>
                                  <a:pt x="52" y="32"/>
                                  <a:pt x="58" y="27"/>
                                  <a:pt x="64" y="22"/>
                                </a:cubicBezTo>
                                <a:cubicBezTo>
                                  <a:pt x="76" y="13"/>
                                  <a:pt x="88" y="7"/>
                                  <a:pt x="100" y="4"/>
                                </a:cubicBezTo>
                                <a:cubicBezTo>
                                  <a:pt x="112" y="2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0" y="3"/>
                                  <a:pt x="160" y="7"/>
                                </a:cubicBezTo>
                                <a:cubicBezTo>
                                  <a:pt x="170" y="12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Freeform 351"/>
                        <wps:cNvSpPr>
                          <a:spLocks noEditPoints="1"/>
                        </wps:cNvSpPr>
                        <wps:spPr bwMode="auto">
                          <a:xfrm>
                            <a:off x="4213225" y="807085"/>
                            <a:ext cx="86360" cy="679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3 w 246"/>
                              <a:gd name="T3" fmla="*/ 214 h 229"/>
                              <a:gd name="T4" fmla="*/ 11 w 246"/>
                              <a:gd name="T5" fmla="*/ 214 h 229"/>
                              <a:gd name="T6" fmla="*/ 18 w 246"/>
                              <a:gd name="T7" fmla="*/ 214 h 229"/>
                              <a:gd name="T8" fmla="*/ 25 w 246"/>
                              <a:gd name="T9" fmla="*/ 214 h 229"/>
                              <a:gd name="T10" fmla="*/ 27 w 246"/>
                              <a:gd name="T11" fmla="*/ 212 h 229"/>
                              <a:gd name="T12" fmla="*/ 29 w 246"/>
                              <a:gd name="T13" fmla="*/ 211 h 229"/>
                              <a:gd name="T14" fmla="*/ 33 w 246"/>
                              <a:gd name="T15" fmla="*/ 207 h 229"/>
                              <a:gd name="T16" fmla="*/ 37 w 246"/>
                              <a:gd name="T17" fmla="*/ 195 h 229"/>
                              <a:gd name="T18" fmla="*/ 80 w 246"/>
                              <a:gd name="T19" fmla="*/ 31 h 229"/>
                              <a:gd name="T20" fmla="*/ 82 w 246"/>
                              <a:gd name="T21" fmla="*/ 22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4 h 229"/>
                              <a:gd name="T34" fmla="*/ 205 w 246"/>
                              <a:gd name="T35" fmla="*/ 10 h 229"/>
                              <a:gd name="T36" fmla="*/ 219 w 246"/>
                              <a:gd name="T37" fmla="*/ 21 h 229"/>
                              <a:gd name="T38" fmla="*/ 239 w 246"/>
                              <a:gd name="T39" fmla="*/ 52 h 229"/>
                              <a:gd name="T40" fmla="*/ 246 w 246"/>
                              <a:gd name="T41" fmla="*/ 89 h 229"/>
                              <a:gd name="T42" fmla="*/ 241 w 246"/>
                              <a:gd name="T43" fmla="*/ 126 h 229"/>
                              <a:gd name="T44" fmla="*/ 235 w 246"/>
                              <a:gd name="T45" fmla="*/ 145 h 229"/>
                              <a:gd name="T46" fmla="*/ 224 w 246"/>
                              <a:gd name="T47" fmla="*/ 168 h 229"/>
                              <a:gd name="T48" fmla="*/ 183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1 w 246"/>
                              <a:gd name="T59" fmla="*/ 197 h 229"/>
                              <a:gd name="T60" fmla="*/ 69 w 246"/>
                              <a:gd name="T61" fmla="*/ 205 h 229"/>
                              <a:gd name="T62" fmla="*/ 71 w 246"/>
                              <a:gd name="T63" fmla="*/ 212 h 229"/>
                              <a:gd name="T64" fmla="*/ 80 w 246"/>
                              <a:gd name="T65" fmla="*/ 215 h 229"/>
                              <a:gd name="T66" fmla="*/ 95 w 246"/>
                              <a:gd name="T67" fmla="*/ 216 h 229"/>
                              <a:gd name="T68" fmla="*/ 117 w 246"/>
                              <a:gd name="T69" fmla="*/ 215 h 229"/>
                              <a:gd name="T70" fmla="*/ 123 w 246"/>
                              <a:gd name="T71" fmla="*/ 215 h 229"/>
                              <a:gd name="T72" fmla="*/ 127 w 246"/>
                              <a:gd name="T73" fmla="*/ 214 h 229"/>
                              <a:gd name="T74" fmla="*/ 132 w 246"/>
                              <a:gd name="T75" fmla="*/ 212 h 229"/>
                              <a:gd name="T76" fmla="*/ 137 w 246"/>
                              <a:gd name="T77" fmla="*/ 211 h 229"/>
                              <a:gd name="T78" fmla="*/ 144 w 246"/>
                              <a:gd name="T79" fmla="*/ 208 h 229"/>
                              <a:gd name="T80" fmla="*/ 151 w 246"/>
                              <a:gd name="T81" fmla="*/ 204 h 229"/>
                              <a:gd name="T82" fmla="*/ 167 w 246"/>
                              <a:gd name="T83" fmla="*/ 192 h 229"/>
                              <a:gd name="T84" fmla="*/ 175 w 246"/>
                              <a:gd name="T85" fmla="*/ 183 h 229"/>
                              <a:gd name="T86" fmla="*/ 183 w 246"/>
                              <a:gd name="T87" fmla="*/ 170 h 229"/>
                              <a:gd name="T88" fmla="*/ 191 w 246"/>
                              <a:gd name="T89" fmla="*/ 150 h 229"/>
                              <a:gd name="T90" fmla="*/ 197 w 246"/>
                              <a:gd name="T91" fmla="*/ 136 h 229"/>
                              <a:gd name="T92" fmla="*/ 206 w 246"/>
                              <a:gd name="T93" fmla="*/ 103 h 229"/>
                              <a:gd name="T94" fmla="*/ 208 w 246"/>
                              <a:gd name="T95" fmla="*/ 88 h 229"/>
                              <a:gd name="T96" fmla="*/ 209 w 246"/>
                              <a:gd name="T97" fmla="*/ 73 h 229"/>
                              <a:gd name="T98" fmla="*/ 205 w 246"/>
                              <a:gd name="T99" fmla="*/ 48 h 229"/>
                              <a:gd name="T100" fmla="*/ 194 w 246"/>
                              <a:gd name="T101" fmla="*/ 28 h 229"/>
                              <a:gd name="T102" fmla="*/ 175 w 246"/>
                              <a:gd name="T103" fmla="*/ 17 h 229"/>
                              <a:gd name="T104" fmla="*/ 151 w 246"/>
                              <a:gd name="T105" fmla="*/ 13 h 229"/>
                              <a:gd name="T106" fmla="*/ 136 w 246"/>
                              <a:gd name="T107" fmla="*/ 13 h 229"/>
                              <a:gd name="T108" fmla="*/ 125 w 246"/>
                              <a:gd name="T109" fmla="*/ 16 h 229"/>
                              <a:gd name="T110" fmla="*/ 119 w 246"/>
                              <a:gd name="T111" fmla="*/ 21 h 229"/>
                              <a:gd name="T112" fmla="*/ 116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3" y="214"/>
                                </a:lnTo>
                                <a:lnTo>
                                  <a:pt x="11" y="214"/>
                                </a:lnTo>
                                <a:lnTo>
                                  <a:pt x="18" y="214"/>
                                </a:lnTo>
                                <a:lnTo>
                                  <a:pt x="25" y="214"/>
                                </a:lnTo>
                                <a:cubicBezTo>
                                  <a:pt x="25" y="213"/>
                                  <a:pt x="26" y="213"/>
                                  <a:pt x="27" y="212"/>
                                </a:cubicBezTo>
                                <a:cubicBezTo>
                                  <a:pt x="28" y="212"/>
                                  <a:pt x="29" y="211"/>
                                  <a:pt x="29" y="211"/>
                                </a:cubicBezTo>
                                <a:lnTo>
                                  <a:pt x="33" y="207"/>
                                </a:lnTo>
                                <a:lnTo>
                                  <a:pt x="37" y="195"/>
                                </a:lnTo>
                                <a:lnTo>
                                  <a:pt x="80" y="31"/>
                                </a:lnTo>
                                <a:lnTo>
                                  <a:pt x="82" y="22"/>
                                </a:lnTo>
                                <a:cubicBezTo>
                                  <a:pt x="82" y="19"/>
                                  <a:pt x="81" y="17"/>
                                  <a:pt x="77" y="16"/>
                                </a:cubicBezTo>
                                <a:cubicBezTo>
                                  <a:pt x="74" y="14"/>
                                  <a:pt x="70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1"/>
                                  <a:pt x="189" y="4"/>
                                </a:cubicBezTo>
                                <a:cubicBezTo>
                                  <a:pt x="195" y="5"/>
                                  <a:pt x="200" y="8"/>
                                  <a:pt x="205" y="10"/>
                                </a:cubicBezTo>
                                <a:cubicBezTo>
                                  <a:pt x="210" y="13"/>
                                  <a:pt x="215" y="17"/>
                                  <a:pt x="219" y="21"/>
                                </a:cubicBezTo>
                                <a:cubicBezTo>
                                  <a:pt x="228" y="29"/>
                                  <a:pt x="235" y="39"/>
                                  <a:pt x="239" y="52"/>
                                </a:cubicBezTo>
                                <a:cubicBezTo>
                                  <a:pt x="244" y="64"/>
                                  <a:pt x="246" y="77"/>
                                  <a:pt x="246" y="89"/>
                                </a:cubicBezTo>
                                <a:cubicBezTo>
                                  <a:pt x="246" y="102"/>
                                  <a:pt x="245" y="114"/>
                                  <a:pt x="241" y="126"/>
                                </a:cubicBezTo>
                                <a:cubicBezTo>
                                  <a:pt x="240" y="132"/>
                                  <a:pt x="238" y="138"/>
                                  <a:pt x="235" y="145"/>
                                </a:cubicBezTo>
                                <a:cubicBezTo>
                                  <a:pt x="232" y="152"/>
                                  <a:pt x="228" y="160"/>
                                  <a:pt x="224" y="168"/>
                                </a:cubicBezTo>
                                <a:cubicBezTo>
                                  <a:pt x="216" y="183"/>
                                  <a:pt x="202" y="197"/>
                                  <a:pt x="183" y="210"/>
                                </a:cubicBezTo>
                                <a:cubicBezTo>
                                  <a:pt x="164" y="222"/>
                                  <a:pt x="144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1" y="197"/>
                                </a:lnTo>
                                <a:lnTo>
                                  <a:pt x="69" y="205"/>
                                </a:lnTo>
                                <a:cubicBezTo>
                                  <a:pt x="69" y="208"/>
                                  <a:pt x="70" y="210"/>
                                  <a:pt x="71" y="212"/>
                                </a:cubicBezTo>
                                <a:cubicBezTo>
                                  <a:pt x="72" y="212"/>
                                  <a:pt x="75" y="214"/>
                                  <a:pt x="80" y="215"/>
                                </a:cubicBezTo>
                                <a:cubicBezTo>
                                  <a:pt x="84" y="215"/>
                                  <a:pt x="89" y="216"/>
                                  <a:pt x="95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20" y="215"/>
                                  <a:pt x="122" y="215"/>
                                  <a:pt x="123" y="215"/>
                                </a:cubicBezTo>
                                <a:cubicBezTo>
                                  <a:pt x="124" y="214"/>
                                  <a:pt x="125" y="214"/>
                                  <a:pt x="127" y="214"/>
                                </a:cubicBezTo>
                                <a:cubicBezTo>
                                  <a:pt x="129" y="213"/>
                                  <a:pt x="131" y="213"/>
                                  <a:pt x="132" y="212"/>
                                </a:cubicBezTo>
                                <a:cubicBezTo>
                                  <a:pt x="133" y="212"/>
                                  <a:pt x="134" y="212"/>
                                  <a:pt x="137" y="211"/>
                                </a:cubicBezTo>
                                <a:cubicBezTo>
                                  <a:pt x="139" y="210"/>
                                  <a:pt x="141" y="209"/>
                                  <a:pt x="144" y="208"/>
                                </a:cubicBezTo>
                                <a:cubicBezTo>
                                  <a:pt x="146" y="207"/>
                                  <a:pt x="148" y="206"/>
                                  <a:pt x="151" y="204"/>
                                </a:cubicBezTo>
                                <a:cubicBezTo>
                                  <a:pt x="155" y="202"/>
                                  <a:pt x="160" y="198"/>
                                  <a:pt x="167" y="192"/>
                                </a:cubicBezTo>
                                <a:cubicBezTo>
                                  <a:pt x="170" y="189"/>
                                  <a:pt x="172" y="186"/>
                                  <a:pt x="175" y="183"/>
                                </a:cubicBezTo>
                                <a:cubicBezTo>
                                  <a:pt x="178" y="179"/>
                                  <a:pt x="180" y="175"/>
                                  <a:pt x="183" y="170"/>
                                </a:cubicBezTo>
                                <a:cubicBezTo>
                                  <a:pt x="185" y="165"/>
                                  <a:pt x="188" y="158"/>
                                  <a:pt x="191" y="150"/>
                                </a:cubicBezTo>
                                <a:cubicBezTo>
                                  <a:pt x="194" y="142"/>
                                  <a:pt x="196" y="138"/>
                                  <a:pt x="197" y="136"/>
                                </a:cubicBezTo>
                                <a:cubicBezTo>
                                  <a:pt x="200" y="126"/>
                                  <a:pt x="203" y="114"/>
                                  <a:pt x="206" y="103"/>
                                </a:cubicBezTo>
                                <a:lnTo>
                                  <a:pt x="208" y="88"/>
                                </a:lnTo>
                                <a:cubicBezTo>
                                  <a:pt x="209" y="83"/>
                                  <a:pt x="209" y="78"/>
                                  <a:pt x="209" y="73"/>
                                </a:cubicBezTo>
                                <a:cubicBezTo>
                                  <a:pt x="209" y="63"/>
                                  <a:pt x="208" y="55"/>
                                  <a:pt x="205" y="48"/>
                                </a:cubicBezTo>
                                <a:cubicBezTo>
                                  <a:pt x="204" y="40"/>
                                  <a:pt x="200" y="34"/>
                                  <a:pt x="194" y="28"/>
                                </a:cubicBezTo>
                                <a:cubicBezTo>
                                  <a:pt x="189" y="23"/>
                                  <a:pt x="183" y="19"/>
                                  <a:pt x="175" y="17"/>
                                </a:cubicBezTo>
                                <a:cubicBezTo>
                                  <a:pt x="167" y="14"/>
                                  <a:pt x="159" y="13"/>
                                  <a:pt x="151" y="13"/>
                                </a:cubicBezTo>
                                <a:lnTo>
                                  <a:pt x="136" y="13"/>
                                </a:lnTo>
                                <a:cubicBezTo>
                                  <a:pt x="131" y="13"/>
                                  <a:pt x="127" y="14"/>
                                  <a:pt x="125" y="16"/>
                                </a:cubicBezTo>
                                <a:cubicBezTo>
                                  <a:pt x="123" y="16"/>
                                  <a:pt x="121" y="18"/>
                                  <a:pt x="119" y="21"/>
                                </a:cubicBezTo>
                                <a:lnTo>
                                  <a:pt x="116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352"/>
                        <wps:cNvSpPr>
                          <a:spLocks noChangeArrowheads="1"/>
                        </wps:cNvSpPr>
                        <wps:spPr bwMode="auto">
                          <a:xfrm>
                            <a:off x="3336925" y="1040130"/>
                            <a:ext cx="2349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353"/>
                        <wps:cNvSpPr>
                          <a:spLocks noChangeArrowheads="1"/>
                        </wps:cNvSpPr>
                        <wps:spPr bwMode="auto">
                          <a:xfrm>
                            <a:off x="3336925" y="1040130"/>
                            <a:ext cx="23495" cy="1905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354"/>
                        <wps:cNvSpPr>
                          <a:spLocks noChangeArrowheads="1"/>
                        </wps:cNvSpPr>
                        <wps:spPr bwMode="auto">
                          <a:xfrm>
                            <a:off x="3630930" y="88519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355"/>
                        <wps:cNvSpPr>
                          <a:spLocks noChangeArrowheads="1"/>
                        </wps:cNvSpPr>
                        <wps:spPr bwMode="auto">
                          <a:xfrm>
                            <a:off x="3630930" y="88519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356"/>
                        <wps:cNvSpPr>
                          <a:spLocks noChangeArrowheads="1"/>
                        </wps:cNvSpPr>
                        <wps:spPr bwMode="auto">
                          <a:xfrm>
                            <a:off x="3791585" y="49530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Oval 357"/>
                        <wps:cNvSpPr>
                          <a:spLocks noChangeArrowheads="1"/>
                        </wps:cNvSpPr>
                        <wps:spPr bwMode="auto">
                          <a:xfrm>
                            <a:off x="3791585" y="49530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Oval 358"/>
                        <wps:cNvSpPr>
                          <a:spLocks noChangeArrowheads="1"/>
                        </wps:cNvSpPr>
                        <wps:spPr bwMode="auto">
                          <a:xfrm>
                            <a:off x="3498215" y="65024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Oval 359"/>
                        <wps:cNvSpPr>
                          <a:spLocks noChangeArrowheads="1"/>
                        </wps:cNvSpPr>
                        <wps:spPr bwMode="auto">
                          <a:xfrm>
                            <a:off x="3498215" y="65024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Oval 360"/>
                        <wps:cNvSpPr>
                          <a:spLocks noChangeArrowheads="1"/>
                        </wps:cNvSpPr>
                        <wps:spPr bwMode="auto">
                          <a:xfrm>
                            <a:off x="2399030" y="104965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Oval 361"/>
                        <wps:cNvSpPr>
                          <a:spLocks noChangeArrowheads="1"/>
                        </wps:cNvSpPr>
                        <wps:spPr bwMode="auto">
                          <a:xfrm>
                            <a:off x="2399030" y="104965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Oval 362"/>
                        <wps:cNvSpPr>
                          <a:spLocks noChangeArrowheads="1"/>
                        </wps:cNvSpPr>
                        <wps:spPr bwMode="auto">
                          <a:xfrm>
                            <a:off x="2139950" y="89471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Oval 363"/>
                        <wps:cNvSpPr>
                          <a:spLocks noChangeArrowheads="1"/>
                        </wps:cNvSpPr>
                        <wps:spPr bwMode="auto">
                          <a:xfrm>
                            <a:off x="2139950" y="89471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Oval 364"/>
                        <wps:cNvSpPr>
                          <a:spLocks noChangeArrowheads="1"/>
                        </wps:cNvSpPr>
                        <wps:spPr bwMode="auto">
                          <a:xfrm>
                            <a:off x="2007235" y="659765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Oval 365"/>
                        <wps:cNvSpPr>
                          <a:spLocks noChangeArrowheads="1"/>
                        </wps:cNvSpPr>
                        <wps:spPr bwMode="auto">
                          <a:xfrm>
                            <a:off x="2007235" y="659765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Oval 366"/>
                        <wps:cNvSpPr>
                          <a:spLocks noChangeArrowheads="1"/>
                        </wps:cNvSpPr>
                        <wps:spPr bwMode="auto">
                          <a:xfrm>
                            <a:off x="1748790" y="505460"/>
                            <a:ext cx="2286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Oval 367"/>
                        <wps:cNvSpPr>
                          <a:spLocks noChangeArrowheads="1"/>
                        </wps:cNvSpPr>
                        <wps:spPr bwMode="auto">
                          <a:xfrm>
                            <a:off x="1748790" y="505460"/>
                            <a:ext cx="22860" cy="1905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Oval 368"/>
                        <wps:cNvSpPr>
                          <a:spLocks noChangeArrowheads="1"/>
                        </wps:cNvSpPr>
                        <wps:spPr bwMode="auto">
                          <a:xfrm>
                            <a:off x="349885" y="1064260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Oval 369"/>
                        <wps:cNvSpPr>
                          <a:spLocks noChangeArrowheads="1"/>
                        </wps:cNvSpPr>
                        <wps:spPr bwMode="auto">
                          <a:xfrm>
                            <a:off x="349885" y="1064260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Oval 370"/>
                        <wps:cNvSpPr>
                          <a:spLocks noChangeArrowheads="1"/>
                        </wps:cNvSpPr>
                        <wps:spPr bwMode="auto">
                          <a:xfrm>
                            <a:off x="902335" y="1064260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Oval 371"/>
                        <wps:cNvSpPr>
                          <a:spLocks noChangeArrowheads="1"/>
                        </wps:cNvSpPr>
                        <wps:spPr bwMode="auto">
                          <a:xfrm>
                            <a:off x="902335" y="1064260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Oval 372"/>
                        <wps:cNvSpPr>
                          <a:spLocks noChangeArrowheads="1"/>
                        </wps:cNvSpPr>
                        <wps:spPr bwMode="auto">
                          <a:xfrm>
                            <a:off x="805180" y="51943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Oval 373"/>
                        <wps:cNvSpPr>
                          <a:spLocks noChangeArrowheads="1"/>
                        </wps:cNvSpPr>
                        <wps:spPr bwMode="auto">
                          <a:xfrm>
                            <a:off x="805180" y="51943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Oval 374"/>
                        <wps:cNvSpPr>
                          <a:spLocks noChangeArrowheads="1"/>
                        </wps:cNvSpPr>
                        <wps:spPr bwMode="auto">
                          <a:xfrm>
                            <a:off x="252095" y="51943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Oval 375"/>
                        <wps:cNvSpPr>
                          <a:spLocks noChangeArrowheads="1"/>
                        </wps:cNvSpPr>
                        <wps:spPr bwMode="auto">
                          <a:xfrm>
                            <a:off x="252095" y="51943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Oval 376"/>
                        <wps:cNvSpPr>
                          <a:spLocks noChangeArrowheads="1"/>
                        </wps:cNvSpPr>
                        <wps:spPr bwMode="auto">
                          <a:xfrm>
                            <a:off x="3077845" y="885190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Oval 377"/>
                        <wps:cNvSpPr>
                          <a:spLocks noChangeArrowheads="1"/>
                        </wps:cNvSpPr>
                        <wps:spPr bwMode="auto">
                          <a:xfrm>
                            <a:off x="3077845" y="885190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Oval 378"/>
                        <wps:cNvSpPr>
                          <a:spLocks noChangeArrowheads="1"/>
                        </wps:cNvSpPr>
                        <wps:spPr bwMode="auto">
                          <a:xfrm>
                            <a:off x="4182745" y="885190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Oval 379"/>
                        <wps:cNvSpPr>
                          <a:spLocks noChangeArrowheads="1"/>
                        </wps:cNvSpPr>
                        <wps:spPr bwMode="auto">
                          <a:xfrm>
                            <a:off x="4182745" y="885190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Oval 380"/>
                        <wps:cNvSpPr>
                          <a:spLocks noChangeArrowheads="1"/>
                        </wps:cNvSpPr>
                        <wps:spPr bwMode="auto">
                          <a:xfrm>
                            <a:off x="3596005" y="119507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Oval 381"/>
                        <wps:cNvSpPr>
                          <a:spLocks noChangeArrowheads="1"/>
                        </wps:cNvSpPr>
                        <wps:spPr bwMode="auto">
                          <a:xfrm>
                            <a:off x="3596005" y="119507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Oval 382"/>
                        <wps:cNvSpPr>
                          <a:spLocks noChangeArrowheads="1"/>
                        </wps:cNvSpPr>
                        <wps:spPr bwMode="auto">
                          <a:xfrm>
                            <a:off x="3400425" y="10541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Oval 383"/>
                        <wps:cNvSpPr>
                          <a:spLocks noChangeArrowheads="1"/>
                        </wps:cNvSpPr>
                        <wps:spPr bwMode="auto">
                          <a:xfrm>
                            <a:off x="3400425" y="10541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Oval 384"/>
                        <wps:cNvSpPr>
                          <a:spLocks noChangeArrowheads="1"/>
                        </wps:cNvSpPr>
                        <wps:spPr bwMode="auto">
                          <a:xfrm>
                            <a:off x="1587500" y="89471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Oval 385"/>
                        <wps:cNvSpPr>
                          <a:spLocks noChangeArrowheads="1"/>
                        </wps:cNvSpPr>
                        <wps:spPr bwMode="auto">
                          <a:xfrm>
                            <a:off x="1587500" y="89471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Oval 386"/>
                        <wps:cNvSpPr>
                          <a:spLocks noChangeArrowheads="1"/>
                        </wps:cNvSpPr>
                        <wps:spPr bwMode="auto">
                          <a:xfrm>
                            <a:off x="2692400" y="89471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Oval 387"/>
                        <wps:cNvSpPr>
                          <a:spLocks noChangeArrowheads="1"/>
                        </wps:cNvSpPr>
                        <wps:spPr bwMode="auto">
                          <a:xfrm>
                            <a:off x="2692400" y="89471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Oval 388"/>
                        <wps:cNvSpPr>
                          <a:spLocks noChangeArrowheads="1"/>
                        </wps:cNvSpPr>
                        <wps:spPr bwMode="auto">
                          <a:xfrm>
                            <a:off x="2105660" y="120459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Oval 389"/>
                        <wps:cNvSpPr>
                          <a:spLocks noChangeArrowheads="1"/>
                        </wps:cNvSpPr>
                        <wps:spPr bwMode="auto">
                          <a:xfrm>
                            <a:off x="2105660" y="120459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Oval 390"/>
                        <wps:cNvSpPr>
                          <a:spLocks noChangeArrowheads="1"/>
                        </wps:cNvSpPr>
                        <wps:spPr bwMode="auto">
                          <a:xfrm>
                            <a:off x="1910080" y="11493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Oval 391"/>
                        <wps:cNvSpPr>
                          <a:spLocks noChangeArrowheads="1"/>
                        </wps:cNvSpPr>
                        <wps:spPr bwMode="auto">
                          <a:xfrm>
                            <a:off x="1910080" y="11493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Oval 392"/>
                        <wps:cNvSpPr>
                          <a:spLocks noChangeArrowheads="1"/>
                        </wps:cNvSpPr>
                        <wps:spPr bwMode="auto">
                          <a:xfrm>
                            <a:off x="413385" y="12954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Oval 393"/>
                        <wps:cNvSpPr>
                          <a:spLocks noChangeArrowheads="1"/>
                        </wps:cNvSpPr>
                        <wps:spPr bwMode="auto">
                          <a:xfrm>
                            <a:off x="413385" y="12954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Oval 394"/>
                        <wps:cNvSpPr>
                          <a:spLocks noChangeArrowheads="1"/>
                        </wps:cNvSpPr>
                        <wps:spPr bwMode="auto">
                          <a:xfrm>
                            <a:off x="608965" y="121920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Oval 395"/>
                        <wps:cNvSpPr>
                          <a:spLocks noChangeArrowheads="1"/>
                        </wps:cNvSpPr>
                        <wps:spPr bwMode="auto">
                          <a:xfrm>
                            <a:off x="608965" y="121920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Oval 396"/>
                        <wps:cNvSpPr>
                          <a:spLocks noChangeArrowheads="1"/>
                        </wps:cNvSpPr>
                        <wps:spPr bwMode="auto">
                          <a:xfrm>
                            <a:off x="1195705" y="909320"/>
                            <a:ext cx="2349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Oval 397"/>
                        <wps:cNvSpPr>
                          <a:spLocks noChangeArrowheads="1"/>
                        </wps:cNvSpPr>
                        <wps:spPr bwMode="auto">
                          <a:xfrm>
                            <a:off x="1195705" y="909320"/>
                            <a:ext cx="23495" cy="1905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Oval 398"/>
                        <wps:cNvSpPr>
                          <a:spLocks noChangeArrowheads="1"/>
                        </wps:cNvSpPr>
                        <wps:spPr bwMode="auto">
                          <a:xfrm>
                            <a:off x="90805" y="909320"/>
                            <a:ext cx="2349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Oval 399"/>
                        <wps:cNvSpPr>
                          <a:spLocks noChangeArrowheads="1"/>
                        </wps:cNvSpPr>
                        <wps:spPr bwMode="auto">
                          <a:xfrm>
                            <a:off x="90805" y="909320"/>
                            <a:ext cx="23495" cy="1905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08" o:spid="_x0000_s1026" editas="canvas" style="width:339.6pt;height:105.3pt;mso-position-horizontal-relative:char;mso-position-vertical-relative:line" coordsize="43129,13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">
                <v:shape id="_x0000_s1027" type="#_x0000_t75" style="position:absolute;width:43129;height:13373;visibility:visible;mso-wrap-style:square">
                  <v:fill o:detectmouseclick="t"/>
                  <v:path o:connecttype="none"/>
                </v:shape>
                <v:shape id="Freeform 310" o:spid="_x0000_s1028" style="position:absolute;left:1028;top:9118;width:11049;height:146;visibility:visible;mso-wrap-style:square;v-text-anchor:top" coordsize="3145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X4TMAA&#10;AADbAAAADwAAAGRycy9kb3ducmV2LnhtbESPQYvCMBSE74L/ITzBm6btQaQaiwjKenPdredH82yK&#10;zUtpsrX+e7OwsMdhZr5htsVoWzFQ7xvHCtJlAoK4crrhWsH313GxBuEDssbWMSl4kYdiN51sMdfu&#10;yZ80XEMtIoR9jgpMCF0upa8MWfRL1xFH7+56iyHKvpa6x2eE21ZmSbKSFhuOCwY7OhiqHtcfq+As&#10;3c2YS1PxvSxrkw4DndZSqfls3G9ABBrDf/iv/aEVZCn8fok/QO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/X4TMAAAADbAAAADwAAAAAAAAAAAAAAAACYAgAAZHJzL2Rvd25y&#10;ZXYueG1sUEsFBgAAAAAEAAQA9QAAAIUDAAAAAA==&#10;" path="m,l295,r,49l,49,,xm491,l786,r,49l491,49,491,xm983,r295,l1278,49r-295,l983,xm1474,r295,l1769,49r-295,l1474,xm1966,r295,l2261,49r-295,l1966,xm2457,r295,l2752,49r-295,l2457,xm2949,r196,l3145,49r-196,l2949,xe" fillcolor="black" strokeweight=".1pt">
                  <v:stroke joinstyle="bevel"/>
                  <v:path arrowok="t" o:connecttype="custom" o:connectlocs="0,0;103639,0;103639,14605;0,14605;0,0;172498,0;276137,0;276137,14605;172498,14605;172498,0;345347,0;448986,0;448986,14605;345347,14605;345347,0;517845,0;621484,0;621484,14605;517845,14605;517845,0;690694,0;794334,0;794334,14605;690694,14605;690694,0;863192,0;966831,0;966831,14605;863192,14605;863192,0;1036041,0;1104900,0;1104900,14605;1036041,14605;1036041,0" o:connectangles="0,0,0,0,0,0,0,0,0,0,0,0,0,0,0,0,0,0,0,0,0,0,0,0,0,0,0,0,0,0,0,0,0,0,0"/>
                  <o:lock v:ext="edit" verticies="t"/>
                </v:shape>
                <v:line id="Line 311" o:spid="_x0000_s1029" style="position:absolute;visibility:visible;mso-wrap-style:square" from="1028,9188" to="6203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H1m8QAAADbAAAADwAAAGRycy9kb3ducmV2LnhtbESPzWrDMBCE74W8g9hCb7VcF1zjRAkh&#10;EFLTU34IOS7WxjaxVsZSHPvtq0Kgx2FmvmEWq9G0YqDeNZYVfEQxCOLS6oYrBafj9j0D4TyyxtYy&#10;KZjIwWo5e1lgru2D9zQcfCUChF2OCmrvu1xKV9Zk0EW2Iw7e1fYGfZB9JXWPjwA3rUziOJUGGw4L&#10;NXa0qam8He5GQXlP9OdXWuzOLIf28nPtimwqlHp7HddzEJ5G/x9+tr+1giSBvy/h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0fWbxAAAANsAAAAPAAAAAAAAAAAA&#10;AAAAAKECAABkcnMvZG93bnJldi54bWxQSwUGAAAAAAQABAD5AAAAkgMAAAAA&#10;" strokeweight="1.65pt">
                  <v:stroke joinstyle="miter"/>
                </v:line>
                <v:line id="Line 312" o:spid="_x0000_s1030" style="position:absolute;flip:y;visibility:visible;mso-wrap-style:square" from="6203,9188" to="12077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xNVMUAAADbAAAADwAAAGRycy9kb3ducmV2LnhtbESPQWuDQBSE74X+h+UVemvWKqTFZJVQ&#10;CKmQS02T88N9URP3rbirMf++Wyj0OMzMN8w6n00nJhpca1nB6yICQVxZ3XKt4PuwfXkH4Tyyxs4y&#10;KbiTgzx7fFhjqu2Nv2gqfS0ChF2KChrv+1RKVzVk0C1sTxy8sx0M+iCHWuoBbwFuOhlH0VIabDks&#10;NNjTR0PVtRyNgvG422+Kt3pb7Hfl8nS9n+bkEiv1/DRvViA8zf4//Nf+1AriBH6/hB8gs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xNVMUAAADbAAAADwAAAAAAAAAA&#10;AAAAAAChAgAAZHJzL2Rvd25yZXYueG1sUEsFBgAAAAAEAAQA+QAAAJMDAAAAAA==&#10;" strokeweight="1.65pt">
                  <v:stroke joinstyle="miter"/>
                </v:line>
                <v:line id="Line 313" o:spid="_x0000_s1031" style="position:absolute;flip:y;visibility:visible;mso-wrap-style:square" from="1028,1397" to="4248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XVIMMAAADbAAAADwAAAGRycy9kb3ducmV2LnhtbESPQYvCMBSE78L+h/AEb5paxZVqFFkQ&#10;FbzY3fX8aN62XZuX0sRa/70RBI/DzHzDLNedqURLjSstKxiPIhDEmdUl5wp+vrfDOQjnkTVWlknB&#10;nRysVx+9JSba3vhEbepzESDsElRQeF8nUrqsIINuZGvi4P3ZxqAPssmlbvAW4KaScRTNpMGSw0KB&#10;NX0VlF3Sq1Fw/d0dN4fPfHs47tLZ+XI/d5P/WKlBv9ssQHjq/Dv8au+1gngKzy/hB8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V1SDDAAAA2wAAAA8AAAAAAAAAAAAA&#10;AAAAoQIAAGRycy9kb3ducmV2LnhtbFBLBQYAAAAABAAEAPkAAACRAwAAAAA=&#10;" strokeweight="1.65pt">
                  <v:stroke joinstyle="miter"/>
                </v:line>
                <v:line id="Line 314" o:spid="_x0000_s1032" style="position:absolute;visibility:visible;mso-wrap-style:square" from="4248,1397" to="12077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ht78IAAADbAAAADwAAAGRycy9kb3ducmV2LnhtbESPQYvCMBSE74L/ITzBm6ZW1pVqFBFE&#10;y550RTw+mmdbbF5KE2v992ZhweMwM98wy3VnKtFS40rLCibjCARxZnXJuYLz7240B+E8ssbKMil4&#10;kYP1qt9bYqLtk4/UnnwuAoRdggoK7+tESpcVZNCNbU0cvJttDPogm1zqBp8BbioZR9FMGiw5LBRY&#10;07ag7H56GAXZI9bT71m6v7Bsq+vPrU7nr1Sp4aDbLEB46vwn/N8+aAXxF/x9CT9Ar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ht78IAAADbAAAADwAAAAAAAAAAAAAA&#10;AAChAgAAZHJzL2Rvd25yZXYueG1sUEsFBgAAAAAEAAQA+QAAAJADAAAAAA==&#10;" strokeweight="1.65pt">
                  <v:stroke joinstyle="miter"/>
                </v:line>
                <v:line id="Line 315" o:spid="_x0000_s1033" style="position:absolute;visibility:visible;mso-wrap-style:square" from="4248,1397" to="6203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4QO8IAAADbAAAADwAAAGRycy9kb3ducmV2LnhtbESPQYvCMBSE74L/ITzBm6bWxZVqFBFE&#10;y550RTw+mmdbbF5KE2v992ZhweMwM98wy3VnKtFS40rLCibjCARxZnXJuYLz7240B+E8ssbKMil4&#10;kYP1qt9bYqLtk4/UnnwuAoRdggoK7+tESpcVZNCNbU0cvJttDPogm1zqBp8BbioZR9FMGiw5LBRY&#10;07ag7H56GAXZI9bT71m6v7Bsq+vPrU7nr1Sp4aDbLEB46vwn/N8+aAVfMfx9CT9Ar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A4QO8IAAADbAAAADwAAAAAAAAAAAAAA&#10;AAChAgAAZHJzL2Rvd25yZXYueG1sUEsFBgAAAAAEAAQA+QAAAJADAAAAAA==&#10;" strokeweight="1.65pt">
                  <v:stroke joinstyle="miter"/>
                </v:line>
                <v:shape id="Freeform 316" o:spid="_x0000_s1034" style="position:absolute;left:2641;top:5270;width:5518;height:44;visibility:visible;mso-wrap-style:square;v-text-anchor:top" coordsize="1572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/ys8QA&#10;AADbAAAADwAAAGRycy9kb3ducmV2LnhtbESP3WoCMRSE7wt9h3AK3hRNqqW1W6P4g9DSq119gMPm&#10;dLO4OVk2UVef3giFXg4z8w0zW/SuESfqQu1Zw8tIgSAuvam50rDfbYdTECEiG2w8k4YLBVjMHx9m&#10;mBl/5pxORaxEgnDIUIONsc2kDKUlh2HkW+Lk/frOYUyyq6Tp8JzgrpFjpd6kw5rTgsWW1pbKQ3F0&#10;GvJSfthVnftnJYvrYb35ab/Vu9aDp375CSJSH//Df+0vo+F1Avcv6Q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f8rPEAAAA2wAAAA8AAAAAAAAAAAAAAAAAmAIAAGRycy9k&#10;b3ducmV2LnhtbFBLBQYAAAAABAAEAPUAAACJAwAAAAA=&#10;" path="m,l98,r,17l,17,,xm164,r98,l262,17r-98,l164,xm327,r99,l426,17r-99,l327,xm491,r98,l589,17r-98,l491,xm655,r98,l753,17r-98,l655,xm819,r98,l917,17r-98,l819,xm983,r98,l1081,17r-98,l983,xm1146,r99,l1245,17r-99,l1146,xm1310,r99,l1409,17r-99,l1310,xm1474,r98,l1572,17r-98,l1474,xe" fillcolor="black" strokeweight=".1pt">
                  <v:stroke joinstyle="bevel"/>
                  <v:path arrowok="t" o:connecttype="custom" o:connectlocs="0,0;34401,0;34401,4445;0,4445;0,0;57568,0;91969,0;91969,4445;57568,4445;57568,0;114786,0;149538,0;149538,4445;114786,4445;114786,0;172354,0;206755,0;206755,4445;172354,4445;172354,0;229923,0;264324,0;264324,4445;229923,4445;229923,0;287491,0;321892,0;321892,4445;287491,4445;287491,0;345060,0;379461,0;379461,4445;345060,4445;345060,0;402277,0;437029,0;437029,4445;402277,4445;402277,0;459846,0;494598,0;494598,4445;459846,4445;459846,0;517414,0;551815,0;551815,4445;517414,4445;517414,0" o:connectangles="0,0,0,0,0,0,0,0,0,0,0,0,0,0,0,0,0,0,0,0,0,0,0,0,0,0,0,0,0,0,0,0,0,0,0,0,0,0,0,0,0,0,0,0,0,0,0,0,0,0"/>
                  <o:lock v:ext="edit" verticies="t"/>
                </v:shape>
                <v:shape id="Freeform 317" o:spid="_x0000_s1035" style="position:absolute;left:15989;top:8972;width:11049;height:146;visibility:visible;mso-wrap-style:square;v-text-anchor:top" coordsize="3145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2+dMAA&#10;AADbAAAADwAAAGRycy9kb3ducmV2LnhtbESPT4vCMBTE78J+h/AW9qapIiLVVETYZffmv3p+NK9N&#10;sXkpTazdb28EweMwM79h1pvBNqKnzteOFUwnCQjiwumaKwXn0/d4CcIHZI2NY1LwTx422cdojal2&#10;dz5QfwyViBD2KSowIbSplL4wZNFPXEscvdJ1FkOUXSV1h/cIt42cJclCWqw5LhhsaWeouB5vVsGf&#10;dBdj9nXBZZ5XZtr39LOUSn19DtsViEBDeIdf7V+tYD6H55f4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2+dMAAAADbAAAADwAAAAAAAAAAAAAAAACYAgAAZHJzL2Rvd25y&#10;ZXYueG1sUEsFBgAAAAAEAAQA9QAAAIUDAAAAAA==&#10;" path="m,l295,r,49l,49,,xm492,l786,r,49l492,49,492,xm983,r295,l1278,49r-295,l983,xm1474,r295,l1769,49r-295,l1474,xm1966,r295,l2261,49r-295,l1966,xm2457,r295,l2752,49r-295,l2457,xm2949,r196,l3145,49r-196,l2949,xe" fillcolor="black" strokeweight=".1pt">
                  <v:stroke joinstyle="bevel"/>
                  <v:path arrowok="t" o:connecttype="custom" o:connectlocs="0,0;103639,0;103639,14605;0,14605;0,0;172849,0;276137,0;276137,14605;172849,14605;172849,0;345347,0;448986,0;448986,14605;345347,14605;345347,0;517845,0;621484,0;621484,14605;517845,14605;517845,0;690694,0;794334,0;794334,14605;690694,14605;690694,0;863192,0;966831,0;966831,14605;863192,14605;863192,0;1036041,0;1104900,0;1104900,14605;1036041,14605;1036041,0" o:connectangles="0,0,0,0,0,0,0,0,0,0,0,0,0,0,0,0,0,0,0,0,0,0,0,0,0,0,0,0,0,0,0,0,0,0,0"/>
                  <o:lock v:ext="edit" verticies="t"/>
                </v:shape>
                <v:line id="Line 318" o:spid="_x0000_s1036" style="position:absolute;visibility:visible;mso-wrap-style:square" from="15989,9048" to="21164,12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eIT8MAAADbAAAADwAAAGRycy9kb3ducmV2LnhtbESPT4vCMBTE7wt+h/AEb2vqn1XpGkUE&#10;0bInqyx7fDTPtmzzUppY67c3guBxmJnfMMt1ZyrRUuNKywpGwwgEcWZ1ybmC82n3uQDhPLLGyjIp&#10;uJOD9ar3scRY2xsfqU19LgKEXYwKCu/rWEqXFWTQDW1NHLyLbQz6IJtc6gZvAW4qOY6imTRYclgo&#10;sKZtQdl/ejUKsutYT+azZP/Lsq3+fi51srgnSg363eYbhKfOv8Ov9kErmH7B80v4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niE/DAAAA2wAAAA8AAAAAAAAAAAAA&#10;AAAAoQIAAGRycy9kb3ducmV2LnhtbFBLBQYAAAAABAAEAPkAAACRAwAAAAA=&#10;" strokeweight="1.65pt">
                  <v:stroke joinstyle="miter"/>
                </v:line>
                <v:line id="Line 319" o:spid="_x0000_s1037" style="position:absolute;flip:y;visibility:visible;mso-wrap-style:square" from="21164,9048" to="27038,12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iu98QAAADbAAAADwAAAGRycy9kb3ducmV2LnhtbESPT4vCMBTE78J+h/AEb5r6B5VqLLIg&#10;KnjZuuv50bxtu21eShO1fnsjLHgcZuY3zDrpTC1u1LrSsoLxKAJBnFldcq7g+7wbLkE4j6yxtkwK&#10;HuQg2Xz01hhre+cvuqU+FwHCLkYFhfdNLKXLCjLoRrYhDt6vbQ36INtc6hbvAW5qOYmiuTRYclgo&#10;sKHPgrIqvRoF15/9aXtc5LvjaZ/OL9Xj0k3/JkoN+t12BcJT59/h//ZBK5gt4PUl/AC5e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2K73xAAAANsAAAAPAAAAAAAAAAAA&#10;AAAAAKECAABkcnMvZG93bnJldi54bWxQSwUGAAAAAAQABAD5AAAAkgMAAAAA&#10;" strokeweight="1.65pt">
                  <v:stroke joinstyle="miter"/>
                </v:line>
                <v:line id="Line 320" o:spid="_x0000_s1038" style="position:absolute;flip:y;visibility:visible;mso-wrap-style:square" from="15989,1250" to="19208,9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c6hcIAAADbAAAADwAAAGRycy9kb3ducmV2LnhtbERPTWuDQBC9F/Iflgnk1qwxJS02G5FA&#10;sIFcatucB3eqVndW3I2af989FHp8vO99OptOjDS4xrKCzToCQVxa3XCl4PPj9PgCwnlkjZ1lUnAn&#10;B+lh8bDHRNuJ32ksfCVCCLsEFdTe94mUrqzJoFvbnjhw33Yw6AMcKqkHnEK46WQcRTtpsOHQUGNP&#10;x5rKtrgZBbev/JKdn6vT+ZIXu2t7v87bn1ip1XLOXkF4mv2/+M/9phU8hbHhS/gB8vA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0c6hcIAAADbAAAADwAAAAAAAAAAAAAA&#10;AAChAgAAZHJzL2Rvd25yZXYueG1sUEsFBgAAAAAEAAQA+QAAAJADAAAAAA==&#10;" strokeweight="1.65pt">
                  <v:stroke joinstyle="miter"/>
                </v:line>
                <v:line id="Line 321" o:spid="_x0000_s1039" style="position:absolute;visibility:visible;mso-wrap-style:square" from="19208,1250" to="27038,9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qCSsQAAADbAAAADwAAAGRycy9kb3ducmV2LnhtbESPT2vCQBTE74LfYXmF3symttiYuooU&#10;Shs8aUU8PrLPJDT7NmTX/Pn2XUHwOMzMb5jVZjC16Kh1lWUFL1EMgji3uuJCwfH3a5aAcB5ZY22Z&#10;FIzkYLOeTlaYatvznrqDL0SAsEtRQel9k0rp8pIMusg2xMG72NagD7ItpG6xD3BTy3kcL6TBisNC&#10;iQ19lpT/Ha5GQX6d69f3RfZ9YtnV592lyZIxU+r5adh+gPA0+Ef43v7RCt6WcPsSfoB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qoJKxAAAANsAAAAPAAAAAAAAAAAA&#10;AAAAAKECAABkcnMvZG93bnJldi54bWxQSwUGAAAAAAQABAD5AAAAkgMAAAAA&#10;" strokeweight="1.65pt">
                  <v:stroke joinstyle="miter"/>
                </v:line>
                <v:line id="Line 322" o:spid="_x0000_s1040" style="position:absolute;visibility:visible;mso-wrap-style:square" from="19208,1250" to="21164,12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m9CsAAAADbAAAADwAAAGRycy9kb3ducmV2LnhtbERPTYvCMBC9C/sfwgjeNFXRlWpaloVF&#10;y56si3gcmrEtNpPSxFr/vTkseHy87106mEb01LnasoL5LAJBXFhdc6ng7/Qz3YBwHlljY5kUPMlB&#10;mnyMdhhr++Aj9bkvRQhhF6OCyvs2ltIVFRl0M9sSB+5qO4M+wK6UusNHCDeNXETRWhqsOTRU2NJ3&#10;RcUtvxsFxX2hl5/rbH9m2TeX32ubbZ6ZUpPx8LUF4Wnwb/G/+6AVrML68CX8AJm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JJvQrAAAAA2wAAAA8AAAAAAAAAAAAAAAAA&#10;oQIAAGRycy9kb3ducmV2LnhtbFBLBQYAAAAABAAEAPkAAACOAwAAAAA=&#10;" strokeweight="1.65pt">
                  <v:stroke joinstyle="miter"/>
                </v:line>
                <v:shape id="Freeform 323" o:spid="_x0000_s1041" style="position:absolute;left:30892;top:8877;width:11056;height:146;visibility:visible;mso-wrap-style:square;v-text-anchor:top" coordsize="3145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EVRsAA&#10;AADbAAAADwAAAGRycy9kb3ducmV2LnhtbESPT4vCMBTE78J+h/AW9qapwopUUxFhF/fmv3p+NK9N&#10;sXkpTazdb28EweMwM79hVuvBNqKnzteOFUwnCQjiwumaKwXn0894AcIHZI2NY1LwTx7W2cdohal2&#10;dz5QfwyViBD2KSowIbSplL4wZNFPXEscvdJ1FkOUXSV1h/cIt42cJclcWqw5LhhsaWuouB5vVsGf&#10;dBdj9nXBZZ5XZtr39LuQSn19DpsliEBDeIdf7Z1W8D2D55f4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yEVRsAAAADbAAAADwAAAAAAAAAAAAAAAACYAgAAZHJzL2Rvd25y&#10;ZXYueG1sUEsFBgAAAAAEAAQA9QAAAIUDAAAAAA==&#10;" path="m,l295,r,49l,49,,xm491,l786,r,49l491,49,491,xm983,r295,l1278,49r-295,l983,xm1474,r295,l1769,49r-295,l1474,xm1966,r294,l2260,49r-294,l1966,xm2457,r295,l2752,49r-295,l2457,xm2948,r197,l3145,49r-197,l2948,xe" fillcolor="black" strokeweight=".1pt">
                  <v:stroke joinstyle="bevel"/>
                  <v:path arrowok="t" o:connecttype="custom" o:connectlocs="0,0;103699,0;103699,14605;0,14605;0,0;172597,0;276296,0;276296,14605;172597,14605;172597,0;345546,0;449244,0;449244,14605;345546,14605;345546,0;518143,0;621841,0;621841,14605;518143,14605;518143,0;691091,0;794439,0;794439,14605;691091,14605;691091,0;863688,0;967387,0;967387,14605;863688,14605;863688,0;1036285,0;1105535,0;1105535,14605;1036285,14605;1036285,0" o:connectangles="0,0,0,0,0,0,0,0,0,0,0,0,0,0,0,0,0,0,0,0,0,0,0,0,0,0,0,0,0,0,0,0,0,0,0"/>
                  <o:lock v:ext="edit" verticies="t"/>
                </v:shape>
                <v:line id="Line 324" o:spid="_x0000_s1042" style="position:absolute;visibility:visible;mso-wrap-style:square" from="30892,8947" to="36074,12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sjfcIAAADbAAAADwAAAGRycy9kb3ducmV2LnhtbESPS6vCMBSE94L/IRzBnaYqPug1igii&#10;xZUPLnd5aI5tuc1JaWKt/94IgsthZr5hluvWlKKh2hWWFYyGEQji1OqCMwXXy26wAOE8ssbSMil4&#10;koP1qttZYqztg0/UnH0mAoRdjApy76tYSpfmZNANbUUcvJutDfog60zqGh8Bbko5jqKZNFhwWMix&#10;om1O6f/5bhSk97GezGfJ/pdlU/4db1WyeCZK9Xvt5geEp9Z/w5/2QSuYTuD9JfwAuX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psjfcIAAADbAAAADwAAAAAAAAAAAAAA&#10;AAChAgAAZHJzL2Rvd25yZXYueG1sUEsFBgAAAAAEAAQA+QAAAJADAAAAAA==&#10;" strokeweight="1.65pt">
                  <v:stroke joinstyle="miter"/>
                </v:line>
                <v:line id="Line 325" o:spid="_x0000_s1043" style="position:absolute;flip:y;visibility:visible;mso-wrap-style:square" from="36074,8947" to="41948,12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OmXcUAAADbAAAADwAAAGRycy9kb3ducmV2LnhtbESPT2vCQBTE7wW/w/IEb83G2GpJXUWE&#10;YAUvjX/Oj+xrkpp9G7JrjN++Wyj0OMzMb5jlejCN6KlztWUF0ygGQVxYXXOp4HTMnt9AOI+ssbFM&#10;Ch7kYL0aPS0x1fbOn9TnvhQBwi5FBZX3bSqlKyoy6CLbEgfvy3YGfZBdKXWH9wA3jUzieC4N1hwW&#10;KmxpW1FxzW9Gwe28O2z2izLbH3b5/HJ9XIbZd6LUZDxs3kF4Gvx/+K/9oRW8vsDvl/A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9OmXcUAAADbAAAADwAAAAAAAAAA&#10;AAAAAAChAgAAZHJzL2Rvd25yZXYueG1sUEsFBgAAAAAEAAQA+QAAAJMDAAAAAA==&#10;" strokeweight="1.65pt">
                  <v:stroke joinstyle="miter"/>
                </v:line>
                <v:line id="Line 326" o:spid="_x0000_s1044" style="position:absolute;flip:y;visibility:visible;mso-wrap-style:square" from="30892,1149" to="34118,8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8DxsQAAADbAAAADwAAAGRycy9kb3ducmV2LnhtbESPQWvCQBSE7wX/w/KE3uqmSlRS1yCC&#10;pIKXpur5kX1N0mTfhuyq8d+7QqHHYWa+YVbpYFpxpd7VlhW8TyIQxIXVNZcKjt+7tyUI55E1tpZJ&#10;wZ0cpOvRywoTbW/8RdfclyJA2CWooPK+S6R0RUUG3cR2xMH7sb1BH2RfSt3jLcBNK6dRNJcGaw4L&#10;FXa0raho8otRcDllh81+Ue72hyyfn5v7eZj9TpV6HQ+bDxCeBv8f/mt/agVxDM8v4Qf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nwPGxAAAANsAAAAPAAAAAAAAAAAA&#10;AAAAAKECAABkcnMvZG93bnJldi54bWxQSwUGAAAAAAQABAD5AAAAkgMAAAAA&#10;" strokeweight="1.65pt">
                  <v:stroke joinstyle="miter"/>
                </v:line>
                <v:line id="Line 327" o:spid="_x0000_s1045" style="position:absolute;visibility:visible;mso-wrap-style:square" from="34118,1149" to="41948,8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nSLMMAAADbAAAADwAAAGRycy9kb3ducmV2LnhtbESPT2vCQBTE74V+h+UJvdWNFqLErCKF&#10;0gZPjSIeH9mXP5h9G7JrTL59Vyh4HGbmN0y6G00rBupdY1nBYh6BIC6sbrhScDp+va9BOI+ssbVM&#10;CiZysNu+vqSYaHvnXxpyX4kAYZeggtr7LpHSFTUZdHPbEQevtL1BH2RfSd3jPcBNK5dRFEuDDYeF&#10;Gjv6rKm45jejoLgt9ccqzr7PLIf2cii7bD1lSr3Nxv0GhKfRP8P/7R+tIF7A40v4AXL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p0izDAAAA2wAAAA8AAAAAAAAAAAAA&#10;AAAAoQIAAGRycy9kb3ducmV2LnhtbFBLBQYAAAAABAAEAPkAAACRAwAAAAA=&#10;" strokeweight="1.65pt">
                  <v:stroke joinstyle="miter"/>
                </v:line>
                <v:line id="Line 328" o:spid="_x0000_s1046" style="position:absolute;visibility:visible;mso-wrap-style:square" from="34118,1149" to="36074,12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tMW8QAAADbAAAADwAAAGRycy9kb3ducmV2LnhtbESPzWrDMBCE74W8g9hCb7VcF9zgWAkh&#10;UFqTU5MQclysjW1irYyl+Oftq0Chx2FmvmHyzWRaMVDvGssK3qIYBHFpdcOVgtPx83UJwnlkja1l&#10;UjCTg8168ZRjpu3IPzQcfCUChF2GCmrvu0xKV9Zk0EW2Iw7e1fYGfZB9JXWPY4CbViZxnEqDDYeF&#10;Gjva1VTeDnejoLwn+v0jLb7OLIf2sr92xXIulHp5nrYrEJ4m/x/+a39rBWkCjy/h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u0xbxAAAANsAAAAPAAAAAAAAAAAA&#10;AAAAAKECAABkcnMvZG93bnJldi54bWxQSwUGAAAAAAQABAD5AAAAkgMAAAAA&#10;" strokeweight="1.65pt">
                  <v:stroke joinstyle="miter"/>
                </v:line>
                <v:shape id="Freeform 329" o:spid="_x0000_s1047" style="position:absolute;left:17583;top:5130;width:3956;height:3931;visibility:visible;mso-wrap-style:square;v-text-anchor:top" coordsize="1126,1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klVMIA&#10;AADbAAAADwAAAGRycy9kb3ducmV2LnhtbESP0YrCMBRE3wX/IVzBN01dwZVqFF0UfVGx+gGX5toW&#10;m5vSRK1+vREWfBxm5gwznTemFHeqXWFZwaAfgSBOrS44U3A+rXtjEM4jaywtk4InOZjP2q0pxto+&#10;+Ej3xGciQNjFqCD3voqldGlOBl3fVsTBu9jaoA+yzqSu8RHgppQ/UTSSBgsOCzlW9JdTek1uRoHZ&#10;jhc62v8OX4f987y57YrjcpUo1e00iwkIT43/hv/bW61gNITPl/AD5Ow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6SVUwgAAANsAAAAPAAAAAAAAAAAAAAAAAJgCAABkcnMvZG93&#10;bnJldi54bWxQSwUGAAAAAAQABAD1AAAAhwMAAAAA&#10;" path="m12,l76,75,63,86,,11,12,xm118,125r63,75l169,211,105,136r13,-11xm224,250r63,75l274,336,211,261r13,-11xm329,375r64,75l380,461,317,386r12,-11xm435,500r64,75l486,586,423,511r12,-11xm541,625r63,75l592,711,528,636r13,-11xm646,750r64,75l697,836,634,761r12,-11xm752,875r64,75l803,961,740,886r12,-11xm858,1000r63,75l909,1086r-63,-75l858,1000xm963,1125r64,75l1015,1211r-64,-75l963,1125xm1069,1250r57,67l1113,1328r-56,-67l1069,1250xe" fillcolor="black" strokeweight=".1pt">
                  <v:stroke joinstyle="bevel"/>
                  <v:path arrowok="t" o:connecttype="custom" o:connectlocs="4216,0;26702,22199;22134,25455;0,3256;4216,0;41458,36998;63592,59197;59376,62452;36890,40254;41458,36998;78699,73996;100834,96194;96266,99450;74132,77251;78699,73996;115590,110994;138075,133192;133508,136448;111374,114249;115590,110994;152831,147991;175317,170190;170750,173446;148615,151247;152831,147991;190073,184989;212207,207188;207991,210444;185506,188245;190073,184989;226963,221987;249449,244186;244882,247442;222747,225243;226963,221987;264205,258985;286691,281184;282123,284439;259989,262241;264205,258985;301447,295983;323581,318181;319365,321437;297231,299238;301447,295983;338337,332981;360823,355179;356607,358435;334121,336236;338337,332981;375579,369978;395605,389809;391038,393065;371363,373234;375579,369978" o:connectangles="0,0,0,0,0,0,0,0,0,0,0,0,0,0,0,0,0,0,0,0,0,0,0,0,0,0,0,0,0,0,0,0,0,0,0,0,0,0,0,0,0,0,0,0,0,0,0,0,0,0,0,0,0,0,0"/>
                  <o:lock v:ext="edit" verticies="t"/>
                </v:shape>
                <v:line id="Line 330" o:spid="_x0000_s1048" style="position:absolute;flip:x;visibility:visible;mso-wrap-style:square" from="33483,6597" to="35096,10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88sQAAADbAAAADwAAAGRycy9kb3ducmV2LnhtbESPQWsCMRSE7wX/Q3iCt5q1lKVsjSKC&#10;tUKFqj14fGxeN2s3L0sS1+2/N4LgcZiZb5jpvLeN6MiH2rGCyTgDQVw6XXOl4Oewen4DESKyxsYx&#10;KfinAPPZ4GmKhXYX3lG3j5VIEA4FKjAxtoWUoTRkMYxdS5y8X+ctxiR9JbXHS4LbRr5kWS4t1pwW&#10;DLa0NFT+7c9WwXbTfRzX5cks/OSc5V/V+vh9YqVGw37xDiJSHx/he/tTK8hf4fYl/QA5u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VjzyxAAAANsAAAAPAAAAAAAAAAAA&#10;AAAAAKECAABkcnMvZG93bnJldi54bWxQSwUGAAAAAAQABAD5AAAAkgMAAAAA&#10;" strokeweight=".55pt">
                  <v:stroke joinstyle="miter"/>
                </v:line>
                <v:line id="Line 331" o:spid="_x0000_s1049" style="position:absolute;visibility:visible;mso-wrap-style:square" from="2641,5289" to="3613,10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+Z2sQAAADbAAAADwAAAGRycy9kb3ducmV2LnhtbESPQWvCQBSE7wX/w/IKXoputBBLdBVR&#10;BD0Uaix4fWaf2dDs25BdY/z33ULB4zAz3zCLVW9r0VHrK8cKJuMEBHHhdMWlgu/TbvQBwgdkjbVj&#10;UvAgD6vl4GWBmXZ3PlKXh1JECPsMFZgQmkxKXxiy6MeuIY7e1bUWQ5RtKXWL9wi3tZwmSSotVhwX&#10;DDa0MVT85DerIH/bV/nt63N2Ngd9ed8mnTnKq1LD1349BxGoD8/wf3uvFaQp/H2JP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T5naxAAAANsAAAAPAAAAAAAAAAAA&#10;AAAAAKECAABkcnMvZG93bnJldi54bWxQSwUGAAAAAAQABAD5AAAAkgMAAAAA&#10;" strokeweight=".55pt">
                  <v:stroke joinstyle="miter"/>
                </v:line>
                <v:shape id="Freeform 332" o:spid="_x0000_s1050" style="position:absolute;left:3613;top:10718;width:5531;height:45;visibility:visible;mso-wrap-style:square;v-text-anchor:top" coordsize="157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/QxMQA&#10;AADbAAAADwAAAGRycy9kb3ducmV2LnhtbESPzYoCMRCE7wv7DqEXvK2Z9aAyaxQRFkUE8WcP3pqk&#10;nQxOOsMk6ujTG0HwWFTVV9Ro0rpKXKgJpWcFP90MBLH2puRCwX739z0EESKywcozKbhRgMn482OE&#10;ufFX3tBlGwuRIBxyVGBjrHMpg7bkMHR9TZy8o28cxiSbQpoGrwnuKtnLsr50WHJasFjTzJI+bc9O&#10;gZ7qYr38x/lm4WereLD322F4V6rz1U5/QURq4zv8ai+Mgv4Anl/SD5Dj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P0MTEAAAA2wAAAA8AAAAAAAAAAAAAAAAAmAIAAGRycy9k&#10;b3ducmV2LnhtbFBLBQYAAAAABAAEAPUAAACJAwAAAAA=&#10;" path="m,l98,r,16l,16,,xm164,r98,l262,16r-98,l164,xm328,r98,l426,16r-98,l328,xm492,r98,l590,16r-98,l492,xm655,r99,l754,16r-99,l655,xm819,r99,l918,16r-99,l819,xm983,r98,l1081,16r-98,l983,xm1147,r98,l1245,16r-98,l1147,xm1311,r98,l1409,16r-98,l1311,xm1475,r98,l1573,16r-98,l1475,xe" fillcolor="black" strokeweight=".1pt">
                  <v:stroke joinstyle="bevel"/>
                  <v:path arrowok="t" o:connecttype="custom" o:connectlocs="0,0;34458,0;34458,4445;0,4445;0,0;57664,0;92122,0;92122,4445;57664,4445;57664,0;115329,0;149787,0;149787,4445;115329,4445;115329,0;172993,0;207451,0;207451,4445;172993,4445;172993,0;230306,0;265115,0;265115,4445;230306,4445;230306,0;287970,0;322779,0;322779,4445;287970,4445;287970,0;345634,0;380092,0;380092,4445;345634,4445;345634,0;403298,0;437756,0;437756,4445;403298,4445;403298,0;460963,0;495421,0;495421,4445;460963,4445;460963,0;518627,0;553085,0;553085,4445;518627,4445;518627,0" o:connectangles="0,0,0,0,0,0,0,0,0,0,0,0,0,0,0,0,0,0,0,0,0,0,0,0,0,0,0,0,0,0,0,0,0,0,0,0,0,0,0,0,0,0,0,0,0,0,0,0,0,0"/>
                  <o:lock v:ext="edit" verticies="t"/>
                </v:shape>
                <v:line id="Line 333" o:spid="_x0000_s1051" style="position:absolute;flip:x y;visibility:visible;mso-wrap-style:square" from="8159,5289" to="9144,10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xU+MIAAADbAAAADwAAAGRycy9kb3ducmV2LnhtbERPTU8CMRC9m/gfmjHhBl0xIFkpRBQS&#10;DnAQCF4n7bC7up2u2wKFX08PJB5f3vd4Gm0tTtT6yrGC514Gglg7U3GhYLdddEcgfEA2WDsmBRfy&#10;MJ08PowxN+7MX3TahEKkEPY5KihDaHIpvS7Jou+5hjhxB9daDAm2hTQtnlO4rWU/y4bSYsWpocSG&#10;PkrSv5ujVdB8x72+xsPrp/57GczWPyszP66U6jzF9zcQgWL4F9/dS6NgmMamL+kHyM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5xU+MIAAADbAAAADwAAAAAAAAAAAAAA&#10;AAChAgAAZHJzL2Rvd25yZXYueG1sUEsFBgAAAAAEAAQA+QAAAJADAAAAAA==&#10;" strokeweight=".55pt">
                  <v:stroke joinstyle="miter"/>
                </v:line>
                <v:line id="Line 334" o:spid="_x0000_s1052" style="position:absolute;visibility:visible;mso-wrap-style:square" from="17602,5143" to="20193,6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ANqMQAAADbAAAADwAAAGRycy9kb3ducmV2LnhtbESPQWvCQBSE74X+h+UJXkQ3VtCaukqx&#10;CHooaCp4fc0+s8Hs25BdY/z3bkHocZiZb5jFqrOVaKnxpWMF41ECgjh3uuRCwfFnM3wH4QOyxsox&#10;KbiTh9Xy9WWBqXY3PlCbhUJECPsUFZgQ6lRKnxuy6EeuJo7e2TUWQ5RNIXWDtwi3lXxLkqm0WHJc&#10;MFjT2lB+ya5WQTbYltl1/z07mZ3+nXwlrTnIs1L9Xvf5ASJQF/7Dz/ZWK5jO4e9L/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0A2oxAAAANsAAAAPAAAAAAAAAAAA&#10;AAAAAKECAABkcnMvZG93bnJldi54bWxQSwUGAAAAAAQABAD5AAAAkgMAAAAA&#10;" strokeweight=".55pt">
                  <v:stroke joinstyle="miter"/>
                </v:line>
                <v:line id="Line 335" o:spid="_x0000_s1053" style="position:absolute;visibility:visible;mso-wrap-style:square" from="20193,6699" to="24104,10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My6MIAAADbAAAADwAAAGRycy9kb3ducmV2LnhtbERPy2rCQBTdF/oPwy10U+qkFmqJjkEs&#10;QroQalpwe81cM8HMnZCZPPr3zkJweTjvVTbZRgzU+dqxgrdZAoK4dLrmSsHf7+71E4QPyBobx6Tg&#10;nzxk68eHFabajXygoQiViCHsU1RgQmhTKX1pyKKfuZY4cmfXWQwRdpXUHY4x3DZyniQf0mLNscFg&#10;S1tD5aXorYLiJa+L/me/OJpvfXr/SgZzkGelnp+mzRJEoCncxTd3rhUs4vr4Jf4Aub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zMy6MIAAADbAAAADwAAAAAAAAAAAAAA&#10;AAChAgAAZHJzL2Rvd25yZXYueG1sUEsFBgAAAAAEAAQA+QAAAJADAAAAAA==&#10;" strokeweight=".55pt">
                  <v:stroke joinstyle="miter"/>
                </v:line>
                <v:shape id="Freeform 336" o:spid="_x0000_s1054" style="position:absolute;left:21494;top:9023;width:2629;height:1594;visibility:visible;mso-wrap-style:square;v-text-anchor:top" coordsize="747,5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sYmcQA&#10;AADbAAAADwAAAGRycy9kb3ducmV2LnhtbESPQYvCMBSE78L+h/AWvIimelCpRlkWRBEUdVfw+Eje&#10;tmWbl9LEWv+9EQSPw8x8w8yXrS1FQ7UvHCsYDhIQxNqZgjMFvz+r/hSED8gGS8ek4E4elouPzhxT&#10;4258pOYUMhEh7FNUkIdQpVJ6nZNFP3AVcfT+XG0xRFln0tR4i3BbylGSjKXFguNCjhV956T/T1er&#10;YK83+lKud3Jy9btj73Bu9ttRo1T3s/2agQjUhnf41d4YBZMhPL/E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bGJnEAAAA2wAAAA8AAAAAAAAAAAAAAAAAmAIAAGRycy9k&#10;b3ducmV2LnhtbFBLBQYAAAAABAAEAPUAAACJAwAAAAA=&#10;" path="m737,537l657,480r10,-13l747,524r-10,13xm604,442l524,385r9,-13l613,429r-9,13xm470,347l390,290r10,-13l480,334r-10,13xm337,253l257,196r9,-14l346,239r-9,14xm203,158l123,101,133,87r80,57l203,158xm70,63l,13,10,,79,49,70,63xe" fillcolor="black" strokeweight=".1pt">
                  <v:stroke joinstyle="bevel"/>
                  <v:path arrowok="t" o:connecttype="custom" o:connectlocs="259371,159385;231217,142467;234736,138609;262890,155527;259371,159385;212564,131188;184410,114270;187577,110412;215732,127330;212564,131188;165406,102992;137252,86074;140771,82215;168925,99133;165406,102992;118600,75092;90445,58174;93613,54019;121767,70937;118600,75092;71441,46895;43287,29977;46806,25822;74961,42740;71441,46895;24635,18699;0,3858;3519,0;27802,14544;24635,18699" o:connectangles="0,0,0,0,0,0,0,0,0,0,0,0,0,0,0,0,0,0,0,0,0,0,0,0,0,0,0,0,0,0"/>
                  <o:lock v:ext="edit" verticies="t"/>
                </v:shape>
                <v:line id="Line 337" o:spid="_x0000_s1055" style="position:absolute;flip:x;visibility:visible;mso-wrap-style:square" from="35096,5054" to="38030,6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qXwMQAAADbAAAADwAAAGRycy9kb3ducmV2LnhtbESPT2sCMRTE7wW/Q3hCbzWrB1tWo4ig&#10;Vmih/jl4fGyem9XNy5LEdf32TaHgcZiZ3zDTeWdr0ZIPlWMFw0EGgrhwuuJSwfGwevsAESKyxtox&#10;KXhQgPms9zLFXLs776jdx1IkCIccFZgYm1zKUBiyGAauIU7e2XmLMUlfSu3xnuC2lqMsG0uLFacF&#10;gw0tDRXX/c0q+N6269OmuJiFH96y8Ve5Of1cWKnXfreYgIjUxWf4v/2pFbyP4O9L+gF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KpfAxAAAANsAAAAPAAAAAAAAAAAA&#10;AAAAAKECAABkcnMvZG93bnJldi54bWxQSwUGAAAAAAQABAD5AAAAkgMAAAAA&#10;" strokeweight=".55pt">
                  <v:stroke joinstyle="miter"/>
                </v:line>
                <v:shape id="Freeform 338" o:spid="_x0000_s1056" style="position:absolute;left:33470;top:8928;width:2966;height:1593;visibility:visible;mso-wrap-style:square;v-text-anchor:top" coordsize="844,5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nNQcQA&#10;AADbAAAADwAAAGRycy9kb3ducmV2LnhtbESPwWrDMBBE74X8g9hAb41cF5rgRAlNwJBLMHZayHGx&#10;trKptTKWart/XxUKOQ4z84bZHWbbiZEG3zpW8LxKQBDXTrdsFLxf86cNCB+QNXaOScEPeTjsFw87&#10;zLSbuKSxCkZECPsMFTQh9JmUvm7Iol+5njh6n26wGKIcjNQDThFuO5kmyau02HJcaLCnU0P1V/Vt&#10;FdB5vnxscnPti0neLmlZpqY4KvW4nN+2IALN4R7+b5+1gvUL/H2JP0D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ZzUHEAAAA2wAAAA8AAAAAAAAAAAAAAAAAmAIAAGRycy9k&#10;b3ducmV2LnhtbFBLBQYAAAAABAAEAPUAAACJAwAAAAA=&#10;" path="m,524l83,472r9,13l9,538,,524xm139,437r83,-52l230,398r-83,53l139,437xm277,350r83,-53l369,312r-83,52l277,350xm416,263r83,-52l508,224r-83,53l416,263xm555,176r83,-52l647,137r-83,53l555,176xm694,89l777,37r9,13l702,103,694,89xm832,2l835,r9,14l841,16,832,2xe" fillcolor="black" strokeweight=".1pt">
                  <v:stroke joinstyle="bevel"/>
                  <v:path arrowok="t" o:connecttype="custom" o:connectlocs="0,155237;29163,139832;32325,143684;3162,159385;0,155237;48839,129463;78001,114058;80812,117909;51649,133611;48839,129463;97326,103689;126488,87988;129651,92431;100488,107837;97326,103689;146164,77915;175327,62510;178489,66361;149327,82063;146164,77915;195003,52141;224166,36736;227328,40587;198165,56288;195003,52141;243842,26367;273004,10961;276166,14813;246652,30514;243842,26367;292329,593;293383,0;296545,4148;295491,4740;292329,593" o:connectangles="0,0,0,0,0,0,0,0,0,0,0,0,0,0,0,0,0,0,0,0,0,0,0,0,0,0,0,0,0,0,0,0,0,0,0"/>
                  <o:lock v:ext="edit" verticies="t"/>
                </v:shape>
                <v:shape id="Freeform 339" o:spid="_x0000_s1057" style="position:absolute;left:36391;top:5041;width:1670;height:3918;visibility:visible;mso-wrap-style:square;v-text-anchor:top" coordsize="474,1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AYsQA&#10;AADbAAAADwAAAGRycy9kb3ducmV2LnhtbESP3WrCQBSE7wt9h+UI3hTdtEhrU1cRq9ArqT8PcMie&#10;ZlOzZ0P2aOLbdwWhl8PMfMPMFr2v1YXaWAU28DzOQBEXwVZcGjgeNqMpqCjIFuvAZOBKERbzx4cZ&#10;5jZ0vKPLXkqVIBxzNOBEmlzrWDjyGMehIU7eT2g9SpJtqW2LXYL7Wr9k2av2WHFacNjQylFx2p+9&#10;gXrdbz+3T+/d8ncnV8mkK5z7NmY46JcfoIR6+Q/f21/WwNsEbl/SD9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6QGLEAAAA2wAAAA8AAAAAAAAAAAAAAAAAmAIAAGRycy9k&#10;b3ducmV2LnhtbFBLBQYAAAAABAAEAPUAAACJAwAAAAA=&#10;" path="m,1317r32,-92l48,1230r-33,93l,1317xm54,1163r32,-93l102,1076r-33,92l54,1163xm108,1008r32,-93l156,921r-33,93l108,1008xm161,854r33,-93l209,767r-32,92l161,854xm215,699r32,-93l263,612r-32,93l215,699xm269,545r33,-93l317,457r-32,93l269,545xm323,390r32,-93l370,303r-32,93l323,390xm377,235r32,-92l424,148r-32,93l377,235xm431,81l459,r15,5l446,87,431,81xe" fillcolor="black" strokeweight=".1pt">
                  <v:stroke joinstyle="bevel"/>
                  <v:path arrowok="t" o:connecttype="custom" o:connectlocs="0,390018;11275,362773;16912,364254;5285,391795;0,390018;19026,344412;30300,316871;35938,318648;24311,345893;19026,344412;38052,298510;49326,270969;54964,272746;43337,300287;38052,298510;56725,252905;68352,225364;73637,227140;62363,254385;56725,252905;75751,207003;87026,179462;92663,181239;81389,208780;75751,207003;94777,161397;106404,133856;111689,135337;100414,162878;94777,161397;113803,115495;125078,87954;130363,89731;119088,117272;113803,115495;132829,69593;144103,42348;149388,43829;138114,71370;132829,69593;151855,23987;161720,0;167005,1481;157140,25764;151855,23987" o:connectangles="0,0,0,0,0,0,0,0,0,0,0,0,0,0,0,0,0,0,0,0,0,0,0,0,0,0,0,0,0,0,0,0,0,0,0,0,0,0,0,0,0,0,0,0,0"/>
                  <o:lock v:ext="edit" verticies="t"/>
                </v:shape>
                <v:shape id="Freeform 340" o:spid="_x0000_s1058" style="position:absolute;left:3816;top:400;width:838;height:692;visibility:visible;mso-wrap-style:square;v-text-anchor:top" coordsize="238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2xU8IA&#10;AADbAAAADwAAAGRycy9kb3ducmV2LnhtbESPT4vCMBTE78J+h/AWvGmq4B+6RhFBKN7suovHR/O2&#10;LTYvJYlt/fZGEPY4zMxvmM1uMI3oyPnasoLZNAFBXFhdc6ng8n2crEH4gKyxsUwKHuRht/0YbTDV&#10;tuczdXkoRYSwT1FBFUKbSumLigz6qW2Jo/dnncEQpSuldthHuGnkPEmW0mDNcaHClg4VFbf8bhQU&#10;P6dsuZ75LD//Xq+X1bF33JVKjT+H/ReIQEP4D7/bmVawWsDrS/wBcvs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3bFTwgAAANsAAAAPAAAAAAAAAAAAAAAAAJgCAABkcnMvZG93&#10;bnJldi54bWxQSwUGAAAAAAQABAD1AAAAhwMAAAAA&#10;" path="m,234l2,220v10,,18,-4,26,-12c36,200,43,190,51,177l153,r13,l205,196v2,11,4,18,7,20c215,219,222,220,233,220r5,l236,234r-95,l143,220r7,l156,220v3,,6,,7,-1c165,219,167,218,168,218v2,-2,4,-6,4,-12l171,200r-1,-6l163,159r-83,l66,182v,,-1,1,-1,3c63,188,62,190,61,193r-5,12c56,211,58,215,61,218v2,,5,1,8,1c71,220,75,220,78,220r8,l84,234,,234xm160,143l142,50,89,143r71,xe" fillcolor="black" stroked="f">
                  <v:path arrowok="t" o:connecttype="custom" o:connectlocs="0,69215;704,65074;9861,61524;17961,52355;53884,0;58463,0;72198,57975;74663,63891;82059,65074;83820,65074;83116,69215;49658,69215;50362,65074;52828,65074;54941,65074;57406,64778;59167,64482;60576,60933;60224,59158;59871,57383;57406,47031;28175,47031;23244,53834;22892,54721;21483,57088;19722,60637;21483,64482;24301,64778;27470,65074;30288,65074;29584,69215;0,69215;56350,42298;50010,14790;31344,42298;56350,42298" o:connectangles="0,0,0,0,0,0,0,0,0,0,0,0,0,0,0,0,0,0,0,0,0,0,0,0,0,0,0,0,0,0,0,0,0,0,0,0"/>
                  <o:lock v:ext="edit" verticies="t"/>
                </v:shape>
                <v:shape id="Freeform 341" o:spid="_x0000_s1059" style="position:absolute;left:133;top:9518;width:781;height:673;visibility:visible;mso-wrap-style:square;v-text-anchor:top" coordsize="222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ET1cQA&#10;AADbAAAADwAAAGRycy9kb3ducmV2LnhtbESPQWsCMRSE7wX/Q3iCt5rVg5atUcqq4MWDVgVvj83r&#10;ZuvmZd1EXf31Rij0OMzMN8xk1tpKXKnxpWMFg34Cgjh3uuRCwe57+f4BwgdkjZVjUnAnD7Np522C&#10;qXY33tB1GwoRIexTVGBCqFMpfW7Iou+7mjh6P66xGKJsCqkbvEW4reQwSUbSYslxwWBNmaH8tL1Y&#10;BUO/z+zpnB1zLB+/7XxtFvODUarXbb8+QQRqw3/4r73SCsYjeH2JP0B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BE9XEAAAA2wAAAA8AAAAAAAAAAAAAAAAAmAIAAGRycy9k&#10;b3ducmV2LnhtbFBLBQYAAAAABAAEAPUAAACJAwAAAAA=&#10;" path="m,229l2,215r14,c19,215,22,214,24,214v3,-1,4,-2,5,-5l32,200,77,34r1,-5l78,24v,-5,-1,-7,-4,-8l62,15,46,14,48,,152,v10,,19,1,26,2c185,4,192,7,200,12v7,5,12,11,16,18c218,34,219,38,220,42v1,3,2,7,2,11c222,60,221,66,218,72v-2,6,-5,11,-10,16c206,90,204,92,202,94v-3,2,-5,4,-7,5l180,106v-2,1,-5,2,-8,2c169,109,166,110,166,110r-9,1c164,113,171,115,177,118v6,2,12,6,17,11c199,134,203,139,206,144v3,6,4,13,4,20c210,175,207,186,201,196v-3,5,-6,9,-10,13c187,212,182,215,177,218v-5,2,-10,4,-15,6c157,225,152,227,147,228v-9,1,-21,1,-36,1l,229xm91,105r22,l117,105r3,c125,105,129,105,133,105v4,-1,7,-1,10,-2c146,103,149,102,153,100v3,-1,6,-3,9,-5c169,91,174,84,178,75v5,-9,7,-17,7,-25c185,46,185,42,184,39v,-3,-1,-6,-2,-8c180,26,176,22,170,19v-5,-3,-11,-4,-17,-5l134,13v-8,,-14,1,-16,5c116,20,113,27,109,39l91,105xm67,197r-2,9c65,207,65,208,65,209v,,1,1,1,2l70,214r13,1l97,216v17,,30,-1,40,-4c146,210,154,205,159,197v5,-8,8,-15,10,-21l171,167r1,-10c172,148,169,141,164,136v-3,-5,-7,-8,-12,-10l140,122r-15,-3l109,119r-21,l67,197xe" fillcolor="black" stroked="f">
                  <v:path arrowok="t" o:connecttype="custom" o:connectlocs="704,63195;8444,62901;11258,58786;27442,8524;26035,4703;16184,4115;53477,0;70365,3527;77401,12345;76698,21163;71069,27629;63328,31157;58403,32332;62273,34684;72476,42326;70717,57610;62273,64077;51718,67016;0,67310;39756,30863;42219,30863;50311,30275;56996,27923;65088,14697;64032,9112;53829,4115;41515,5291;32016,30863;22869,60550;23220,62019;29201,63195;48200,62313;59458,51732;60514,46147;53477,37035;43978,34978;30961,34978" o:connectangles="0,0,0,0,0,0,0,0,0,0,0,0,0,0,0,0,0,0,0,0,0,0,0,0,0,0,0,0,0,0,0,0,0,0,0,0,0"/>
                  <o:lock v:ext="edit" verticies="t"/>
                </v:shape>
                <v:shape id="Freeform 342" o:spid="_x0000_s1060" style="position:absolute;left:5962;top:12553;width:756;height:712;visibility:visible;mso-wrap-style:square;v-text-anchor:top" coordsize="214,2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FbTMMA&#10;AADbAAAADwAAAGRycy9kb3ducmV2LnhtbESPQWvCQBSE70L/w/IEL6KbFowSXaW0BPRobO+P7DOJ&#10;Zt+m2a2J/npXEDwOM/MNs9r0phYXal1lWcH7NAJBnFtdcaHg55BOFiCcR9ZYWyYFV3KwWb8NVpho&#10;2/GeLpkvRICwS1BB6X2TSOnykgy6qW2Ig3e0rUEfZFtI3WIX4KaWH1EUS4MVh4USG/oqKT9n/0bB&#10;Lkoz/M1mXROPv8/pX36rx/FJqdGw/1yC8NT7V/jZ3moF8zk8voQfI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FbTMMAAADbAAAADwAAAAAAAAAAAAAAAACYAgAAZHJzL2Rv&#10;d25yZXYueG1sUEsFBgAAAAAEAAQA9QAAAIgDAAAAAA==&#10;" path="m203,8r11,l197,96r-13,c184,74,180,54,173,38,165,22,151,14,130,14,106,14,87,25,72,48,58,71,49,93,45,113v-4,21,-5,36,-5,44c40,167,41,176,42,184v1,3,3,7,5,11c48,198,51,202,54,205v2,3,5,6,8,8c65,216,69,218,74,220v8,3,17,5,26,5c115,225,128,221,141,212v6,-4,11,-9,16,-14c162,192,166,185,170,178r6,-13l189,170v-3,6,-5,11,-8,16c179,191,176,195,173,200v-3,4,-6,8,-9,11c160,215,157,218,153,221v-7,6,-17,10,-29,14c119,236,113,237,107,237v-6,1,-11,2,-16,2c64,239,42,230,25,213,9,196,,174,,147,,129,3,114,8,99,13,85,21,70,30,56,35,50,40,43,46,38,52,32,58,26,64,22,77,12,89,6,100,4,112,1,121,,129,v11,,22,2,31,7c170,11,178,18,184,27l203,8xe" fillcolor="black" stroked="f">
                  <v:path arrowok="t" o:connecttype="custom" o:connectlocs="71681,2381;75565,2381;69562,28567;64972,28567;61088,11308;45904,4166;25424,14284;15890,33626;14124,46719;14831,54753;16596,58027;19068,61003;21893,63383;26130,65466;35311,66954;49788,63086;55438,58919;60028,52968;62147,49100;66737,50587;63912,55349;61088,59515;57910,62788;54025,65764;43785,69930;37783,70525;32133,71120;8828,63383;0,43743;2825,29460;10593,16664;16243,11308;22599,6547;35311,1190;45551,0;56497,2083;64972,8034;71681,2381" o:connectangles="0,0,0,0,0,0,0,0,0,0,0,0,0,0,0,0,0,0,0,0,0,0,0,0,0,0,0,0,0,0,0,0,0,0,0,0,0,0"/>
                </v:shape>
                <v:shape id="Freeform 343" o:spid="_x0000_s1061" style="position:absolute;left:12096;top:9423;width:864;height:679;visibility:visible;mso-wrap-style:square;v-text-anchor:top" coordsize="246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8sUcAA&#10;AADbAAAADwAAAGRycy9kb3ducmV2LnhtbERPS2vCQBC+C/6HZQredNMHWlJXEaloPQjaQq9DdpqE&#10;ZGfD7jSm/757EDx+fO/lenCt6inE2rOBx1kGirjwtubSwNfnbvoKKgqyxdYzGfijCOvVeLTE3Por&#10;n6m/SKlSCMccDVQiXa51LCpyGGe+I07cjw8OJcFQahvwmsJdq5+ybK4d1pwaKuxoW1HRXH6dAfoI&#10;zfOLHGX3ve/6g2zovclOxkwehs0bKKFB7uKb+2ANLNLY9CX9AL3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v8sUcAAAADbAAAADwAAAAAAAAAAAAAAAACYAgAAZHJzL2Rvd25y&#10;ZXYueG1sUEsFBgAAAAAEAAQA9QAAAIUDAAAAAA==&#10;" path="m,229l2,215r9,l17,215r7,-1c25,214,25,213,26,213v1,-1,2,-2,3,-2l32,207r4,-12l80,32r2,-9c82,19,80,17,76,16,73,15,69,14,65,14r-20,l47,,147,v16,,30,1,41,4c194,6,199,8,204,11v5,2,10,6,15,10c228,29,234,40,239,52v4,12,7,25,7,38c246,102,244,114,241,126v-2,6,-4,12,-7,19c231,152,228,160,223,168v-8,16,-21,30,-41,42c164,222,143,228,120,228r-16,1l,229xm73,188r-3,9l69,206v,2,,4,1,6c71,213,74,214,79,215v4,1,9,1,15,1l117,215v2,,4,,5,c123,215,124,214,126,214v3,-1,4,-1,5,-1c132,212,134,212,136,211v2,,5,-1,7,-2c145,207,148,206,150,204v5,-2,10,-6,16,-12c169,190,172,187,174,183v3,-3,6,-8,8,-13c184,165,187,159,191,150v3,-7,5,-12,5,-13c200,126,203,115,205,103r2,-15c208,83,208,78,208,73v,-9,-1,-18,-3,-25c203,41,199,34,194,29,188,23,182,19,174,17v-8,-3,-16,-4,-24,-4l135,14v-5,,-9,,-11,2c122,16,120,18,119,21r-4,10l73,188xe" fillcolor="black" stroked="f">
                  <v:path arrowok="t" o:connecttype="custom" o:connectlocs="0,67945;702,63791;3862,63791;5968,63791;8425,63494;9127,63198;10181,62604;11234,61418;12638,57857;28085,9494;28787,6824;26680,4747;22819,4154;15798,4154;16500,0;51605,0;65999,1187;71616,3264;76881,6231;83903,15429;86360,26703;84605,37385;82147,43022;78286,49846;63892,62308;42127,67648;36510,67945;0,67945;25627,55780;24574,58451;24223,61121;24574,62901;27733,63791;32999,64088;41074,63791;42829,63791;44233,63494;45988,63198;47744,62604;50201,62011;52659,60527;58275,56967;61084,54297;63892,50440;67052,44505;68807,40648;71967,30560;72669,26110;73020,21659;71967,14242;68105,8604;61084,5044;52659,3857;47393,4154;43531,4747;41776,6231;40372,9198;25627,55780" o:connectangles="0,0,0,0,0,0,0,0,0,0,0,0,0,0,0,0,0,0,0,0,0,0,0,0,0,0,0,0,0,0,0,0,0,0,0,0,0,0,0,0,0,0,0,0,0,0,0,0,0,0,0,0,0,0,0,0,0,0"/>
                  <o:lock v:ext="edit" verticies="t"/>
                </v:shape>
                <v:shape id="Freeform 344" o:spid="_x0000_s1062" style="position:absolute;left:18884;top:158;width:845;height:692;visibility:visible;mso-wrap-style:square;v-text-anchor:top" coordsize="239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FMj8MA&#10;AADbAAAADwAAAGRycy9kb3ducmV2LnhtbESPQWvCQBSE70L/w/KE3nRjW8RGVyktBasnU0G8PbPP&#10;bDD7NmRXE/+9Kwgeh5n5hpktOluJCzW+dKxgNExAEOdOl1wo2P7/DiYgfEDWWDkmBVfysJi/9GaY&#10;atfyhi5ZKESEsE9RgQmhTqX0uSGLfuhq4ugdXWMxRNkUUjfYRrit5FuSjKXFkuOCwZq+DeWn7GwV&#10;rA/S/JxW++LDf+7abfk3PugMlXrtd19TEIG68Aw/2kutYPIO9y/xB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PFMj8MAAADbAAAADwAAAAAAAAAAAAAAAACYAgAAZHJzL2Rv&#10;d25yZXYueG1sUEsFBgAAAAAEAAQA9QAAAIgDAAAAAA==&#10;" path="m,234l2,220v10,,19,-4,27,-12c36,200,43,190,51,177l154,r12,l206,196v1,11,4,17,7,20c216,218,222,220,233,220r6,l236,234r-94,l144,220r6,l157,220v3,,5,,7,-1c166,219,167,218,168,217v3,-2,4,-6,4,-11l172,200r-2,-6l163,159r-82,l67,182v,,-1,1,-2,3c64,188,63,190,62,193r-5,11c57,211,59,215,62,217v2,1,4,2,7,2c72,219,75,220,79,220r8,l85,234,,234xm161,142l142,49,89,142r72,xe" fillcolor="black" stroked="f">
                  <v:path arrowok="t" o:connecttype="custom" o:connectlocs="0,69215;707,65074;10248,61524;18022,52355;54419,0;58659,0;72794,57975;75267,63891;82335,65074;84455,65074;83395,69215;50178,69215;50885,65074;53005,65074;55479,65074;57952,64778;59366,64187;60779,60933;60779,59158;60073,57383;57599,47031;28623,47031;23676,53834;22969,54721;21909,57088;20142,60341;21909,64187;24382,64778;27916,65074;30743,65074;30036,69215;0,69215;56892,42002;50178,14494;31450,42002;56892,42002" o:connectangles="0,0,0,0,0,0,0,0,0,0,0,0,0,0,0,0,0,0,0,0,0,0,0,0,0,0,0,0,0,0,0,0,0,0,0,0"/>
                  <o:lock v:ext="edit" verticies="t"/>
                </v:shape>
                <v:shape id="Freeform 345" o:spid="_x0000_s1063" style="position:absolute;left:15151;top:9321;width:781;height:680;visibility:visible;mso-wrap-style:square;v-text-anchor:top" coordsize="222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pYHsUA&#10;AADbAAAADwAAAGRycy9kb3ducmV2LnhtbESPT2vCQBTE7wW/w/IKvZlNpRSJrkGighcPtX+gt0f2&#10;mY3Jvo3ZVWM/fbcg9DjMzG+YeT7YVlyo97VjBc9JCoK4dLrmSsHH+2Y8BeEDssbWMSm4kYd8MXqY&#10;Y6bdld/osg+ViBD2GSowIXSZlL40ZNEnriOO3sH1FkOUfSV1j9cIt62cpOmrtFhzXDDYUWGobPZn&#10;q2DiPwvbnIrvEuuf47DamfXqyyj19DgsZyACDeE/fG9vtYLpC/x9iT9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ClgexQAAANsAAAAPAAAAAAAAAAAAAAAAAJgCAABkcnMv&#10;ZG93bnJldi54bWxQSwUGAAAAAAQABAD1AAAAigMAAAAA&#10;" path="m,229l2,215r14,-1c19,214,21,214,24,213v2,,4,-2,5,-4l32,199,76,34r2,-6l78,23v,-4,-1,-7,-4,-7l62,14r-17,l48,,152,v10,,19,,26,2c185,3,192,6,200,12v7,4,12,10,16,18c218,34,219,37,220,41v1,4,2,8,2,12c222,59,221,65,218,71v-2,6,-6,11,-10,16c206,90,204,92,201,94v-2,1,-4,3,-7,5l180,105v-2,1,-5,2,-8,3c168,109,166,109,165,110r-8,1c164,112,171,114,177,117v6,3,12,7,17,12c199,133,203,138,206,144v2,6,4,12,4,20c210,175,207,186,201,196v-3,4,-7,9,-11,12c186,212,182,215,176,217v-4,3,-9,5,-14,6c156,225,152,226,147,227v-9,1,-21,2,-36,2l,229xm91,104r21,l117,104r3,c125,104,129,104,133,104v4,,7,,10,-1c146,102,149,101,153,100v3,-2,6,-3,9,-5c168,90,174,83,178,75v5,-9,7,-18,7,-25c185,45,185,42,184,39v,-4,-1,-6,-3,-9c180,25,176,21,170,18v-5,-2,-11,-4,-17,-5l134,12v-9,,-14,2,-17,5c116,20,113,27,109,38l91,104xm67,196r-2,9c65,206,65,207,65,208v,1,1,2,1,2l70,213r13,2l97,216v17,,30,-2,39,-4c146,209,154,204,159,196v5,-7,8,-14,10,-21l171,167r1,-10c172,148,169,140,164,135v-3,-4,-8,-7,-12,-10l140,121r-15,-2l108,118r-20,l67,196xe" fillcolor="black" stroked="f">
                  <v:path arrowok="t" o:connecttype="custom" o:connectlocs="704,63791;8444,63198;11258,59044;27442,8308;26035,4747;15832,4154;53477,0;70365,3560;77401,12165;76698,21066;70717,27890;63328,31154;58051,32637;62273,34714;72476,42725;70717,58154;61921,64385;51718,67352;0,67945;39404,30857;42219,30857;50311,30560;56996,28187;65088,14835;63680,8901;53829,3857;41163,5044;32016,30857;22869,60824;23220,62308;29201,63791;47848,62901;59458,51923;60514,46582;53477,37088;43978,35308;30961,35011" o:connectangles="0,0,0,0,0,0,0,0,0,0,0,0,0,0,0,0,0,0,0,0,0,0,0,0,0,0,0,0,0,0,0,0,0,0,0,0,0"/>
                  <o:lock v:ext="edit" verticies="t"/>
                </v:shape>
                <v:shape id="Freeform 346" o:spid="_x0000_s1064" style="position:absolute;left:20808;top:12407;width:750;height:705;visibility:visible;mso-wrap-style:square;v-text-anchor:top" coordsize="214,2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oQh8MA&#10;AADbAAAADwAAAGRycy9kb3ducmV2LnhtbESPQWuDQBSE74H+h+UVegnNmoIi1k0IDUJzrEnvD/dV&#10;Tdy31t2qya/PFgo9DjPzDZNvZ9OJkQbXWlawXkUgiCurW64VnI7FcwrCeWSNnWVScCUH283DIsdM&#10;24k/aCx9LQKEXYYKGu/7TEpXNWTQrWxPHLwvOxj0QQ611ANOAW46+RJFiTTYclhosKe3hqpL+WMU&#10;HKKixM8ynvpkub8U39WtWyZnpZ4e590rCE+z/w//td+1gjSG3y/hB8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oQh8MAAADbAAAADwAAAAAAAAAAAAAAAACYAgAAZHJzL2Rv&#10;d25yZXYueG1sUEsFBgAAAAAEAAQA9QAAAIgDAAAAAA==&#10;" path="m203,8r11,l197,97r-13,c184,74,180,55,173,38,165,22,151,14,130,14,106,14,87,25,72,48,58,71,49,93,45,114v-4,20,-5,35,-5,43c40,167,41,176,42,184v1,4,3,7,5,11c48,199,51,202,54,205v2,3,5,6,8,9c65,216,69,218,74,220v8,3,17,5,26,5c115,225,128,221,141,213v6,-5,11,-10,16,-15c162,192,166,186,170,178r6,-13l189,170v-3,6,-5,11,-8,16c179,191,176,196,173,200v-3,4,-6,8,-9,12c160,215,157,218,153,222v-7,5,-17,10,-29,13c119,236,113,237,107,238v-6,1,-11,1,-16,1c64,239,42,231,25,214,9,197,,175,,147,,130,3,114,8,99,13,85,21,71,30,57,35,50,40,44,46,38,52,32,58,27,64,22,77,13,89,7,100,4,112,1,121,,129,v11,,22,2,31,7c170,11,178,18,184,27l203,8xe" fillcolor="black" stroked="f">
                  <v:path arrowok="t" o:connecttype="custom" o:connectlocs="71078,2359;74930,2359;68978,28607;64426,28607;60574,11207;45518,4129;25210,14156;15756,33620;14006,46302;14706,54265;16457,57509;18908,60458;21709,63112;25910,64882;35014,66356;49370,62817;54972,58393;59524,52495;61625,48661;66176,50136;63375,54854;60574,58983;57423,62522;53571,65471;43417,69305;37465,70190;31863,70485;8754,63112;0,43353;2801,29197;10504,16810;16106,11207;22409,6488;35014,1180;45168,0;56022,2064;64426,7963;71078,2359" o:connectangles="0,0,0,0,0,0,0,0,0,0,0,0,0,0,0,0,0,0,0,0,0,0,0,0,0,0,0,0,0,0,0,0,0,0,0,0,0,0"/>
                </v:shape>
                <v:shape id="Freeform 347" o:spid="_x0000_s1065" style="position:absolute;left:27222;top:9321;width:864;height:680;visibility:visible;mso-wrap-style:square;v-text-anchor:top" coordsize="246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ltn8MA&#10;AADbAAAADwAAAGRycy9kb3ducmV2LnhtbESPQWvCQBSE7wX/w/KE3upGW0Siq0ip1HooaAteH9ln&#10;EpJ9G3afMf333YLQ4zAz3zCrzeBa1VOItWcD00kGirjwtubSwPfX7mkBKgqyxdYzGfihCJv16GGF&#10;ufU3PlJ/klIlCMccDVQiXa51LCpyGCe+I07exQeHkmQotQ14S3DX6lmWzbXDmtNChR29VlQ0p6sz&#10;QB+heX6Rg+zO712/ly29NdmnMY/jYbsEJTTIf/je3lsDizn8fUk/QK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ltn8MAAADbAAAADwAAAAAAAAAAAAAAAACYAgAAZHJzL2Rv&#10;d25yZXYueG1sUEsFBgAAAAAEAAQA9QAAAIgDAAAAAA==&#10;" path="m,229l2,215r9,l18,215r6,-1c25,214,26,213,27,213v1,-1,1,-2,2,-2l32,207r4,-12l80,32,82,22v,-3,-2,-5,-5,-6c73,15,69,14,65,14r-19,l48,r99,c164,,178,1,189,4v5,2,11,4,16,6c209,13,214,17,219,21v9,8,16,19,20,31c244,64,246,77,246,90v,12,-2,24,-5,36c240,132,237,138,235,145v-3,7,-7,15,-11,23c215,184,202,198,183,210v-19,12,-40,18,-63,18l104,229,,229xm73,188r-3,9l69,206v,2,1,4,2,6c72,213,75,214,79,215v4,1,9,1,15,1l117,215v2,,4,,5,c123,215,125,214,126,214v3,-1,5,-1,5,-1c132,212,134,212,136,211v3,-1,5,-1,7,-3c146,207,148,206,151,204v4,-2,9,-6,15,-12c169,190,172,187,175,183v2,-4,5,-8,7,-13c185,165,188,159,191,150v3,-7,5,-12,5,-14c200,126,203,115,205,103r2,-15c208,83,209,78,209,73v,-10,-2,-18,-4,-25c203,40,200,34,194,29,189,23,182,19,174,17v-8,-3,-16,-4,-24,-4l136,13v-5,,-9,1,-12,3c122,16,120,18,119,21r-4,10l73,188xe" fillcolor="black" stroked="f">
                  <v:path arrowok="t" o:connecttype="custom" o:connectlocs="0,67945;702,63791;3862,63791;6319,63791;8425,63494;9479,63198;10181,62604;11234,61418;12638,57857;28085,9494;28787,6527;27031,4747;22819,4154;16149,4154;16851,0;51605,0;66350,1187;71967,2967;76881,6231;83903,15429;86360,26703;84605,37385;82498,43022;78637,49846;64243,62308;42127,67648;36510,67945;0,67945;25627,55780;24574,58451;24223,61121;24925,62901;27733,63791;32999,64088;41074,63791;42829,63791;44233,63494;45988,63198;47744,62604;50201,61714;53010,60527;58275,56967;61435,54297;63892,50440;67052,44505;68807,40352;71967,30560;72669,26110;73371,21659;71967,14242;68105,8604;61084,5044;52659,3857;47744,3857;43531,4747;41776,6231;40372,9198;25627,55780" o:connectangles="0,0,0,0,0,0,0,0,0,0,0,0,0,0,0,0,0,0,0,0,0,0,0,0,0,0,0,0,0,0,0,0,0,0,0,0,0,0,0,0,0,0,0,0,0,0,0,0,0,0,0,0,0,0,0,0,0,0"/>
                  <o:lock v:ext="edit" verticies="t"/>
                </v:shape>
                <v:shape id="Freeform 348" o:spid="_x0000_s1066" style="position:absolute;left:33623;top:114;width:838;height:692;visibility:visible;mso-wrap-style:square;v-text-anchor:top" coordsize="238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b6mMIA&#10;AADbAAAADwAAAGRycy9kb3ducmV2LnhtbESPQYvCMBSE74L/ITzBm6buQUvXKIsglL3ZVfH4aN62&#10;ZZuXksS2/nsjLHgcZuYbZrsfTSt6cr6xrGC1TEAQl1Y3XCk4/xwXKQgfkDW2lknBgzzsd9PJFjNt&#10;Bz5RX4RKRAj7DBXUIXSZlL6syaBf2o44er/WGQxRukpqh0OEm1Z+JMlaGmw4LtTY0aGm8q+4GwXl&#10;5TtfpyufF6fr7XbeHAfHfaXUfDZ+fYIINIZ3+L+dawXpBl5f4g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lvqYwgAAANsAAAAPAAAAAAAAAAAAAAAAAJgCAABkcnMvZG93&#10;bnJldi54bWxQSwUGAAAAAAQABAD1AAAAhwMAAAAA&#10;" path="m,234l2,220v10,,18,-4,26,-12c36,201,43,190,51,177l154,r12,l205,197v2,10,4,17,7,19c215,219,222,220,233,220r5,l236,234r-95,l144,220r6,l157,220v2,,5,,6,c165,219,167,219,168,218v2,-2,4,-6,4,-12l171,201r-1,-6l163,159r-83,l67,182v-1,,-1,2,-2,3c63,188,62,191,61,193r-5,12c56,211,58,215,61,218v3,,5,1,8,1c72,220,75,220,78,220r9,l84,234,,234xm160,143l142,50,89,143r71,xe" fillcolor="black" stroked="f">
                  <v:path arrowok="t" o:connecttype="custom" o:connectlocs="0,69215;704,65074;9861,61524;17961,52355;54236,0;58463,0;72198,58271;74663,63891;82059,65074;83820,65074;83116,69215;49658,69215;50715,65074;52828,65074;55293,65074;57406,65074;59167,64482;60576,60933;60224,59454;59871,57679;57406,47031;28175,47031;23596,53834;22892,54721;21483,57088;19722,60637;21483,64482;24301,64778;27470,65074;30640,65074;29584,69215;0,69215;56350,42298;50010,14790;31344,42298;56350,42298" o:connectangles="0,0,0,0,0,0,0,0,0,0,0,0,0,0,0,0,0,0,0,0,0,0,0,0,0,0,0,0,0,0,0,0,0,0,0,0"/>
                  <o:lock v:ext="edit" verticies="t"/>
                </v:shape>
                <v:shape id="Freeform 349" o:spid="_x0000_s1067" style="position:absolute;left:29832;top:8115;width:781;height:679;visibility:visible;mso-wrap-style:square;v-text-anchor:top" coordsize="222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dSG8AA&#10;AADbAAAADwAAAGRycy9kb3ducmV2LnhtbERPy4rCMBTdC/5DuMLsNNXFILVRpDowGxfjC9xdmmtT&#10;bW5qE7UzXz9ZCC4P550tOluLB7W+cqxgPEpAEBdOV1wq2O++hlMQPiBrrB2Tgl/ysJj3exmm2j35&#10;hx7bUIoYwj5FBSaEJpXSF4Ys+pFriCN3dq3FEGFbSt3iM4bbWk6S5FNarDg2GGwoN1Rct3erYOIP&#10;ub3e8lOB1d+lW23MenU0Sn0MuuUMRKAuvMUv97dWMI1j45f4A+T8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EdSG8AAAADbAAAADwAAAAAAAAAAAAAAAACYAgAAZHJzL2Rvd25y&#10;ZXYueG1sUEsFBgAAAAAEAAQA9QAAAIUDAAAAAA==&#10;" path="m,229l2,215r14,c19,215,21,215,24,214v2,-1,4,-2,5,-5l32,200,76,35r1,-6l78,24v,-5,-1,-7,-4,-8l62,15r-17,l48,,151,v11,,20,1,27,3c185,4,192,7,199,12v7,5,13,11,17,18c218,34,219,38,220,42v1,3,2,7,2,11c222,60,220,66,218,72v-2,6,-6,11,-10,16c206,90,203,92,201,94v-2,2,-4,4,-7,5l180,106v-2,1,-5,2,-8,3c168,109,166,110,165,110r-8,1c164,113,171,115,177,118v6,2,12,6,17,11c199,134,203,139,206,145v2,5,4,12,4,19c210,176,207,186,201,196v-3,5,-7,9,-11,13c186,212,182,216,176,218v-4,2,-9,4,-15,6c156,226,151,227,147,228v-9,1,-21,1,-36,1l,229xm91,105r21,l117,105r3,c125,105,129,105,133,105v3,-1,7,-1,10,-2c146,103,149,102,152,100v4,-1,7,-3,10,-5c168,91,174,84,178,75v5,-9,7,-17,7,-25c185,46,184,42,184,39v-1,-3,-1,-6,-3,-8c180,26,176,22,170,19v-5,-3,-11,-4,-18,-5l133,13v-8,,-13,1,-16,5c115,20,113,27,109,39l91,105xm67,197r-2,9c65,207,65,208,65,209v,1,,1,1,2l70,214r13,2l97,216v16,,29,-1,39,-4c146,210,153,205,159,197v5,-8,8,-15,10,-21l171,167r,-10c171,148,169,141,164,136v-4,-4,-8,-8,-13,-10l140,122r-15,-3l108,119r-21,l67,197xe" fillcolor="black" stroked="f">
                  <v:path arrowok="t" o:connecttype="custom" o:connectlocs="704,63791;8444,63494;11258,59341;27090,8604;26035,4747;15832,4451;53125,0;70013,3560;77401,12462;76698,21363;70717,27890;63328,31451;58051,32637;62273,35011;72476,43022;70717,58154;61921,64681;51718,67648;0,67945;39404,31154;42219,31154;50311,30560;56996,28187;65088,14835;63680,9198;53477,4154;41163,5341;32016,31154;22869,61121;23220,62604;29201,64088;47848,62901;59458,52220;60162,46582;53125,37385;43978,35308;30609,35308" o:connectangles="0,0,0,0,0,0,0,0,0,0,0,0,0,0,0,0,0,0,0,0,0,0,0,0,0,0,0,0,0,0,0,0,0,0,0,0,0"/>
                  <o:lock v:ext="edit" verticies="t"/>
                </v:shape>
                <v:shape id="Freeform 350" o:spid="_x0000_s1068" style="position:absolute;left:35826;top:12363;width:756;height:705;visibility:visible;mso-wrap-style:square;v-text-anchor:top" coordsize="214,2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cagsMA&#10;AADbAAAADwAAAGRycy9kb3ducmV2LnhtbESPQWvCQBSE70L/w/IEL6KbFgwaXaW0BPRobO+P7DOJ&#10;Zt+m2a2J/npXEDwOM/MNs9r0phYXal1lWcH7NAJBnFtdcaHg55BO5iCcR9ZYWyYFV3KwWb8NVpho&#10;2/GeLpkvRICwS1BB6X2TSOnykgy6qW2Ig3e0rUEfZFtI3WIX4KaWH1EUS4MVh4USG/oqKT9n/0bB&#10;Lkoz/M1mXROPv8/pX36rx/FJqdGw/1yC8NT7V/jZ3moF8wU8voQfI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cagsMAAADbAAAADwAAAAAAAAAAAAAAAACYAgAAZHJzL2Rv&#10;d25yZXYueG1sUEsFBgAAAAAEAAQA9QAAAIgDAAAAAA==&#10;" path="m203,8r11,l196,97r-12,c184,74,180,55,173,39,165,22,151,14,130,14,106,14,86,26,72,49,58,72,49,93,45,114v-4,21,-6,35,-6,43c39,167,40,176,42,184v1,4,3,8,4,11c48,199,51,202,53,206v3,3,6,5,9,8c65,216,69,218,74,220v8,4,17,5,25,5c115,225,128,221,140,213v7,-4,12,-9,17,-15c162,193,166,186,170,178r6,-13l188,171v-2,5,-4,11,-7,15c179,191,176,196,173,200v-3,5,-7,9,-10,12c160,215,157,219,153,222v-7,6,-17,10,-29,13c118,236,113,237,107,238v-6,1,-12,1,-16,1c64,239,42,231,25,214,9,197,,175,,147,,130,3,114,8,100,13,85,20,71,30,57,35,50,40,44,46,38,52,32,58,27,64,22,76,13,88,7,100,4,112,2,121,,129,v11,,21,3,31,7c170,12,178,18,184,27l203,8xe" fillcolor="black" stroked="f">
                  <v:path arrowok="t" o:connecttype="custom" o:connectlocs="71681,2359;75565,2359;69209,28607;64972,28607;61088,11502;45904,4129;25424,14451;15890,33620;13771,46302;14831,54265;16243,57509;18715,60753;21893,63112;26130,64882;34958,66356;49435,62817;55438,58393;60028,52495;62147,48661;66384,50431;63912,54854;61088,58983;57557,62522;54025,65471;43785,69305;37783,70190;32133,70485;8828,63112;0,43353;2825,29492;10593,16810;16243,11207;22599,6488;35311,1180;45551,0;56497,2064;64972,7963;71681,2359" o:connectangles="0,0,0,0,0,0,0,0,0,0,0,0,0,0,0,0,0,0,0,0,0,0,0,0,0,0,0,0,0,0,0,0,0,0,0,0,0,0"/>
                </v:shape>
                <v:shape id="Freeform 351" o:spid="_x0000_s1069" style="position:absolute;left:42132;top:8070;width:863;height:680;visibility:visible;mso-wrap-style:square;v-text-anchor:top" coordsize="246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XGrcAA&#10;AADbAAAADwAAAGRycy9kb3ducmV2LnhtbERPS2vCQBC+C/6HZQredNMHYlNXEaloPQjaQq9DdpqE&#10;ZGfD7jSm/757EDx+fO/lenCt6inE2rOBx1kGirjwtubSwNfnbroAFQXZYuuZDPxRhPVqPFpibv2V&#10;z9RfpFQphGOOBiqRLtc6FhU5jDPfESfuxweHkmAotQ14TeGu1U9ZNtcOa04NFXa0rahoLr/OAH2E&#10;5vlFjrL73nf9QTb03mQnYyYPw+YNlNAgd/HNfbAGXtP69CX9AL3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IXGrcAAAADbAAAADwAAAAAAAAAAAAAAAACYAgAAZHJzL2Rvd25y&#10;ZXYueG1sUEsFBgAAAAAEAAQA9QAAAIUDAAAAAA==&#10;" path="m,229l3,214r8,l18,214r7,c25,213,26,213,27,212v1,,2,-1,2,-1l33,207r4,-12l80,31r2,-9c82,19,81,17,77,16,74,14,70,14,65,14r-19,l48,r99,c164,,178,1,189,4v6,1,11,4,16,6c210,13,215,17,219,21v9,8,16,18,20,31c244,64,246,77,246,89v,13,-1,25,-5,37c240,132,238,138,235,145v-3,7,-7,15,-11,23c216,183,202,197,183,210v-19,12,-39,18,-63,18l104,229,,229xm73,188r-2,9l69,205v,3,1,5,2,7c72,212,75,214,80,215v4,,9,1,15,1l117,215v3,,5,,6,c124,214,125,214,127,214v2,-1,4,-1,5,-2c133,212,134,212,137,211v2,-1,4,-2,7,-3c146,207,148,206,151,204v4,-2,9,-6,16,-12c170,189,172,186,175,183v3,-4,5,-8,8,-13c185,165,188,158,191,150v3,-8,5,-12,6,-14c200,126,203,114,206,103r2,-15c209,83,209,78,209,73v,-10,-1,-18,-4,-25c204,40,200,34,194,28,189,23,183,19,175,17v-8,-3,-16,-4,-24,-4l136,13v-5,,-9,1,-11,3c123,16,121,18,119,21r-3,10l73,188xe" fillcolor="black" stroked="f">
                  <v:path arrowok="t" o:connecttype="custom" o:connectlocs="0,67945;1053,63494;3862,63494;6319,63494;8776,63494;9479,62901;10181,62604;11585,61418;12989,57857;28085,9198;28787,6527;27031,4747;22819,4154;16149,4154;16851,0;51605,0;66350,1187;71967,2967;76881,6231;83903,15429;86360,26407;84605,37385;82498,43022;78637,49846;64243,62308;42127,67648;36510,67945;0,67945;25627,55780;24925,58451;24223,60824;24925,62901;28085,63791;33350,64088;41074,63791;43180,63791;44584,63494;46340,62901;48095,62604;50552,61714;53010,60527;58627,56967;61435,54297;64243,50440;67052,44505;69158,40352;72318,30560;73020,26110;73371,21659;71967,14242;68105,8308;61435,5044;53010,3857;47744,3857;43882,4747;41776,6231;40723,9198;25627,55780" o:connectangles="0,0,0,0,0,0,0,0,0,0,0,0,0,0,0,0,0,0,0,0,0,0,0,0,0,0,0,0,0,0,0,0,0,0,0,0,0,0,0,0,0,0,0,0,0,0,0,0,0,0,0,0,0,0,0,0,0,0"/>
                  <o:lock v:ext="edit" verticies="t"/>
                </v:shape>
                <v:oval id="Oval 352" o:spid="_x0000_s1070" style="position:absolute;left:33369;top:10401;width:23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tol8QA&#10;AADbAAAADwAAAGRycy9kb3ducmV2LnhtbESPQWuDQBSE74X8h+UFeqtrUijVZpUSEmKONT30+HBf&#10;1NZ9a9yNmn+fLRR6HGbmG2aTz6YTIw2utaxgFcUgiCurW64VfJ72T68gnEfW2FkmBTdykGeLhw2m&#10;2k78QWPpaxEg7FJU0Hjfp1K6qiGDLrI9cfDOdjDogxxqqQecAtx0ch3HL9Jgy2GhwZ62DVU/5dUo&#10;kJdY18nXeTw8r4/zfve9HYtjqdTjcn5/A+Fp9v/hv3ahFSQr+P0SfoDM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LaJfEAAAA2wAAAA8AAAAAAAAAAAAAAAAAmAIAAGRycy9k&#10;b3ducmV2LnhtbFBLBQYAAAAABAAEAPUAAACJAwAAAAA=&#10;" fillcolor="black" strokeweight=".2pt">
                  <v:stroke endcap="round"/>
                </v:oval>
                <v:oval id="Oval 353" o:spid="_x0000_s1071" style="position:absolute;left:33369;top:10401;width:23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dk/MMA&#10;AADbAAAADwAAAGRycy9kb3ducmV2LnhtbESPwWrDMBBE74X+g9hCb43kHJLUiRJModBbqJ1Ac9tY&#10;G8vUWhlLddy/jwqFHIeZecNsdpPrxEhDaD1ryGYKBHHtTcuNhkP1/rICESKywc4zafilALvt48MG&#10;c+Ov/EljGRuRIBxy1GBj7HMpQ23JYZj5njh5Fz84jEkOjTQDXhPcdXKu1EI6bDktWOzpzVL9Xf44&#10;Df15fzypakkZ+0XxpUZrDvtJ6+enqViDiDTFe/i//WE0vM7h70v6AXJ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dk/MMAAADbAAAADwAAAAAAAAAAAAAAAACYAgAAZHJzL2Rv&#10;d25yZXYueG1sUEsFBgAAAAAEAAQA9QAAAIgDAAAAAA==&#10;" filled="f" strokeweight=".55pt">
                  <v:stroke joinstyle="miter"/>
                </v:oval>
                <v:oval id="Oval 354" o:spid="_x0000_s1072" style="position:absolute;left:36309;top:8851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VTe8IA&#10;AADbAAAADwAAAGRycy9kb3ducmV2LnhtbESPQYvCMBSE7wv+h/AEb2uqgqzVtIisqMetHjw+mmdb&#10;bV5qk6313xthYY/DzHzDrNLe1KKj1lWWFUzGEQji3OqKCwWn4/bzC4TzyBpry6TgSQ7SZPCxwljb&#10;B/9Ql/lCBAi7GBWU3jexlC4vyaAb24Y4eBfbGvRBtoXULT4C3NRyGkVzabDisFBiQ5uS8lv2axTI&#10;e6SLxfnS7WbTQ7/9vm66/SFTajTs10sQnnr/H/5r77WCxQzeX8IPkM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VVN7wgAAANsAAAAPAAAAAAAAAAAAAAAAAJgCAABkcnMvZG93&#10;bnJldi54bWxQSwUGAAAAAAQABAD1AAAAhwMAAAAA&#10;" fillcolor="black" strokeweight=".2pt">
                  <v:stroke endcap="round"/>
                </v:oval>
                <v:oval id="Oval 355" o:spid="_x0000_s1073" style="position:absolute;left:36309;top:8851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JZE8MA&#10;AADbAAAADwAAAGRycy9kb3ducmV2LnhtbESPT2sCMRTE74V+h/AK3mqyIrZdzYoIgjepf6C9PTfP&#10;zeLmZdnEdf32TaHQ4zAzv2EWy8E1oqcu1J41ZGMFgrj0puZKw/GweX0HESKywcYzaXhQgGXx/LTA&#10;3Pg7f1K/j5VIEA45arAxtrmUobTkMIx9S5y8i+8cxiS7SpoO7wnuGjlRaiYd1pwWLLa0tlRe9zen&#10;oT3vTt/q8EYZ+9nqS/XWHHeD1qOXYTUHEWmI/+G/9tZo+JjC75f0A2T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JZE8MAAADbAAAADwAAAAAAAAAAAAAAAACYAgAAZHJzL2Rv&#10;d25yZXYueG1sUEsFBgAAAAAEAAQA9QAAAIgDAAAAAA==&#10;" filled="f" strokeweight=".55pt">
                  <v:stroke joinstyle="miter"/>
                </v:oval>
                <v:oval id="Oval 356" o:spid="_x0000_s1074" style="position:absolute;left:37915;top:4953;width:229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BulMIA&#10;AADbAAAADwAAAGRycy9kb3ducmV2LnhtbESPQYvCMBSE7wv+h/AEb2uqsotWo4go6nGrB4+P5tlW&#10;m5faxFr//UYQPA4z8w0zW7SmFA3VrrCsYNCPQBCnVhecKTgeNt9jEM4jaywtk4InOVjMO18zjLV9&#10;8B81ic9EgLCLUUHufRVL6dKcDLq+rYiDd7a1QR9knUld4yPATSmHUfQrDRYcFnKsaJVTek3uRoG8&#10;RTqbnM7NdjTct5v1ZdXs9olSvW67nILw1PpP+N3eaQWTH3h9CT9Az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8G6UwgAAANsAAAAPAAAAAAAAAAAAAAAAAJgCAABkcnMvZG93&#10;bnJldi54bWxQSwUGAAAAAAQABAD1AAAAhwMAAAAA&#10;" fillcolor="black" strokeweight=".2pt">
                  <v:stroke endcap="round"/>
                </v:oval>
                <v:oval id="Oval 357" o:spid="_x0000_s1075" style="position:absolute;left:37915;top:4953;width:229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kEZ8MA&#10;AADcAAAADwAAAGRycy9kb3ducmV2LnhtbESPT2sCMRTE7wW/Q3iCt5qoaMtqFBEK3sQ/hfb2unlu&#10;FjcvyyZd129vBMHjMDO/YRarzlWipSaUnjWMhgoEce5NyYWG0/Hr/RNEiMgGK8+k4UYBVsve2wIz&#10;46+8p/YQC5EgHDLUYGOsMylDbslhGPqaOHln3ziMSTaFNA1eE9xVcqzUTDosOS1YrGljKb8c/p2G&#10;+m/3/auOHzRiP1v/qNaa067TetDv1nMQkbr4Cj/bW6NhMh3D40w6An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kEZ8MAAADcAAAADwAAAAAAAAAAAAAAAACYAgAAZHJzL2Rv&#10;d25yZXYueG1sUEsFBgAAAAAEAAQA9QAAAIgDAAAAAA==&#10;" filled="f" strokeweight=".55pt">
                  <v:stroke joinstyle="miter"/>
                </v:oval>
                <v:oval id="Oval 358" o:spid="_x0000_s1076" style="position:absolute;left:34982;top:6502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BjqMMA&#10;AADcAAAADwAAAGRycy9kb3ducmV2LnhtbESPQYvCMBSE74L/ITzBm6ZaFK1GEVlZPVr3sMdH82y7&#10;27x0m1i7/94IgsdhZr5h1tvOVKKlxpWWFUzGEQjizOqScwVfl8NoAcJ5ZI2VZVLwTw62m35vjYm2&#10;dz5Tm/pcBAi7BBUU3teJlC4ryKAb25o4eFfbGPRBNrnUDd4D3FRyGkVzabDksFBgTfuCst/0ZhTI&#10;v0jny+9r+xlPT93h42ffHk+pUsNBt1uB8NT5d/jVPmoF8SyG55lwBOTm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2BjqMMAAADcAAAADwAAAAAAAAAAAAAAAACYAgAAZHJzL2Rv&#10;d25yZXYueG1sUEsFBgAAAAAEAAQA9QAAAIgDAAAAAA==&#10;" fillcolor="black" strokeweight=".2pt">
                  <v:stroke endcap="round"/>
                </v:oval>
                <v:oval id="Oval 359" o:spid="_x0000_s1077" style="position:absolute;left:34982;top:6502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w5iMMA&#10;AADcAAAADwAAAGRycy9kb3ducmV2LnhtbESPT2sCMRTE70K/Q3iF3jSxVVtWo0hB6E38B+3tuXlu&#10;Fjcvyyau229vBMHjMDO/YWaLzlWipSaUnjUMBwoEce5NyYWG/W7V/wIRIrLByjNp+KcAi/lLb4aZ&#10;8VfeULuNhUgQDhlqsDHWmZQht+QwDHxNnLyTbxzGJJtCmgavCe4q+a7URDosOS1YrOnbUn7eXpyG&#10;+rg+/KndJw3ZT5a/qrVmv+60fnvtllMQkbr4DD/aP0bDx3gE9zPpCM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w5iMMAAADcAAAADwAAAAAAAAAAAAAAAACYAgAAZHJzL2Rv&#10;d25yZXYueG1sUEsFBgAAAAAEAAQA9QAAAIgDAAAAAA==&#10;" filled="f" strokeweight=".55pt">
                  <v:stroke joinstyle="miter"/>
                </v:oval>
                <v:oval id="Oval 360" o:spid="_x0000_s1078" style="position:absolute;left:23990;top:10496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VeR8MA&#10;AADcAAAADwAAAGRycy9kb3ducmV2LnhtbESPQYvCMBSE74L/ITxhbzZdRVmrUUSU1aN1Dx4fzbOt&#10;27zUJtbuv98IgsdhZr5hFqvOVKKlxpWWFXxGMQjizOqScwU/p93wC4TzyBory6Tgjxyslv3eAhNt&#10;H3ykNvW5CBB2CSoovK8TKV1WkEEX2Zo4eBfbGPRBNrnUDT4C3FRyFMdTabDksFBgTZuCst/0bhTI&#10;W6zz2fnSfo9Hh263vW7a/SFV6mPQrecgPHX+HX6191rBeDKB55lw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VeR8MAAADcAAAADwAAAAAAAAAAAAAAAACYAgAAZHJzL2Rv&#10;d25yZXYueG1sUEsFBgAAAAAEAAQA9QAAAIgDAAAAAA==&#10;" fillcolor="black" strokeweight=".2pt">
                  <v:stroke endcap="round"/>
                </v:oval>
                <v:oval id="Oval 361" o:spid="_x0000_s1079" style="position:absolute;left:23990;top:10496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ICZMMA&#10;AADcAAAADwAAAGRycy9kb3ducmV2LnhtbESPT2sCMRTE7wW/Q3iCt5rY0rWsRpGC0Jv4D+ztuXnd&#10;LN28LJu4rt/eFASPw8z8hpkve1eLjtpQedYwGSsQxIU3FZcaDvv16yeIEJEN1p5Jw40CLBeDlznm&#10;xl95S90uliJBOOSowcbY5FKGwpLDMPYNcfJ+feswJtmW0rR4TXBXyzelMumw4rRgsaEvS8Xf7uI0&#10;NOfN8UftpzRhn61OqrPmsOm1Hg371QxEpD4+w4/2t9Hw/pHB/5l0BO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ICZMMAAADcAAAADwAAAAAAAAAAAAAAAACYAgAAZHJzL2Rv&#10;d25yZXYueG1sUEsFBgAAAAAEAAQA9QAAAIgDAAAAAA==&#10;" filled="f" strokeweight=".55pt">
                  <v:stroke joinstyle="miter"/>
                </v:oval>
                <v:oval id="Oval 362" o:spid="_x0000_s1080" style="position:absolute;left:21399;top:8947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tlq8QA&#10;AADcAAAADwAAAGRycy9kb3ducmV2LnhtbESPQYvCMBSE7wv+h/AEb5qqrO52jSKirB6tHvb4aJ5t&#10;tXmpTaz13xtB2OMwM98ws0VrStFQ7QrLCoaDCARxanXBmYLjYdP/AuE8ssbSMil4kIPFvPMxw1jb&#10;O++pSXwmAoRdjApy76tYSpfmZNANbEUcvJOtDfog60zqGu8Bbko5iqKJNFhwWMixolVO6SW5GQXy&#10;Guns++/U/I5Hu3azPq+a7S5Rqtdtlz8gPLX+P/xub7WC8ecUXmfC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bZavEAAAA3AAAAA8AAAAAAAAAAAAAAAAAmAIAAGRycy9k&#10;b3ducmV2LnhtbFBLBQYAAAAABAAEAPUAAACJAwAAAAA=&#10;" fillcolor="black" strokeweight=".2pt">
                  <v:stroke endcap="round"/>
                </v:oval>
                <v:oval id="Oval 363" o:spid="_x0000_s1081" style="position:absolute;left:21399;top:8947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EzjcAA&#10;AADcAAAADwAAAGRycy9kb3ducmV2LnhtbERPTYvCMBC9C/6HMMLeNNFlXalGEUHwJqsu6G1sxqbY&#10;TEoTa/ffbw6Cx8f7Xqw6V4mWmlB61jAeKRDEuTclFxpOx+1wBiJEZIOVZ9LwRwFWy35vgZnxT/6h&#10;9hALkUI4ZKjBxlhnUobcksMw8jVx4m6+cRgTbAppGnymcFfJiVJT6bDk1GCxpo2l/H54OA31df97&#10;UcdvGrOfrs+qtea077T+GHTrOYhIXXyLX+6d0fD5ldamM+kIyO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gEzjcAAAADcAAAADwAAAAAAAAAAAAAAAACYAgAAZHJzL2Rvd25y&#10;ZXYueG1sUEsFBgAAAAAEAAQA9QAAAIUDAAAAAA==&#10;" filled="f" strokeweight=".55pt">
                  <v:stroke joinstyle="miter"/>
                </v:oval>
                <v:oval id="Oval 364" o:spid="_x0000_s1082" style="position:absolute;left:20072;top:6597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hUQsMA&#10;AADcAAAADwAAAGRycy9kb3ducmV2LnhtbESPQYvCMBSE7wv+h/CEva2pyopWo4go6tHqweOjebbV&#10;5qU22Vr//UYQPA4z8w0zW7SmFA3VrrCsoN+LQBCnVhecKTgdNz9jEM4jaywtk4InOVjMO18zjLV9&#10;8IGaxGciQNjFqCD3voqldGlOBl3PVsTBu9jaoA+yzqSu8RHgppSDKBpJgwWHhRwrWuWU3pI/o0De&#10;I51NzpdmOxzs2836ump2+0Sp7267nILw1PpP+N3eaQXD3wm8zo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hUQsMAAADcAAAADwAAAAAAAAAAAAAAAACYAgAAZHJzL2Rv&#10;d25yZXYueG1sUEsFBgAAAAAEAAQA9QAAAIgDAAAAAA==&#10;" fillcolor="black" strokeweight=".2pt">
                  <v:stroke endcap="round"/>
                </v:oval>
                <v:oval id="Oval 365" o:spid="_x0000_s1083" style="position:absolute;left:20072;top:6597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v1Nr8A&#10;AADcAAAADwAAAGRycy9kb3ducmV2LnhtbERPy4rCMBTdC/MP4Q7MThMdqEM1igwI7sQXjLtrc23K&#10;NDelibX+vVkILg/nPV/2rhYdtaHyrGE8UiCIC28qLjUcD+vhD4gQkQ3WnknDgwIsFx+DOebG33lH&#10;3T6WIoVwyFGDjbHJpQyFJYdh5BvixF196zAm2JbStHhP4a6WE6Uy6bDi1GCxoV9Lxf/+5jQ0l+3p&#10;rA5TGrPPVn+qs+a47bX++uxXMxCR+vgWv9wbo+E7S/PTmXQE5O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G/U2vwAAANwAAAAPAAAAAAAAAAAAAAAAAJgCAABkcnMvZG93bnJl&#10;di54bWxQSwUGAAAAAAQABAD1AAAAhAMAAAAA&#10;" filled="f" strokeweight=".55pt">
                  <v:stroke joinstyle="miter"/>
                </v:oval>
                <v:oval id="Oval 366" o:spid="_x0000_s1084" style="position:absolute;left:17487;top:5054;width:229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KS+cQA&#10;AADcAAAADwAAAGRycy9kb3ducmV2LnhtbESPQWvCQBSE74X+h+UVvNVNFKSNrkFEMR6b9tDjI/tM&#10;otm3Mbsm8d+7QqHHYWa+YVbpaBrRU+dqywriaQSCuLC65lLBz/f+/QOE88gaG8uk4E4O0vXrywoT&#10;bQf+oj73pQgQdgkqqLxvEyldUZFBN7UtcfBOtjPog+xKqTscAtw0chZFC2mw5rBQYUvbiopLfjMK&#10;5DXS5efvqT/MZ8dxvztv++yYKzV5GzdLEJ5G/x/+a2dawXwRw/NMOAJy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SkvnEAAAA3AAAAA8AAAAAAAAAAAAAAAAAmAIAAGRycy9k&#10;b3ducmV2LnhtbFBLBQYAAAAABAAEAPUAAACJAwAAAAA=&#10;" fillcolor="black" strokeweight=".2pt">
                  <v:stroke endcap="round"/>
                </v:oval>
                <v:oval id="Oval 367" o:spid="_x0000_s1085" style="position:absolute;left:17487;top:5054;width:229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XO2sMA&#10;AADcAAAADwAAAGRycy9kb3ducmV2LnhtbESPT2sCMRTE7wW/Q3hCbzVRYSurUUQoeBP/gd6em+dm&#10;cfOybNJ1++1NodDjMDO/YRar3tWiozZUnjWMRwoEceFNxaWG0/HrYwYiRGSDtWfS8EMBVsvB2wJz&#10;45+8p+4QS5EgHHLUYGNscilDYclhGPmGOHl33zqMSbalNC0+E9zVcqJUJh1WnBYsNrSxVDwO305D&#10;c9udr+r4SWP22fqiOmtOu17r92G/noOI1Mf/8F97azRMswn8nklH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XO2sMAAADcAAAADwAAAAAAAAAAAAAAAACYAgAAZHJzL2Rv&#10;d25yZXYueG1sUEsFBgAAAAAEAAQA9QAAAIgDAAAAAA==&#10;" filled="f" strokeweight=".55pt">
                  <v:stroke joinstyle="miter"/>
                </v:oval>
                <v:oval id="Oval 368" o:spid="_x0000_s1086" style="position:absolute;left:3498;top:10642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ypFcQA&#10;AADcAAAADwAAAGRycy9kb3ducmV2LnhtbESPQWvCQBSE7wX/w/KE3uqmBkKNrlLE0Hhs9ODxkX0m&#10;0ezbmN0m6b/vFgo9DjPzDbPZTaYVA/WusazgdRGBIC6tbrhScD5lL28gnEfW2FomBd/kYLedPW0w&#10;1XbkTxoKX4kAYZeigtr7LpXSlTUZdAvbEQfvanuDPsi+krrHMcBNK5dRlEiDDYeFGjva11Teiy+j&#10;QD4iXa0u1+EjXh6n7HDbD/mxUOp5Pr2vQXia/H/4r51rBXESw++Zc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MqRXEAAAA3AAAAA8AAAAAAAAAAAAAAAAAmAIAAGRycy9k&#10;b3ducmV2LnhtbFBLBQYAAAAABAAEAPUAAACJAwAAAAA=&#10;" fillcolor="black" strokeweight=".2pt">
                  <v:stroke endcap="round"/>
                </v:oval>
                <v:oval id="Oval 369" o:spid="_x0000_s1087" style="position:absolute;left:3498;top:10642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DzNcMA&#10;AADcAAAADwAAAGRycy9kb3ducmV2LnhtbESPT2sCMRTE7wW/Q3iCt5rYlrWsRpGC0Jv4D+ztuXnd&#10;LN28LJu4rt/eFASPw8z8hpkve1eLjtpQedYwGSsQxIU3FZcaDvv16yeIEJEN1p5Jw40CLBeDlznm&#10;xl95S90uliJBOOSowcbY5FKGwpLDMPYNcfJ+feswJtmW0rR4TXBXyzelMumw4rRgsaEvS8Xf7uI0&#10;NOfN8UftpzRhn61OqrPmsOm1Hg371QxEpD4+w4/2t9Hwnn3A/5l0BO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DzNcMAAADcAAAADwAAAAAAAAAAAAAAAACYAgAAZHJzL2Rv&#10;d25yZXYueG1sUEsFBgAAAAAEAAQA9QAAAIgDAAAAAA==&#10;" filled="f" strokeweight=".55pt">
                  <v:stroke joinstyle="miter"/>
                </v:oval>
                <v:oval id="Oval 370" o:spid="_x0000_s1088" style="position:absolute;left:9023;top:10642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U+sUA&#10;AADcAAAADwAAAGRycy9kb3ducmV2LnhtbESPQWvCQBSE74L/YXlCb2ZTQ6VGVxFpaDw27cHjI/tM&#10;YrNvY3abpP++Wyj0OMzMN8zuMJlWDNS7xrKCxygGQVxa3XCl4OM9Wz6DcB5ZY2uZFHyTg8N+Ptth&#10;qu3IbzQUvhIBwi5FBbX3XSqlK2sy6CLbEQfvanuDPsi+krrHMcBNK1dxvJYGGw4LNXZ0qqn8LL6M&#10;AnmPdbW5XIfXZHWespfbacjPhVIPi+m4BeFp8v/hv3auFSTrJ/g9E46A3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qZT6xQAAANwAAAAPAAAAAAAAAAAAAAAAAJgCAABkcnMv&#10;ZG93bnJldi54bWxQSwUGAAAAAAQABAD1AAAAigMAAAAA&#10;" fillcolor="black" strokeweight=".2pt">
                  <v:stroke endcap="round"/>
                </v:oval>
                <v:oval id="Oval 371" o:spid="_x0000_s1089" style="position:absolute;left:9023;top:10642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7I2cMA&#10;AADcAAAADwAAAGRycy9kb3ducmV2LnhtbESPT2sCMRTE74LfITzBm5tYYStbo4ggeJP6B/T2unnd&#10;LN28LJt0Xb99Uyj0OMzMb5jVZnCN6KkLtWcN80yBIC69qbnScDnvZ0sQISIbbDyThicF2KzHoxUW&#10;xj/4nfpTrESCcChQg42xLaQMpSWHIfMtcfI+fecwJtlV0nT4SHDXyBelcumw5rRgsaWdpfLr9O00&#10;tB/H612dX2nOPt/eVG/N5ThoPZ0M2zcQkYb4H/5rH4yGRZ7D75l0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7I2cMAAADcAAAADwAAAAAAAAAAAAAAAACYAgAAZHJzL2Rv&#10;d25yZXYueG1sUEsFBgAAAAAEAAQA9QAAAIgDAAAAAA==&#10;" filled="f" strokeweight=".55pt">
                  <v:stroke joinstyle="miter"/>
                </v:oval>
                <v:oval id="Oval 372" o:spid="_x0000_s1090" style="position:absolute;left:8051;top:5194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vFsMA&#10;AADcAAAADwAAAGRycy9kb3ducmV2LnhtbESPQYvCMBSE74L/ITxhbzZdBV2rUUSU1aN1Dx4fzbOt&#10;27zUJtbuv98IgsdhZr5hFqvOVKKlxpWWFXxGMQjizOqScwU/p93wC4TzyBory6Tgjxyslv3eAhNt&#10;H3ykNvW5CBB2CSoovK8TKV1WkEEX2Zo4eBfbGPRBNrnUDT4C3FRyFMcTabDksFBgTZuCst/0bhTI&#10;W6zz2fnSfo9Hh263vW7a/SFV6mPQrecgPHX+HX6191rBeDKF55lw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evFsMAAADcAAAADwAAAAAAAAAAAAAAAACYAgAAZHJzL2Rv&#10;d25yZXYueG1sUEsFBgAAAAAEAAQA9QAAAIgDAAAAAA==&#10;" fillcolor="black" strokeweight=".2pt">
                  <v:stroke endcap="round"/>
                </v:oval>
                <v:oval id="Oval 373" o:spid="_x0000_s1091" style="position:absolute;left:8051;top:5194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Jj678A&#10;AADcAAAADwAAAGRycy9kb3ducmV2LnhtbERPy4rCMBTdD/gP4QqzGxMVVKpRRBDciS/Q3bW5NsXm&#10;pjSxdv7eLAZmeTjvxapzlWipCaVnDcOBAkGce1NyoeF82v7MQISIbLDyTBp+KcBq2ftaYGb8mw/U&#10;HmMhUgiHDDXYGOtMypBbchgGviZO3MM3DmOCTSFNg+8U7io5UmoiHZacGizWtLGUP48vp6G+7y83&#10;dZrSkP1kfVWtNed9p/V3v1vPQUTq4r/4z70zGsbTND+dSUdAL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7wmPrvwAAANwAAAAPAAAAAAAAAAAAAAAAAJgCAABkcnMvZG93bnJl&#10;di54bWxQSwUGAAAAAAQABAD1AAAAhAMAAAAA&#10;" filled="f" strokeweight=".55pt">
                  <v:stroke joinstyle="miter"/>
                </v:oval>
                <v:oval id="Oval 374" o:spid="_x0000_s1092" style="position:absolute;left:2520;top:5194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ACJ8QA&#10;AADcAAAADwAAAGRycy9kb3ducmV2LnhtbESPQYvCMBSE7wv+h/AEb5qqrO52jSKirB6tHvb4aJ5t&#10;tXmpTaz13xtB2OMwM98ws0VrStFQ7QrLCoaDCARxanXBmYLjYdP/AuE8ssbSMil4kIPFvPMxw1jb&#10;O++pSXwmAoRdjApy76tYSpfmZNANbEUcvJOtDfog60zqGu8Bbko5iqKJNFhwWMixolVO6SW5GQXy&#10;Guns++/U/I5Hu3azPq+a7S5Rqtdtlz8gPLX+P/xub7WC8fQTXmfC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wAifEAAAA3AAAAA8AAAAAAAAAAAAAAAAAmAIAAGRycy9k&#10;b3ducmV2LnhtbFBLBQYAAAAABAAEAPUAAACJAwAAAAA=&#10;" fillcolor="black" strokeweight=".2pt">
                  <v:stroke endcap="round"/>
                </v:oval>
                <v:oval id="Oval 375" o:spid="_x0000_s1093" style="position:absolute;left:2520;top:5194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deBMQA&#10;AADcAAAADwAAAGRycy9kb3ducmV2LnhtbESPzWrDMBCE74W8g9hCb7XkFJzgRDEhEOgtND+Q3rbW&#10;xjK1VsZSHfftq0Khx2FmvmHW1eQ6MdIQWs8a8kyBIK69abnRcD7tn5cgQkQ22HkmDd8UoNrMHtZY&#10;Gn/nNxqPsREJwqFEDTbGvpQy1JYchsz3xMm7+cFhTHJopBnwnuCuk3OlCumw5bRgsaedpfrz+OU0&#10;9B+Hy7s6LShnX2yvarTmfJi0fnqctisQkab4H/5rvxoNL4sCfs+kI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nXgTEAAAA3AAAAA8AAAAAAAAAAAAAAAAAmAIAAGRycy9k&#10;b3ducmV2LnhtbFBLBQYAAAAABAAEAPUAAACJAwAAAAA=&#10;" filled="f" strokeweight=".55pt">
                  <v:stroke joinstyle="miter"/>
                </v:oval>
                <v:oval id="Oval 376" o:spid="_x0000_s1094" style="position:absolute;left:30778;top:8851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45y8UA&#10;AADcAAAADwAAAGRycy9kb3ducmV2LnhtbESPQWvCQBSE74L/YXlCb2ZTA7VGVxFpaDw27cHjI/tM&#10;YrNvY3abpP++Wyj0OMzMN8zuMJlWDNS7xrKCxygGQVxa3XCl4OM9Wz6DcB5ZY2uZFHyTg8N+Ptth&#10;qu3IbzQUvhIBwi5FBbX3XSqlK2sy6CLbEQfvanuDPsi+krrHMcBNK1dx/CQNNhwWauzoVFP5WXwZ&#10;BfIe62pzuQ6vyeo8ZS+305CfC6UeFtNxC8LT5P/Df+1cK0jWa/g9E46A3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7jnLxQAAANwAAAAPAAAAAAAAAAAAAAAAAJgCAABkcnMv&#10;ZG93bnJldi54bWxQSwUGAAAAAAQABAD1AAAAigMAAAAA&#10;" fillcolor="black" strokeweight=".2pt">
                  <v:stroke endcap="round"/>
                </v:oval>
                <v:oval id="Oval 377" o:spid="_x0000_s1095" style="position:absolute;left:30778;top:8851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Rv7b8A&#10;AADcAAAADwAAAGRycy9kb3ducmV2LnhtbERPy4rCMBTdD/gP4QqzGxMVVKpRRBDciS/Q3bW5NsXm&#10;pjSxdv7eLAZmeTjvxapzlWipCaVnDcOBAkGce1NyoeF82v7MQISIbLDyTBp+KcBq2ftaYGb8mw/U&#10;HmMhUgiHDDXYGOtMypBbchgGviZO3MM3DmOCTSFNg+8U7io5UmoiHZacGizWtLGUP48vp6G+7y83&#10;dZrSkP1kfVWtNed9p/V3v1vPQUTq4r/4z70zGsbTtDadSUdAL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tG/tvwAAANwAAAAPAAAAAAAAAAAAAAAAAJgCAABkcnMvZG93bnJl&#10;di54bWxQSwUGAAAAAAQABAD1AAAAhAMAAAAA&#10;" filled="f" strokeweight=".55pt">
                  <v:stroke joinstyle="miter"/>
                </v:oval>
                <v:oval id="Oval 378" o:spid="_x0000_s1096" style="position:absolute;left:41827;top:8851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0IIsMA&#10;AADcAAAADwAAAGRycy9kb3ducmV2LnhtbESPQYvCMBSE7wv+h/CEva2pCqtWo4go6tHqweOjebbV&#10;5qU22Vr//UYQPA4z8w0zW7SmFA3VrrCsoN+LQBCnVhecKTgdNz9jEM4jaywtk4InOVjMO18zjLV9&#10;8IGaxGciQNjFqCD3voqldGlOBl3PVsTBu9jaoA+yzqSu8RHgppSDKPqVBgsOCzlWtMopvSV/RoG8&#10;RzqbnC/NdjjYt5v1ddXs9olS3912OQXhqfWf8Lu90wqGowm8zo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T0IIsMAAADcAAAADwAAAAAAAAAAAAAAAACYAgAAZHJzL2Rv&#10;d25yZXYueG1sUEsFBgAAAAAEAAQA9QAAAIgDAAAAAA==&#10;" fillcolor="black" strokeweight=".2pt">
                  <v:stroke endcap="round"/>
                </v:oval>
                <v:oval id="Oval 379" o:spid="_x0000_s1097" style="position:absolute;left:41827;top:8851;width:235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cTzL8A&#10;AADcAAAADwAAAGRycy9kb3ducmV2LnhtbERPy4rCMBTdD/gP4QruxsQRVKpRRBhwJ75Ad9fm2hSb&#10;m9LEWv9+shhweTjvxapzlWipCaVnDaOhAkGce1NyoeF0/P2egQgR2WDlmTS8KcBq2ftaYGb8i/fU&#10;HmIhUgiHDDXYGOtMypBbchiGviZO3N03DmOCTSFNg68U7ir5o9REOiw5NVisaWMpfxyeTkN9252v&#10;6jilEfvJ+qJaa067TutBv1vPQUTq4kf8794aDeNZmp/OpCMgl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FxPMvwAAANwAAAAPAAAAAAAAAAAAAAAAAJgCAABkcnMvZG93bnJl&#10;di54bWxQSwUGAAAAAAQABAD1AAAAhAMAAAAA&#10;" filled="f" strokeweight=".55pt">
                  <v:stroke joinstyle="miter"/>
                </v:oval>
                <v:oval id="Oval 380" o:spid="_x0000_s1098" style="position:absolute;left:35960;top:11950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50A8MA&#10;AADcAAAADwAAAGRycy9kb3ducmV2LnhtbESPQYvCMBSE7wv+h/AEb2uqwqK1qYgoq8etHjw+mmdb&#10;bV5qk631328WBI/DzHzDJKve1KKj1lWWFUzGEQji3OqKCwWn4+5zDsJ5ZI21ZVLwJAerdPCRYKzt&#10;g3+oy3whAoRdjApK75tYSpeXZNCNbUMcvIttDfog20LqFh8Bbmo5jaIvabDisFBiQ5uS8lv2axTI&#10;e6SLxfnSfc+mh363vW66/SFTajTs10sQnnr/Dr/ae61gNp/A/5lwBG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50A8MAAADcAAAADwAAAAAAAAAAAAAAAACYAgAAZHJzL2Rv&#10;d25yZXYueG1sUEsFBgAAAAAEAAQA9QAAAIgDAAAAAA==&#10;" fillcolor="black" strokeweight=".2pt">
                  <v:stroke endcap="round"/>
                </v:oval>
                <v:oval id="Oval 381" o:spid="_x0000_s1099" style="position:absolute;left:35960;top:11950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koIMIA&#10;AADcAAAADwAAAGRycy9kb3ducmV2LnhtbESPT4vCMBTE78J+h/AWvGmiCyrVKLIg7E38B+7tbfNs&#10;yjYvpYm1fnsjCB6HmfkNs1h1rhItNaH0rGE0VCCIc29KLjQcD5vBDESIyAYrz6ThTgFWy4/eAjPj&#10;b7yjdh8LkSAcMtRgY6wzKUNuyWEY+po4eRffOIxJNoU0Dd4S3FVyrNREOiw5LVis6dtS/r+/Og31&#10;3/b0qw5TGrGfrM+qtea47bTuf3brOYhIXXyHX+0fo+FrNobnmXQ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iSggwgAAANwAAAAPAAAAAAAAAAAAAAAAAJgCAABkcnMvZG93&#10;bnJldi54bWxQSwUGAAAAAAQABAD1AAAAhwMAAAAA&#10;" filled="f" strokeweight=".55pt">
                  <v:stroke joinstyle="miter"/>
                </v:oval>
                <v:oval id="Oval 382" o:spid="_x0000_s1100" style="position:absolute;left:34004;top:1054;width:228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BP78MA&#10;AADcAAAADwAAAGRycy9kb3ducmV2LnhtbESPQYvCMBSE78L+h/AWvNlUC+J2jSKyoh6te9jjo3m2&#10;1eal28Ra/70RBI/DzHzDzJe9qUVHrassKxhHMQji3OqKCwW/x81oBsJ5ZI21ZVJwJwfLxcdgjqm2&#10;Nz5Ql/lCBAi7FBWU3jeplC4vyaCLbEMcvJNtDfog20LqFm8Bbmo5ieOpNFhxWCixoXVJ+SW7GgXy&#10;P9bF19+p2yaTfb/5Oa+73T5TavjZr75BeOr9O/xq77SCZJbA80w4An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BP78MAAADcAAAADwAAAAAAAAAAAAAAAACYAgAAZHJzL2Rv&#10;d25yZXYueG1sUEsFBgAAAAAEAAQA9QAAAIgDAAAAAA==&#10;" fillcolor="black" strokeweight=".2pt">
                  <v:stroke endcap="round"/>
                </v:oval>
                <v:oval id="Oval 383" o:spid="_x0000_s1101" style="position:absolute;left:34004;top:1054;width:228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MuEcMA&#10;AADcAAAADwAAAGRycy9kb3ducmV2LnhtbESPQWsCMRCF70L/Q5iCN030oGVrFBEKvUnVgt7GzXSz&#10;uJksm3Rd/33nUPA2w3vz3jerzRAa1VOX6sgWZlMDiriMrubKwun4MXkDlTKywyYyWXhQgs36ZbTC&#10;wsU7f1F/yJWSEE4FWvA5t4XWqfQUME1jSyzaT+wCZlm7SrsO7xIeGj03ZqED1iwNHlvaeSpvh99g&#10;ob3uvy/muKQZx8X2bHrvTvvB2vHrsH0HlWnIT/P/9acT/LnQyjMygV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8MuEcMAAADcAAAADwAAAAAAAAAAAAAAAACYAgAAZHJzL2Rv&#10;d25yZXYueG1sUEsFBgAAAAAEAAQA9QAAAIgDAAAAAA==&#10;" filled="f" strokeweight=".55pt">
                  <v:stroke joinstyle="miter"/>
                </v:oval>
                <v:oval id="Oval 384" o:spid="_x0000_s1102" style="position:absolute;left:15875;top:8947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pJ3sIA&#10;AADcAAAADwAAAGRycy9kb3ducmV2LnhtbERPTWvCQBC9C/6HZYTedNMUSk1dpYhBPTZ66HHIjpu0&#10;2dmYXZP4791Cobd5vM9ZbUbbiJ46XztW8LxIQBCXTtdsFJxP+fwNhA/IGhvHpOBOHjbr6WSFmXYD&#10;f1JfBCNiCPsMFVQhtJmUvqzIol+4ljhyF9dZDBF2RuoOhxhuG5kmyau0WHNsqLClbUXlT3GzCuQ1&#10;0Wb5den3L+lxzHff2/5wLJR6mo0f7yACjeFf/Oc+6Dg/XcLvM/EC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SknewgAAANwAAAAPAAAAAAAAAAAAAAAAAJgCAABkcnMvZG93&#10;bnJldi54bWxQSwUGAAAAAAQABAD1AAAAhwMAAAAA&#10;" fillcolor="black" strokeweight=".2pt">
                  <v:stroke endcap="round"/>
                </v:oval>
                <v:oval id="Oval 385" o:spid="_x0000_s1103" style="position:absolute;left:15875;top:8947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ARUcEA&#10;AADcAAAADwAAAGRycy9kb3ducmV2LnhtbERPS4vCMBC+C/sfwizsTZMq6FKNIgsL3mR9gHsbm7Ep&#10;NpPSxNr99xtB8DYf33MWq97VoqM2VJ41ZCMFgrjwpuJSw2H/PfwEESKywdozafijAKvl22CBufF3&#10;/qFuF0uRQjjkqMHG2ORShsKSwzDyDXHiLr51GBNsS2lavKdwV8uxUlPpsOLUYLGhL0vFdXdzGprz&#10;9vir9jPK2E/XJ9VZc9j2Wn+89+s5iEh9fImf7o1J8ycZPJ5JF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8gEVHBAAAA3AAAAA8AAAAAAAAAAAAAAAAAmAIAAGRycy9kb3du&#10;cmV2LnhtbFBLBQYAAAAABAAEAPUAAACGAwAAAAA=&#10;" filled="f" strokeweight=".55pt">
                  <v:stroke joinstyle="miter"/>
                </v:oval>
                <v:oval id="Oval 386" o:spid="_x0000_s1104" style="position:absolute;left:26924;top:8947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dNcsAA&#10;AADcAAAADwAAAGRycy9kb3ducmV2LnhtbERPTYvCMBC9L/gfwgje1tQKslajiCjq0e4ePA7N2Fab&#10;SW1irf/eCMLe5vE+Z77sTCVaalxpWcFoGIEgzqwuOVfw97v9/gHhPLLGyjIpeJKD5aL3NcdE2wcf&#10;qU19LkIIuwQVFN7XiZQuK8igG9qaOHBn2xj0ATa51A0+QripZBxFE2mw5NBQYE3rgrJrejcK5C3S&#10;+fR0bnfj+NBtN5d1uz+kSg363WoGwlPn/8Uf916H+eMY3s+EC+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DdNcsAAAADcAAAADwAAAAAAAAAAAAAAAACYAgAAZHJzL2Rvd25y&#10;ZXYueG1sUEsFBgAAAAAEAAQA9QAAAIUDAAAAAA==&#10;" fillcolor="black" strokeweight=".2pt">
                  <v:stroke endcap="round"/>
                </v:oval>
                <v:oval id="Oval 387" o:spid="_x0000_s1105" style="position:absolute;left:26924;top:8947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4qvcAA&#10;AADcAAAADwAAAGRycy9kb3ducmV2LnhtbERPS4vCMBC+C/sfwix400QFXapRZEHwJr5g9zbbjE3Z&#10;ZlKaWOu/N4LgbT6+5yxWnatES00oPWsYDRUI4tybkgsNp+Nm8AUiRGSDlWfScKcAq+VHb4GZ8Tfe&#10;U3uIhUghHDLUYGOsMylDbslhGPqaOHEX3ziMCTaFNA3eUrir5FipqXRYcmqwWNO3pfz/cHUa6r/d&#10;+VcdZzRiP13/qNaa067Tuv/ZrecgInXxLX65tybNn0zg+Uy6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L4qvcAAAADcAAAADwAAAAAAAAAAAAAAAACYAgAAZHJzL2Rvd25y&#10;ZXYueG1sUEsFBgAAAAAEAAQA9QAAAIUDAAAAAA==&#10;" filled="f" strokeweight=".55pt">
                  <v:stroke joinstyle="miter"/>
                </v:oval>
                <v:oval id="Oval 388" o:spid="_x0000_s1106" style="position:absolute;left:21056;top:12045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JwncIA&#10;AADcAAAADwAAAGRycy9kb3ducmV2LnhtbERPTWvCQBC9F/wPywi91Y1aik3dBJGKemz04HHIjkna&#10;7Gya3cb133cFwds83ucs82BaMVDvGssKppMEBHFpdcOVguNh87IA4TyyxtYyKbiSgzwbPS0x1fbC&#10;XzQUvhIxhF2KCmrvu1RKV9Zk0E1sRxy5s+0N+gj7SuoeLzHctHKWJG/SYMOxocaO1jWVP8WfUSB/&#10;E129n87Ddj7bh83n93rY7Qulnsdh9QHCU/AP8d2903H+/BVuz8QLZ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knCdwgAAANwAAAAPAAAAAAAAAAAAAAAAAJgCAABkcnMvZG93&#10;bnJldi54bWxQSwUGAAAAAAQABAD1AAAAhwMAAAAA&#10;" fillcolor="black" strokeweight=".2pt">
                  <v:stroke endcap="round"/>
                </v:oval>
                <v:oval id="Oval 389" o:spid="_x0000_s1107" style="position:absolute;left:21056;top:12045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sXUsAA&#10;AADcAAAADwAAAGRycy9kb3ducmV2LnhtbERPS2sCMRC+C/0PYQreNLFSW1ajSEHwJr6gvY2bcbO4&#10;mSybuK7/3hQEb/PxPWe26FwlWmpC6VnDaKhAEOfelFxoOOxXg28QISIbrDyThjsFWMzfejPMjL/x&#10;ltpdLEQK4ZChBhtjnUkZcksOw9DXxIk7+8ZhTLAppGnwlsJdJT+UmkiHJacGizX9WMovu6vTUJ82&#10;xz+1/6IR+8nyV7XWHDad1v33bjkFEamLL/HTvTZp/vgT/p9JF8j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BsXUsAAAADcAAAADwAAAAAAAAAAAAAAAACYAgAAZHJzL2Rvd25y&#10;ZXYueG1sUEsFBgAAAAAEAAQA9QAAAIUDAAAAAA==&#10;" filled="f" strokeweight=".55pt">
                  <v:stroke joinstyle="miter"/>
                </v:oval>
                <v:oval id="Oval 390" o:spid="_x0000_s1108" style="position:absolute;left:19100;top:1149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xLccEA&#10;AADcAAAADwAAAGRycy9kb3ducmV2LnhtbERPTYvCMBC9C/6HMII3TVUQ7TYVEUU9bvWwx6EZ2+42&#10;k9rEWv/9ZmHB2zze5ySb3tSio9ZVlhXMphEI4tzqigsF18thsgLhPLLG2jIpeJGDTTocJBhr++RP&#10;6jJfiBDCLkYFpfdNLKXLSzLoprYhDtzNtgZ9gG0hdYvPEG5qOY+ipTRYcWgosaFdSflP9jAK5D3S&#10;xfrr1h0X83N/2H/vutM5U2o86rcfIDz1/i3+d590mL9Ywt8z4QKZ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MS3HBAAAA3AAAAA8AAAAAAAAAAAAAAAAAmAIAAGRycy9kb3du&#10;cmV2LnhtbFBLBQYAAAAABAAEAPUAAACGAwAAAAA=&#10;" fillcolor="black" strokeweight=".2pt">
                  <v:stroke endcap="round"/>
                </v:oval>
                <v:oval id="Oval 391" o:spid="_x0000_s1109" style="position:absolute;left:19100;top:1149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UsvsAA&#10;AADcAAAADwAAAGRycy9kb3ducmV2LnhtbERPS4vCMBC+C/sfwix400QFXapRZEHwJr5gvY3N2JRt&#10;JqWJtf57IyzsbT6+5yxWnatES00oPWsYDRUI4tybkgsNp+Nm8AUiRGSDlWfS8KQAq+VHb4GZ8Q/e&#10;U3uIhUghHDLUYGOsMylDbslhGPqaOHE33ziMCTaFNA0+Urir5FipqXRYcmqwWNO3pfz3cHca6uvu&#10;fFHHGY3YT9c/qrXmtOu07n926zmISF38F/+5tybNn8zg/Uy6QC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4UsvsAAAADcAAAADwAAAAAAAAAAAAAAAACYAgAAZHJzL2Rvd25y&#10;ZXYueG1sUEsFBgAAAAAEAAQA9QAAAIUDAAAAAA==&#10;" filled="f" strokeweight=".55pt">
                  <v:stroke joinstyle="miter"/>
                </v:oval>
                <v:oval id="Oval 392" o:spid="_x0000_s1110" style="position:absolute;left:4133;top:1295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6mMQA&#10;AADcAAAADwAAAGRycy9kb3ducmV2LnhtbESPQW/CMAyF75P2HyJP2m2kgIRYISCEQIMjZQeOVmPa&#10;QuOUJivdv8cHJG623vN7n+fL3tWqozZUng0MBwko4tzbigsDv8ft1xRUiMgWa89k4J8CLBfvb3NM&#10;rb/zgbosFkpCOKRooIyxSbUOeUkOw8A3xKKdfeswytoW2rZ4l3BX61GSTLTDiqWhxIbWJeXX7M8Z&#10;0LfEFt+nc/czHu377eay7nb7zJjPj341AxWpjy/z83pnBX8stPKMTK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fepjEAAAA3AAAAA8AAAAAAAAAAAAAAAAAmAIAAGRycy9k&#10;b3ducmV2LnhtbFBLBQYAAAAABAAEAPUAAACJAwAAAAA=&#10;" fillcolor="black" strokeweight=".2pt">
                  <v:stroke endcap="round"/>
                </v:oval>
                <v:oval id="Oval 393" o:spid="_x0000_s1111" style="position:absolute;left:4133;top:1295;width:229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YdV8EA&#10;AADcAAAADwAAAGRycy9kb3ducmV2LnhtbERPS2sCMRC+C/6HMEJvmtiCj61RpFDoTdQV9DbdTDdL&#10;N5Nlk67bf28Ewdt8fM9ZbXpXi47aUHnWMJ0oEMSFNxWXGvLj53gBIkRkg7Vn0vBPATbr4WCFmfFX&#10;3lN3iKVIIRwy1GBjbDIpQ2HJYZj4hjhxP751GBNsS2lavKZwV8tXpWbSYcWpwWJDH5aK38Of09B8&#10;704XdZzTlP1se1adNfmu1/pl1G/fQUTq41P8cH+ZNP9tCfdn0gV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WHVfBAAAA3AAAAA8AAAAAAAAAAAAAAAAAmAIAAGRycy9kb3du&#10;cmV2LnhtbFBLBQYAAAAABAAEAPUAAACGAwAAAAA=&#10;" filled="f" strokeweight=".55pt">
                  <v:stroke joinstyle="miter"/>
                </v:oval>
                <v:oval id="Oval 394" o:spid="_x0000_s1112" style="position:absolute;left:6089;top:12192;width:229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8F48UA&#10;AADcAAAADwAAAGRycy9kb3ducmV2LnhtbESPQW/CMAyF75P4D5GRdhvp2DSx0hQhNDQ4rnDY0WpM&#10;W9Y4pclK9+/nAxI3W+/5vc/ZanStGqgPjWcDz7MEFHHpbcOVgeNh+7QAFSKyxdYzGfijAKt88pBh&#10;av2Vv2goYqUkhEOKBuoYu1TrUNbkMMx8RyzayfcOo6x9pW2PVwl3rZ4nyZt22LA01NjRpqbyp/h1&#10;BvQlsdX792n4fJnvx+3HeTPs9oUxj9NxvQQVaYx38+16ZwX/VfDlGZlA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rwXjxQAAANwAAAAPAAAAAAAAAAAAAAAAAJgCAABkcnMv&#10;ZG93bnJldi54bWxQSwUGAAAAAAQABAD1AAAAigMAAAAA&#10;" fillcolor="black" strokeweight=".2pt">
                  <v:stroke endcap="round"/>
                </v:oval>
                <v:oval id="Oval 395" o:spid="_x0000_s1113" style="position:absolute;left:6089;top:12192;width:229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ZiLMEA&#10;AADcAAAADwAAAGRycy9kb3ducmV2LnhtbERPS4vCMBC+C/sfwizsTZOK6FKNIgsL3mR9gHsbm7Ep&#10;NpPSxNr99xtB8DYf33MWq97VoqM2VJ41ZCMFgrjwpuJSw2H/PfwEESKywdozafijAKvl22CBufF3&#10;/qFuF0uRQjjkqMHG2ORShsKSwzDyDXHiLr51GBNsS2lavKdwV8uxUlPpsOLUYLGhL0vFdXdzGprz&#10;9vir9jPK2E/XJ9VZc9j2Wn+89+s5iEh9fImf7o1J8ycZPJ5JF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mYizBAAAA3AAAAA8AAAAAAAAAAAAAAAAAmAIAAGRycy9kb3du&#10;cmV2LnhtbFBLBQYAAAAABAAEAPUAAACGAwAAAAA=&#10;" filled="f" strokeweight=".55pt">
                  <v:stroke joinstyle="miter"/>
                </v:oval>
                <v:oval id="Oval 396" o:spid="_x0000_s1114" style="position:absolute;left:11957;top:9093;width:23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E+D8MA&#10;AADcAAAADwAAAGRycy9kb3ducmV2LnhtbERPTW+CQBC9m/gfNmPSmy6lpqnoSgwpqR5Le/A4YUfA&#10;srPIboH+e7dJk97m5X3OLp1MKwbqXWNZweMqAkFcWt1wpeDzI1++gHAeWWNrmRT8kIN0P5/tMNF2&#10;5HcaCl+JEMIuQQW1910ipStrMuhWtiMO3MX2Bn2AfSV1j2MIN62Mo+hZGmw4NNTYUVZT+VV8GwXy&#10;Fulqc74Mb0/xacpfr9lwPBVKPSymwxaEp8n/i//cRx3mr2P4fSZcIP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E+D8MAAADcAAAADwAAAAAAAAAAAAAAAACYAgAAZHJzL2Rv&#10;d25yZXYueG1sUEsFBgAAAAAEAAQA9QAAAIgDAAAAAA==&#10;" fillcolor="black" strokeweight=".2pt">
                  <v:stroke endcap="round"/>
                </v:oval>
                <v:oval id="Oval 397" o:spid="_x0000_s1115" style="position:absolute;left:11957;top:9093;width:23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hZwMAA&#10;AADcAAAADwAAAGRycy9kb3ducmV2LnhtbERPS2sCMRC+C/0PYQreNLEWW1ajSEHwJr6gvY2bcbO4&#10;mSybuK7/3hQEb/PxPWe26FwlWmpC6VnDaKhAEOfelFxoOOxXg28QISIbrDyThjsFWMzfejPMjL/x&#10;ltpdLEQK4ZChBhtjnUkZcksOw9DXxIk7+8ZhTLAppGnwlsJdJT+UmkiHJacGizX9WMovu6vTUJ82&#10;xz+1/6IR+8nyV7XWHDad1v33bjkFEamLL/HTvTZp/ucY/p9JF8j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LhZwMAAAADcAAAADwAAAAAAAAAAAAAAAACYAgAAZHJzL2Rvd25y&#10;ZXYueG1sUEsFBgAAAAAEAAQA9QAAAIUDAAAAAA==&#10;" filled="f" strokeweight=".55pt">
                  <v:stroke joinstyle="miter"/>
                </v:oval>
                <v:oval id="Oval 398" o:spid="_x0000_s1116" style="position:absolute;left:908;top:9093;width:23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QD4MMA&#10;AADcAAAADwAAAGRycy9kb3ducmV2LnhtbERPTW+CQBC9m/Q/bMakN1m0plF0IY0pqR6LPfQ4YUdA&#10;2VnKboH++26TJt7m5X3OPptMKwbqXWNZwTKKQRCXVjdcKfg454sNCOeRNbaWScEPOcjSh9keE21H&#10;fqeh8JUIIewSVFB73yVSurImgy6yHXHgLrY36APsK6l7HEO4aeUqjp+lwYZDQ40dHWoqb8W3USC/&#10;Yl1tPy/D29PqNOWv18NwPBVKPc6nlx0IT5O/i//dRx3mr9fw90y4QK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QD4MMAAADcAAAADwAAAAAAAAAAAAAAAACYAgAAZHJzL2Rv&#10;d25yZXYueG1sUEsFBgAAAAAEAAQA9QAAAIgDAAAAAA==&#10;" fillcolor="black" strokeweight=".2pt">
                  <v:stroke endcap="round"/>
                </v:oval>
                <v:oval id="Oval 399" o:spid="_x0000_s1117" style="position:absolute;left:908;top:9093;width:23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1kL8AA&#10;AADcAAAADwAAAGRycy9kb3ducmV2LnhtbERPS2sCMRC+C/0PYQreNLFYW1ajSEHwJr6gvY2bcbO4&#10;mSybuK7/3hQEb/PxPWe26FwlWmpC6VnDaKhAEOfelFxoOOxXg28QISIbrDyThjsFWMzfejPMjL/x&#10;ltpdLEQK4ZChBhtjnUkZcksOw9DXxIk7+8ZhTLAppGnwlsJdJT+UmkiHJacGizX9WMovu6vTUJ82&#10;xz+1/6IR+8nyV7XWHDad1v33bjkFEamLL/HTvTZp/vgT/p9JF8j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B1kL8AAAADcAAAADwAAAAAAAAAAAAAAAACYAgAAZHJzL2Rvd25y&#10;ZXYueG1sUEsFBgAAAAAEAAQA9QAAAIUDAAAAAA==&#10;" filled="f" strokeweight=".55pt">
                  <v:stroke joinstyle="miter"/>
                </v:oval>
                <w10:anchorlock/>
              </v:group>
            </w:pict>
          </mc:Fallback>
        </mc:AlternateConten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Nhận xét. Loại này ta thấy có 2 điểm nằm khác phía với 2 điểm còn lại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C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88"/>
        <w:gridCol w:w="3348"/>
      </w:tblGrid>
      <w:tr w:rsidR="00063871" w:rsidRPr="00684BCA" w:rsidTr="00F92716">
        <w:tc>
          <w:tcPr>
            <w:tcW w:w="4788" w:type="dxa"/>
            <w:shd w:val="clear" w:color="auto" w:fill="auto"/>
          </w:tcPr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23. </w:t>
            </w:r>
            <w:r w:rsidRPr="00684BCA">
              <w:rPr>
                <w:noProof/>
                <w:sz w:val="20"/>
                <w:szCs w:val="20"/>
              </w:rPr>
              <w:t xml:space="preserve">Dựa vào hình vẽ, ta thấy mặt phẳng </w:t>
            </w:r>
            <w:r w:rsidRPr="00684BCA">
              <w:rPr>
                <w:noProof/>
                <w:position w:val="-12"/>
                <w:sz w:val="20"/>
                <w:szCs w:val="20"/>
              </w:rPr>
              <w:object w:dxaOrig="740" w:dyaOrig="360">
                <v:shape id="_x0000_i1126" type="#_x0000_t75" style="width:36.85pt;height:17.85pt" o:ole="">
                  <v:imagedata r:id="rId229" o:title=""/>
                </v:shape>
                <o:OLEObject Type="Embed" ProgID="Equation.DSMT4" ShapeID="_x0000_i1126" DrawAspect="Content" ObjectID="_1624814515" r:id="rId230"/>
              </w:object>
            </w:r>
            <w:r w:rsidRPr="00684BCA">
              <w:rPr>
                <w:noProof/>
                <w:sz w:val="20"/>
                <w:szCs w:val="20"/>
              </w:rPr>
              <w:t xml:space="preserve"> chia khối lăng trụ </w:t>
            </w:r>
            <w:r w:rsidRPr="00684BCA">
              <w:rPr>
                <w:noProof/>
                <w:position w:val="-6"/>
                <w:sz w:val="20"/>
                <w:szCs w:val="20"/>
              </w:rPr>
              <w:object w:dxaOrig="1120" w:dyaOrig="279">
                <v:shape id="_x0000_i1127" type="#_x0000_t75" style="width:55.85pt;height:13.8pt" o:ole="">
                  <v:imagedata r:id="rId231" o:title=""/>
                </v:shape>
                <o:OLEObject Type="Embed" ProgID="Equation.DSMT4" ShapeID="_x0000_i1127" DrawAspect="Content" ObjectID="_1624814516" r:id="rId232"/>
              </w:object>
            </w:r>
            <w:r w:rsidRPr="00684BCA">
              <w:rPr>
                <w:noProof/>
                <w:sz w:val="20"/>
                <w:szCs w:val="20"/>
              </w:rPr>
              <w:t xml:space="preserve"> thành khối chóp tam giác </w:t>
            </w:r>
            <w:r w:rsidRPr="00684BCA">
              <w:rPr>
                <w:noProof/>
                <w:position w:val="-6"/>
                <w:sz w:val="20"/>
                <w:szCs w:val="20"/>
              </w:rPr>
              <w:object w:dxaOrig="859" w:dyaOrig="279">
                <v:shape id="_x0000_i1128" type="#_x0000_t75" style="width:43.2pt;height:13.8pt" o:ole="">
                  <v:imagedata r:id="rId233" o:title=""/>
                </v:shape>
                <o:OLEObject Type="Embed" ProgID="Equation.DSMT4" ShapeID="_x0000_i1128" DrawAspect="Content" ObjectID="_1624814517" r:id="rId234"/>
              </w:object>
            </w:r>
            <w:r w:rsidRPr="00684BCA">
              <w:rPr>
                <w:noProof/>
                <w:sz w:val="20"/>
                <w:szCs w:val="20"/>
              </w:rPr>
              <w:t xml:space="preserve"> và khối chóp tứ giác </w:t>
            </w:r>
            <w:r w:rsidRPr="00684BCA">
              <w:rPr>
                <w:noProof/>
                <w:position w:val="-6"/>
                <w:sz w:val="20"/>
                <w:szCs w:val="20"/>
              </w:rPr>
              <w:object w:dxaOrig="940" w:dyaOrig="279">
                <v:shape id="_x0000_i1129" type="#_x0000_t75" style="width:47.25pt;height:13.8pt" o:ole="">
                  <v:imagedata r:id="rId235" o:title=""/>
                </v:shape>
                <o:OLEObject Type="Embed" ProgID="Equation.DSMT4" ShapeID="_x0000_i1129" DrawAspect="Content" ObjectID="_1624814518" r:id="rId236"/>
              </w:objec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Chọn A.</w:t>
            </w:r>
          </w:p>
        </w:tc>
        <w:tc>
          <w:tcPr>
            <w:tcW w:w="3348" w:type="dxa"/>
            <w:shd w:val="clear" w:color="auto" w:fill="auto"/>
          </w:tcPr>
          <w:p w:rsidR="00063871" w:rsidRPr="00684BCA" w:rsidRDefault="00F53FCF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1FCE966C" wp14:editId="536D63DB">
                  <wp:extent cx="1499870" cy="1565275"/>
                  <wp:effectExtent l="0" t="0" r="0" b="0"/>
                  <wp:docPr id="394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9870" cy="156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24. </w:t>
      </w:r>
      <w:r w:rsidRPr="00684BCA">
        <w:rPr>
          <w:sz w:val="20"/>
          <w:szCs w:val="20"/>
        </w:rPr>
        <w:t xml:space="preserve">Khối đa diện </w:t>
      </w:r>
      <w:r w:rsidRPr="00684BCA">
        <w:rPr>
          <w:position w:val="-12"/>
          <w:sz w:val="20"/>
          <w:szCs w:val="20"/>
        </w:rPr>
        <w:object w:dxaOrig="420" w:dyaOrig="340">
          <v:shape id="_x0000_i1130" type="#_x0000_t75" style="width:20.75pt;height:17.3pt" o:ole="">
            <v:imagedata r:id="rId158" o:title=""/>
          </v:shape>
          <o:OLEObject Type="Embed" ProgID="Equation.DSMT4" ShapeID="_x0000_i1130" DrawAspect="Content" ObjectID="_1624814519" r:id="rId238"/>
        </w:object>
      </w:r>
      <w:r w:rsidRPr="00684BCA">
        <w:rPr>
          <w:sz w:val="20"/>
          <w:szCs w:val="20"/>
        </w:rPr>
        <w:t xml:space="preserve"> có đúng 5 mặt.</w:t>
      </w:r>
      <w:r w:rsidRPr="00684BCA">
        <w:rPr>
          <w:b/>
          <w:sz w:val="20"/>
          <w:szCs w:val="20"/>
        </w:rPr>
        <w:t xml:space="preserve"> Chọn A. 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684BCA">
        <w:rPr>
          <w:sz w:val="20"/>
          <w:szCs w:val="20"/>
        </w:rPr>
        <w:t>Sai lầm hay gặp: Khối chóp tứ giác đều có 5 mặt. Khối tứ diện đều có 4 mặt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684BCA">
        <w:rPr>
          <w:sz w:val="20"/>
          <w:szCs w:val="20"/>
        </w:rPr>
        <w:t xml:space="preserve">Ghép hai hình lại như hình vẽ ta được khối đa diện </w:t>
      </w:r>
      <w:r w:rsidRPr="00684BCA">
        <w:rPr>
          <w:position w:val="-12"/>
          <w:sz w:val="20"/>
          <w:szCs w:val="20"/>
        </w:rPr>
        <w:object w:dxaOrig="420" w:dyaOrig="340">
          <v:shape id="_x0000_i1131" type="#_x0000_t75" style="width:20.75pt;height:17.3pt" o:ole="">
            <v:imagedata r:id="rId158" o:title=""/>
          </v:shape>
          <o:OLEObject Type="Embed" ProgID="Equation.DSMT4" ShapeID="_x0000_i1131" DrawAspect="Content" ObjectID="_1624814520" r:id="rId239"/>
        </w:object>
      </w:r>
      <w:r w:rsidRPr="00684BCA">
        <w:rPr>
          <w:sz w:val="20"/>
          <w:szCs w:val="20"/>
        </w:rPr>
        <w:t xml:space="preserve"> có 8 mặt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68"/>
        <w:gridCol w:w="3168"/>
      </w:tblGrid>
      <w:tr w:rsidR="00063871" w:rsidRPr="00684BCA" w:rsidTr="00F92716">
        <w:tc>
          <w:tcPr>
            <w:tcW w:w="4968" w:type="dxa"/>
            <w:shd w:val="clear" w:color="auto" w:fill="auto"/>
          </w:tcPr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25. </w:t>
            </w:r>
            <w:r w:rsidRPr="00684BCA">
              <w:rPr>
                <w:sz w:val="20"/>
                <w:szCs w:val="20"/>
              </w:rPr>
              <w:t xml:space="preserve">Lần lượt dùng mặt phẳng </w:t>
            </w:r>
            <w:r w:rsidRPr="00684BCA">
              <w:rPr>
                <w:position w:val="-12"/>
                <w:sz w:val="20"/>
                <w:szCs w:val="20"/>
              </w:rPr>
              <w:object w:dxaOrig="880" w:dyaOrig="360">
                <v:shape id="_x0000_i1132" type="#_x0000_t75" style="width:43.8pt;height:17.85pt" o:ole="">
                  <v:imagedata r:id="rId240" o:title=""/>
                </v:shape>
                <o:OLEObject Type="Embed" ProgID="Equation.DSMT4" ShapeID="_x0000_i1132" DrawAspect="Content" ObjectID="_1624814521" r:id="rId241"/>
              </w:object>
            </w:r>
            <w:r w:rsidRPr="00684BCA">
              <w:rPr>
                <w:sz w:val="20"/>
                <w:szCs w:val="20"/>
              </w:rPr>
              <w:t xml:space="preserve"> ta chia thành hai khối lập phương thành hai khối lăng trụ </w:t>
            </w:r>
            <w:r w:rsidRPr="00684BCA">
              <w:rPr>
                <w:position w:val="-6"/>
                <w:sz w:val="20"/>
                <w:szCs w:val="20"/>
              </w:rPr>
              <w:object w:dxaOrig="1140" w:dyaOrig="279">
                <v:shape id="_x0000_i1133" type="#_x0000_t75" style="width:57pt;height:13.8pt" o:ole="">
                  <v:imagedata r:id="rId242" o:title=""/>
                </v:shape>
                <o:OLEObject Type="Embed" ProgID="Equation.DSMT4" ShapeID="_x0000_i1133" DrawAspect="Content" ObjectID="_1624814522" r:id="rId243"/>
              </w:object>
            </w:r>
            <w:r w:rsidRPr="00684BCA">
              <w:rPr>
                <w:sz w:val="20"/>
                <w:szCs w:val="20"/>
              </w:rPr>
              <w:t xml:space="preserve"> và </w:t>
            </w:r>
            <w:r w:rsidRPr="00684BCA">
              <w:rPr>
                <w:position w:val="-6"/>
                <w:sz w:val="20"/>
                <w:szCs w:val="20"/>
              </w:rPr>
              <w:object w:dxaOrig="1120" w:dyaOrig="279">
                <v:shape id="_x0000_i1134" type="#_x0000_t75" style="width:55.85pt;height:13.8pt" o:ole="">
                  <v:imagedata r:id="rId244" o:title=""/>
                </v:shape>
                <o:OLEObject Type="Embed" ProgID="Equation.DSMT4" ShapeID="_x0000_i1134" DrawAspect="Content" ObjectID="_1624814523" r:id="rId245"/>
              </w:object>
            </w:r>
            <w:r w:rsidRPr="00684BCA">
              <w:rPr>
                <w:sz w:val="20"/>
                <w:szCs w:val="20"/>
              </w:rPr>
              <w:t>.</w: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sym w:font="Webdings" w:char="F03D"/>
            </w:r>
            <w:r w:rsidRPr="00684BCA">
              <w:rPr>
                <w:sz w:val="20"/>
                <w:szCs w:val="20"/>
              </w:rPr>
              <w:t xml:space="preserve"> Với khối </w:t>
            </w:r>
            <w:r w:rsidRPr="00684BCA">
              <w:rPr>
                <w:position w:val="-6"/>
                <w:sz w:val="20"/>
                <w:szCs w:val="20"/>
              </w:rPr>
              <w:object w:dxaOrig="1140" w:dyaOrig="279">
                <v:shape id="_x0000_i1135" type="#_x0000_t75" style="width:57pt;height:13.8pt" o:ole="">
                  <v:imagedata r:id="rId246" o:title=""/>
                </v:shape>
                <o:OLEObject Type="Embed" ProgID="Equation.DSMT4" ShapeID="_x0000_i1135" DrawAspect="Content" ObjectID="_1624814524" r:id="rId247"/>
              </w:object>
            </w:r>
            <w:r w:rsidRPr="00684BCA">
              <w:rPr>
                <w:sz w:val="20"/>
                <w:szCs w:val="20"/>
              </w:rPr>
              <w:t xml:space="preserve"> ta lần lượt dùng các mặt phẳng </w:t>
            </w:r>
            <w:r w:rsidRPr="00684BCA">
              <w:rPr>
                <w:position w:val="-12"/>
                <w:sz w:val="20"/>
                <w:szCs w:val="20"/>
              </w:rPr>
              <w:object w:dxaOrig="760" w:dyaOrig="360">
                <v:shape id="_x0000_i1136" type="#_x0000_t75" style="width:38pt;height:17.85pt" o:ole="">
                  <v:imagedata r:id="rId248" o:title=""/>
                </v:shape>
                <o:OLEObject Type="Embed" ProgID="Equation.DSMT4" ShapeID="_x0000_i1136" DrawAspect="Content" ObjectID="_1624814525" r:id="rId249"/>
              </w:object>
            </w:r>
            <w:r w:rsidRPr="00684BCA">
              <w:rPr>
                <w:sz w:val="20"/>
                <w:szCs w:val="20"/>
              </w:rPr>
              <w:t xml:space="preserve"> và </w:t>
            </w:r>
            <w:r w:rsidRPr="00684BCA">
              <w:rPr>
                <w:position w:val="-12"/>
                <w:sz w:val="20"/>
                <w:szCs w:val="20"/>
              </w:rPr>
              <w:object w:dxaOrig="700" w:dyaOrig="360">
                <v:shape id="_x0000_i1137" type="#_x0000_t75" style="width:35.15pt;height:17.85pt" o:ole="">
                  <v:imagedata r:id="rId250" o:title=""/>
                </v:shape>
                <o:OLEObject Type="Embed" ProgID="Equation.DSMT4" ShapeID="_x0000_i1137" DrawAspect="Content" ObjectID="_1624814526" r:id="rId251"/>
              </w:object>
            </w:r>
            <w:r w:rsidRPr="00684BCA">
              <w:rPr>
                <w:sz w:val="20"/>
                <w:szCs w:val="20"/>
              </w:rPr>
              <w:t xml:space="preserve"> chia thành ba khối tứ diện bằng nhau.</w: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sym w:font="Webdings" w:char="F03D"/>
            </w:r>
            <w:r w:rsidRPr="00684BCA">
              <w:rPr>
                <w:sz w:val="20"/>
                <w:szCs w:val="20"/>
              </w:rPr>
              <w:t xml:space="preserve"> Tương tự với khối </w:t>
            </w:r>
            <w:r w:rsidRPr="00684BCA">
              <w:rPr>
                <w:position w:val="-6"/>
                <w:sz w:val="20"/>
                <w:szCs w:val="20"/>
              </w:rPr>
              <w:object w:dxaOrig="1120" w:dyaOrig="279">
                <v:shape id="_x0000_i1138" type="#_x0000_t75" style="width:55.85pt;height:13.8pt" o:ole="">
                  <v:imagedata r:id="rId252" o:title=""/>
                </v:shape>
                <o:OLEObject Type="Embed" ProgID="Equation.DSMT4" ShapeID="_x0000_i1138" DrawAspect="Content" ObjectID="_1624814527" r:id="rId253"/>
              </w:object>
            </w:r>
            <w:r w:rsidRPr="00684BCA">
              <w:rPr>
                <w:sz w:val="20"/>
                <w:szCs w:val="20"/>
              </w:rPr>
              <w:t>.</w: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 xml:space="preserve">Vậy có tất cả 6 khối tứ diện bằng nhau. </w:t>
            </w:r>
            <w:r w:rsidRPr="00684BCA">
              <w:rPr>
                <w:b/>
                <w:sz w:val="20"/>
                <w:szCs w:val="20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063871" w:rsidRPr="00684BCA" w:rsidRDefault="00F53FCF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mc:AlternateContent>
                <mc:Choice Requires="wpc">
                  <w:drawing>
                    <wp:inline distT="0" distB="0" distL="0" distR="0" wp14:anchorId="269CB25C" wp14:editId="6473392E">
                      <wp:extent cx="1492250" cy="1552575"/>
                      <wp:effectExtent l="0" t="1905" r="3175" b="0"/>
                      <wp:docPr id="156" name="Canvas 15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Freeform 15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41020" y="1077595"/>
                                  <a:ext cx="691515" cy="7620"/>
                                </a:xfrm>
                                <a:custGeom>
                                  <a:avLst/>
                                  <a:gdLst>
                                    <a:gd name="T0" fmla="*/ 0 w 1089"/>
                                    <a:gd name="T1" fmla="*/ 0 h 12"/>
                                    <a:gd name="T2" fmla="*/ 68 w 1089"/>
                                    <a:gd name="T3" fmla="*/ 0 h 12"/>
                                    <a:gd name="T4" fmla="*/ 68 w 1089"/>
                                    <a:gd name="T5" fmla="*/ 12 h 12"/>
                                    <a:gd name="T6" fmla="*/ 0 w 1089"/>
                                    <a:gd name="T7" fmla="*/ 12 h 12"/>
                                    <a:gd name="T8" fmla="*/ 0 w 1089"/>
                                    <a:gd name="T9" fmla="*/ 0 h 12"/>
                                    <a:gd name="T10" fmla="*/ 113 w 1089"/>
                                    <a:gd name="T11" fmla="*/ 0 h 12"/>
                                    <a:gd name="T12" fmla="*/ 181 w 1089"/>
                                    <a:gd name="T13" fmla="*/ 0 h 12"/>
                                    <a:gd name="T14" fmla="*/ 181 w 1089"/>
                                    <a:gd name="T15" fmla="*/ 12 h 12"/>
                                    <a:gd name="T16" fmla="*/ 113 w 1089"/>
                                    <a:gd name="T17" fmla="*/ 12 h 12"/>
                                    <a:gd name="T18" fmla="*/ 113 w 1089"/>
                                    <a:gd name="T19" fmla="*/ 0 h 12"/>
                                    <a:gd name="T20" fmla="*/ 227 w 1089"/>
                                    <a:gd name="T21" fmla="*/ 0 h 12"/>
                                    <a:gd name="T22" fmla="*/ 295 w 1089"/>
                                    <a:gd name="T23" fmla="*/ 0 h 12"/>
                                    <a:gd name="T24" fmla="*/ 295 w 1089"/>
                                    <a:gd name="T25" fmla="*/ 12 h 12"/>
                                    <a:gd name="T26" fmla="*/ 227 w 1089"/>
                                    <a:gd name="T27" fmla="*/ 12 h 12"/>
                                    <a:gd name="T28" fmla="*/ 227 w 1089"/>
                                    <a:gd name="T29" fmla="*/ 0 h 12"/>
                                    <a:gd name="T30" fmla="*/ 340 w 1089"/>
                                    <a:gd name="T31" fmla="*/ 0 h 12"/>
                                    <a:gd name="T32" fmla="*/ 408 w 1089"/>
                                    <a:gd name="T33" fmla="*/ 0 h 12"/>
                                    <a:gd name="T34" fmla="*/ 408 w 1089"/>
                                    <a:gd name="T35" fmla="*/ 12 h 12"/>
                                    <a:gd name="T36" fmla="*/ 340 w 1089"/>
                                    <a:gd name="T37" fmla="*/ 12 h 12"/>
                                    <a:gd name="T38" fmla="*/ 340 w 1089"/>
                                    <a:gd name="T39" fmla="*/ 0 h 12"/>
                                    <a:gd name="T40" fmla="*/ 454 w 1089"/>
                                    <a:gd name="T41" fmla="*/ 0 h 12"/>
                                    <a:gd name="T42" fmla="*/ 522 w 1089"/>
                                    <a:gd name="T43" fmla="*/ 0 h 12"/>
                                    <a:gd name="T44" fmla="*/ 522 w 1089"/>
                                    <a:gd name="T45" fmla="*/ 12 h 12"/>
                                    <a:gd name="T46" fmla="*/ 454 w 1089"/>
                                    <a:gd name="T47" fmla="*/ 12 h 12"/>
                                    <a:gd name="T48" fmla="*/ 454 w 1089"/>
                                    <a:gd name="T49" fmla="*/ 0 h 12"/>
                                    <a:gd name="T50" fmla="*/ 567 w 1089"/>
                                    <a:gd name="T51" fmla="*/ 0 h 12"/>
                                    <a:gd name="T52" fmla="*/ 635 w 1089"/>
                                    <a:gd name="T53" fmla="*/ 0 h 12"/>
                                    <a:gd name="T54" fmla="*/ 635 w 1089"/>
                                    <a:gd name="T55" fmla="*/ 12 h 12"/>
                                    <a:gd name="T56" fmla="*/ 567 w 1089"/>
                                    <a:gd name="T57" fmla="*/ 12 h 12"/>
                                    <a:gd name="T58" fmla="*/ 567 w 1089"/>
                                    <a:gd name="T59" fmla="*/ 0 h 12"/>
                                    <a:gd name="T60" fmla="*/ 681 w 1089"/>
                                    <a:gd name="T61" fmla="*/ 0 h 12"/>
                                    <a:gd name="T62" fmla="*/ 749 w 1089"/>
                                    <a:gd name="T63" fmla="*/ 0 h 12"/>
                                    <a:gd name="T64" fmla="*/ 749 w 1089"/>
                                    <a:gd name="T65" fmla="*/ 12 h 12"/>
                                    <a:gd name="T66" fmla="*/ 681 w 1089"/>
                                    <a:gd name="T67" fmla="*/ 12 h 12"/>
                                    <a:gd name="T68" fmla="*/ 681 w 1089"/>
                                    <a:gd name="T69" fmla="*/ 0 h 12"/>
                                    <a:gd name="T70" fmla="*/ 794 w 1089"/>
                                    <a:gd name="T71" fmla="*/ 0 h 12"/>
                                    <a:gd name="T72" fmla="*/ 862 w 1089"/>
                                    <a:gd name="T73" fmla="*/ 0 h 12"/>
                                    <a:gd name="T74" fmla="*/ 862 w 1089"/>
                                    <a:gd name="T75" fmla="*/ 12 h 12"/>
                                    <a:gd name="T76" fmla="*/ 794 w 1089"/>
                                    <a:gd name="T77" fmla="*/ 12 h 12"/>
                                    <a:gd name="T78" fmla="*/ 794 w 1089"/>
                                    <a:gd name="T79" fmla="*/ 0 h 12"/>
                                    <a:gd name="T80" fmla="*/ 908 w 1089"/>
                                    <a:gd name="T81" fmla="*/ 0 h 12"/>
                                    <a:gd name="T82" fmla="*/ 976 w 1089"/>
                                    <a:gd name="T83" fmla="*/ 0 h 12"/>
                                    <a:gd name="T84" fmla="*/ 976 w 1089"/>
                                    <a:gd name="T85" fmla="*/ 12 h 12"/>
                                    <a:gd name="T86" fmla="*/ 908 w 1089"/>
                                    <a:gd name="T87" fmla="*/ 12 h 12"/>
                                    <a:gd name="T88" fmla="*/ 908 w 1089"/>
                                    <a:gd name="T89" fmla="*/ 0 h 12"/>
                                    <a:gd name="T90" fmla="*/ 1021 w 1089"/>
                                    <a:gd name="T91" fmla="*/ 0 h 12"/>
                                    <a:gd name="T92" fmla="*/ 1089 w 1089"/>
                                    <a:gd name="T93" fmla="*/ 0 h 12"/>
                                    <a:gd name="T94" fmla="*/ 1089 w 1089"/>
                                    <a:gd name="T95" fmla="*/ 12 h 12"/>
                                    <a:gd name="T96" fmla="*/ 1021 w 1089"/>
                                    <a:gd name="T97" fmla="*/ 12 h 12"/>
                                    <a:gd name="T98" fmla="*/ 1021 w 1089"/>
                                    <a:gd name="T99" fmla="*/ 0 h 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89" h="12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1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3" y="0"/>
                                      </a:moveTo>
                                      <a:lnTo>
                                        <a:pt x="181" y="0"/>
                                      </a:lnTo>
                                      <a:lnTo>
                                        <a:pt x="181" y="12"/>
                                      </a:lnTo>
                                      <a:lnTo>
                                        <a:pt x="113" y="12"/>
                                      </a:lnTo>
                                      <a:lnTo>
                                        <a:pt x="113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5" y="0"/>
                                      </a:lnTo>
                                      <a:lnTo>
                                        <a:pt x="295" y="12"/>
                                      </a:lnTo>
                                      <a:lnTo>
                                        <a:pt x="227" y="12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0" y="0"/>
                                      </a:moveTo>
                                      <a:lnTo>
                                        <a:pt x="408" y="0"/>
                                      </a:lnTo>
                                      <a:lnTo>
                                        <a:pt x="408" y="12"/>
                                      </a:lnTo>
                                      <a:lnTo>
                                        <a:pt x="340" y="12"/>
                                      </a:lnTo>
                                      <a:lnTo>
                                        <a:pt x="340" y="0"/>
                                      </a:lnTo>
                                      <a:close/>
                                      <a:moveTo>
                                        <a:pt x="454" y="0"/>
                                      </a:moveTo>
                                      <a:lnTo>
                                        <a:pt x="522" y="0"/>
                                      </a:lnTo>
                                      <a:lnTo>
                                        <a:pt x="522" y="12"/>
                                      </a:lnTo>
                                      <a:lnTo>
                                        <a:pt x="454" y="12"/>
                                      </a:lnTo>
                                      <a:lnTo>
                                        <a:pt x="454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35" y="0"/>
                                      </a:lnTo>
                                      <a:lnTo>
                                        <a:pt x="635" y="12"/>
                                      </a:lnTo>
                                      <a:lnTo>
                                        <a:pt x="567" y="12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81" y="0"/>
                                      </a:moveTo>
                                      <a:lnTo>
                                        <a:pt x="749" y="0"/>
                                      </a:lnTo>
                                      <a:lnTo>
                                        <a:pt x="749" y="12"/>
                                      </a:lnTo>
                                      <a:lnTo>
                                        <a:pt x="681" y="12"/>
                                      </a:lnTo>
                                      <a:lnTo>
                                        <a:pt x="681" y="0"/>
                                      </a:lnTo>
                                      <a:close/>
                                      <a:moveTo>
                                        <a:pt x="794" y="0"/>
                                      </a:moveTo>
                                      <a:lnTo>
                                        <a:pt x="862" y="0"/>
                                      </a:lnTo>
                                      <a:lnTo>
                                        <a:pt x="862" y="12"/>
                                      </a:lnTo>
                                      <a:lnTo>
                                        <a:pt x="794" y="12"/>
                                      </a:lnTo>
                                      <a:lnTo>
                                        <a:pt x="794" y="0"/>
                                      </a:lnTo>
                                      <a:close/>
                                      <a:moveTo>
                                        <a:pt x="908" y="0"/>
                                      </a:moveTo>
                                      <a:lnTo>
                                        <a:pt x="976" y="0"/>
                                      </a:lnTo>
                                      <a:lnTo>
                                        <a:pt x="976" y="12"/>
                                      </a:lnTo>
                                      <a:lnTo>
                                        <a:pt x="908" y="12"/>
                                      </a:lnTo>
                                      <a:lnTo>
                                        <a:pt x="908" y="0"/>
                                      </a:lnTo>
                                      <a:close/>
                                      <a:moveTo>
                                        <a:pt x="1021" y="0"/>
                                      </a:moveTo>
                                      <a:lnTo>
                                        <a:pt x="1089" y="0"/>
                                      </a:lnTo>
                                      <a:lnTo>
                                        <a:pt x="1089" y="12"/>
                                      </a:lnTo>
                                      <a:lnTo>
                                        <a:pt x="1021" y="12"/>
                                      </a:lnTo>
                                      <a:lnTo>
                                        <a:pt x="10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" name="Freeform 1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7645" y="1078230"/>
                                  <a:ext cx="334645" cy="207010"/>
                                </a:xfrm>
                                <a:custGeom>
                                  <a:avLst/>
                                  <a:gdLst>
                                    <a:gd name="T0" fmla="*/ 527 w 527"/>
                                    <a:gd name="T1" fmla="*/ 10 h 326"/>
                                    <a:gd name="T2" fmla="*/ 468 w 527"/>
                                    <a:gd name="T3" fmla="*/ 46 h 326"/>
                                    <a:gd name="T4" fmla="*/ 463 w 527"/>
                                    <a:gd name="T5" fmla="*/ 35 h 326"/>
                                    <a:gd name="T6" fmla="*/ 522 w 527"/>
                                    <a:gd name="T7" fmla="*/ 0 h 326"/>
                                    <a:gd name="T8" fmla="*/ 527 w 527"/>
                                    <a:gd name="T9" fmla="*/ 10 h 326"/>
                                    <a:gd name="T10" fmla="*/ 429 w 527"/>
                                    <a:gd name="T11" fmla="*/ 70 h 326"/>
                                    <a:gd name="T12" fmla="*/ 369 w 527"/>
                                    <a:gd name="T13" fmla="*/ 106 h 326"/>
                                    <a:gd name="T14" fmla="*/ 364 w 527"/>
                                    <a:gd name="T15" fmla="*/ 95 h 326"/>
                                    <a:gd name="T16" fmla="*/ 423 w 527"/>
                                    <a:gd name="T17" fmla="*/ 59 h 326"/>
                                    <a:gd name="T18" fmla="*/ 429 w 527"/>
                                    <a:gd name="T19" fmla="*/ 70 h 326"/>
                                    <a:gd name="T20" fmla="*/ 330 w 527"/>
                                    <a:gd name="T21" fmla="*/ 130 h 326"/>
                                    <a:gd name="T22" fmla="*/ 270 w 527"/>
                                    <a:gd name="T23" fmla="*/ 166 h 326"/>
                                    <a:gd name="T24" fmla="*/ 265 w 527"/>
                                    <a:gd name="T25" fmla="*/ 155 h 326"/>
                                    <a:gd name="T26" fmla="*/ 324 w 527"/>
                                    <a:gd name="T27" fmla="*/ 119 h 326"/>
                                    <a:gd name="T28" fmla="*/ 330 w 527"/>
                                    <a:gd name="T29" fmla="*/ 130 h 326"/>
                                    <a:gd name="T30" fmla="*/ 231 w 527"/>
                                    <a:gd name="T31" fmla="*/ 190 h 326"/>
                                    <a:gd name="T32" fmla="*/ 172 w 527"/>
                                    <a:gd name="T33" fmla="*/ 226 h 326"/>
                                    <a:gd name="T34" fmla="*/ 166 w 527"/>
                                    <a:gd name="T35" fmla="*/ 215 h 326"/>
                                    <a:gd name="T36" fmla="*/ 225 w 527"/>
                                    <a:gd name="T37" fmla="*/ 179 h 326"/>
                                    <a:gd name="T38" fmla="*/ 231 w 527"/>
                                    <a:gd name="T39" fmla="*/ 190 h 326"/>
                                    <a:gd name="T40" fmla="*/ 132 w 527"/>
                                    <a:gd name="T41" fmla="*/ 250 h 326"/>
                                    <a:gd name="T42" fmla="*/ 73 w 527"/>
                                    <a:gd name="T43" fmla="*/ 285 h 326"/>
                                    <a:gd name="T44" fmla="*/ 67 w 527"/>
                                    <a:gd name="T45" fmla="*/ 275 h 326"/>
                                    <a:gd name="T46" fmla="*/ 126 w 527"/>
                                    <a:gd name="T47" fmla="*/ 239 h 326"/>
                                    <a:gd name="T48" fmla="*/ 132 w 527"/>
                                    <a:gd name="T49" fmla="*/ 250 h 326"/>
                                    <a:gd name="T50" fmla="*/ 33 w 527"/>
                                    <a:gd name="T51" fmla="*/ 309 h 326"/>
                                    <a:gd name="T52" fmla="*/ 5 w 527"/>
                                    <a:gd name="T53" fmla="*/ 326 h 326"/>
                                    <a:gd name="T54" fmla="*/ 0 w 527"/>
                                    <a:gd name="T55" fmla="*/ 316 h 326"/>
                                    <a:gd name="T56" fmla="*/ 28 w 527"/>
                                    <a:gd name="T57" fmla="*/ 299 h 326"/>
                                    <a:gd name="T58" fmla="*/ 33 w 527"/>
                                    <a:gd name="T59" fmla="*/ 309 h 3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527" h="326">
                                      <a:moveTo>
                                        <a:pt x="527" y="10"/>
                                      </a:moveTo>
                                      <a:lnTo>
                                        <a:pt x="468" y="46"/>
                                      </a:lnTo>
                                      <a:lnTo>
                                        <a:pt x="463" y="35"/>
                                      </a:lnTo>
                                      <a:lnTo>
                                        <a:pt x="522" y="0"/>
                                      </a:lnTo>
                                      <a:lnTo>
                                        <a:pt x="527" y="10"/>
                                      </a:lnTo>
                                      <a:close/>
                                      <a:moveTo>
                                        <a:pt x="429" y="70"/>
                                      </a:moveTo>
                                      <a:lnTo>
                                        <a:pt x="369" y="106"/>
                                      </a:lnTo>
                                      <a:lnTo>
                                        <a:pt x="364" y="95"/>
                                      </a:lnTo>
                                      <a:lnTo>
                                        <a:pt x="423" y="59"/>
                                      </a:lnTo>
                                      <a:lnTo>
                                        <a:pt x="429" y="70"/>
                                      </a:lnTo>
                                      <a:close/>
                                      <a:moveTo>
                                        <a:pt x="330" y="130"/>
                                      </a:moveTo>
                                      <a:lnTo>
                                        <a:pt x="270" y="166"/>
                                      </a:lnTo>
                                      <a:lnTo>
                                        <a:pt x="265" y="155"/>
                                      </a:lnTo>
                                      <a:lnTo>
                                        <a:pt x="324" y="119"/>
                                      </a:lnTo>
                                      <a:lnTo>
                                        <a:pt x="330" y="130"/>
                                      </a:lnTo>
                                      <a:close/>
                                      <a:moveTo>
                                        <a:pt x="231" y="190"/>
                                      </a:moveTo>
                                      <a:lnTo>
                                        <a:pt x="172" y="226"/>
                                      </a:lnTo>
                                      <a:lnTo>
                                        <a:pt x="166" y="215"/>
                                      </a:lnTo>
                                      <a:lnTo>
                                        <a:pt x="225" y="179"/>
                                      </a:lnTo>
                                      <a:lnTo>
                                        <a:pt x="231" y="190"/>
                                      </a:lnTo>
                                      <a:close/>
                                      <a:moveTo>
                                        <a:pt x="132" y="250"/>
                                      </a:moveTo>
                                      <a:lnTo>
                                        <a:pt x="73" y="285"/>
                                      </a:lnTo>
                                      <a:lnTo>
                                        <a:pt x="67" y="275"/>
                                      </a:lnTo>
                                      <a:lnTo>
                                        <a:pt x="126" y="239"/>
                                      </a:lnTo>
                                      <a:lnTo>
                                        <a:pt x="132" y="250"/>
                                      </a:lnTo>
                                      <a:close/>
                                      <a:moveTo>
                                        <a:pt x="33" y="309"/>
                                      </a:moveTo>
                                      <a:lnTo>
                                        <a:pt x="5" y="326"/>
                                      </a:lnTo>
                                      <a:lnTo>
                                        <a:pt x="0" y="316"/>
                                      </a:lnTo>
                                      <a:lnTo>
                                        <a:pt x="28" y="299"/>
                                      </a:lnTo>
                                      <a:lnTo>
                                        <a:pt x="33" y="3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Freeform 16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7210" y="269875"/>
                                  <a:ext cx="6985" cy="811530"/>
                                </a:xfrm>
                                <a:custGeom>
                                  <a:avLst/>
                                  <a:gdLst>
                                    <a:gd name="T0" fmla="*/ 0 w 11"/>
                                    <a:gd name="T1" fmla="*/ 1278 h 1278"/>
                                    <a:gd name="T2" fmla="*/ 0 w 11"/>
                                    <a:gd name="T3" fmla="*/ 1205 h 1278"/>
                                    <a:gd name="T4" fmla="*/ 11 w 11"/>
                                    <a:gd name="T5" fmla="*/ 1205 h 1278"/>
                                    <a:gd name="T6" fmla="*/ 11 w 11"/>
                                    <a:gd name="T7" fmla="*/ 1278 h 1278"/>
                                    <a:gd name="T8" fmla="*/ 0 w 11"/>
                                    <a:gd name="T9" fmla="*/ 1278 h 1278"/>
                                    <a:gd name="T10" fmla="*/ 0 w 11"/>
                                    <a:gd name="T11" fmla="*/ 1156 h 1278"/>
                                    <a:gd name="T12" fmla="*/ 0 w 11"/>
                                    <a:gd name="T13" fmla="*/ 1083 h 1278"/>
                                    <a:gd name="T14" fmla="*/ 11 w 11"/>
                                    <a:gd name="T15" fmla="*/ 1083 h 1278"/>
                                    <a:gd name="T16" fmla="*/ 11 w 11"/>
                                    <a:gd name="T17" fmla="*/ 1156 h 1278"/>
                                    <a:gd name="T18" fmla="*/ 0 w 11"/>
                                    <a:gd name="T19" fmla="*/ 1156 h 1278"/>
                                    <a:gd name="T20" fmla="*/ 0 w 11"/>
                                    <a:gd name="T21" fmla="*/ 1035 h 1278"/>
                                    <a:gd name="T22" fmla="*/ 0 w 11"/>
                                    <a:gd name="T23" fmla="*/ 962 h 1278"/>
                                    <a:gd name="T24" fmla="*/ 11 w 11"/>
                                    <a:gd name="T25" fmla="*/ 962 h 1278"/>
                                    <a:gd name="T26" fmla="*/ 11 w 11"/>
                                    <a:gd name="T27" fmla="*/ 1035 h 1278"/>
                                    <a:gd name="T28" fmla="*/ 0 w 11"/>
                                    <a:gd name="T29" fmla="*/ 1035 h 1278"/>
                                    <a:gd name="T30" fmla="*/ 0 w 11"/>
                                    <a:gd name="T31" fmla="*/ 913 h 1278"/>
                                    <a:gd name="T32" fmla="*/ 0 w 11"/>
                                    <a:gd name="T33" fmla="*/ 840 h 1278"/>
                                    <a:gd name="T34" fmla="*/ 11 w 11"/>
                                    <a:gd name="T35" fmla="*/ 840 h 1278"/>
                                    <a:gd name="T36" fmla="*/ 11 w 11"/>
                                    <a:gd name="T37" fmla="*/ 913 h 1278"/>
                                    <a:gd name="T38" fmla="*/ 0 w 11"/>
                                    <a:gd name="T39" fmla="*/ 913 h 1278"/>
                                    <a:gd name="T40" fmla="*/ 0 w 11"/>
                                    <a:gd name="T41" fmla="*/ 791 h 1278"/>
                                    <a:gd name="T42" fmla="*/ 0 w 11"/>
                                    <a:gd name="T43" fmla="*/ 718 h 1278"/>
                                    <a:gd name="T44" fmla="*/ 11 w 11"/>
                                    <a:gd name="T45" fmla="*/ 718 h 1278"/>
                                    <a:gd name="T46" fmla="*/ 11 w 11"/>
                                    <a:gd name="T47" fmla="*/ 791 h 1278"/>
                                    <a:gd name="T48" fmla="*/ 0 w 11"/>
                                    <a:gd name="T49" fmla="*/ 791 h 1278"/>
                                    <a:gd name="T50" fmla="*/ 0 w 11"/>
                                    <a:gd name="T51" fmla="*/ 670 h 1278"/>
                                    <a:gd name="T52" fmla="*/ 0 w 11"/>
                                    <a:gd name="T53" fmla="*/ 597 h 1278"/>
                                    <a:gd name="T54" fmla="*/ 11 w 11"/>
                                    <a:gd name="T55" fmla="*/ 597 h 1278"/>
                                    <a:gd name="T56" fmla="*/ 11 w 11"/>
                                    <a:gd name="T57" fmla="*/ 670 h 1278"/>
                                    <a:gd name="T58" fmla="*/ 0 w 11"/>
                                    <a:gd name="T59" fmla="*/ 670 h 1278"/>
                                    <a:gd name="T60" fmla="*/ 0 w 11"/>
                                    <a:gd name="T61" fmla="*/ 548 h 1278"/>
                                    <a:gd name="T62" fmla="*/ 0 w 11"/>
                                    <a:gd name="T63" fmla="*/ 475 h 1278"/>
                                    <a:gd name="T64" fmla="*/ 11 w 11"/>
                                    <a:gd name="T65" fmla="*/ 475 h 1278"/>
                                    <a:gd name="T66" fmla="*/ 11 w 11"/>
                                    <a:gd name="T67" fmla="*/ 548 h 1278"/>
                                    <a:gd name="T68" fmla="*/ 0 w 11"/>
                                    <a:gd name="T69" fmla="*/ 548 h 1278"/>
                                    <a:gd name="T70" fmla="*/ 0 w 11"/>
                                    <a:gd name="T71" fmla="*/ 426 h 1278"/>
                                    <a:gd name="T72" fmla="*/ 0 w 11"/>
                                    <a:gd name="T73" fmla="*/ 353 h 1278"/>
                                    <a:gd name="T74" fmla="*/ 11 w 11"/>
                                    <a:gd name="T75" fmla="*/ 353 h 1278"/>
                                    <a:gd name="T76" fmla="*/ 11 w 11"/>
                                    <a:gd name="T77" fmla="*/ 426 h 1278"/>
                                    <a:gd name="T78" fmla="*/ 0 w 11"/>
                                    <a:gd name="T79" fmla="*/ 426 h 1278"/>
                                    <a:gd name="T80" fmla="*/ 0 w 11"/>
                                    <a:gd name="T81" fmla="*/ 305 h 1278"/>
                                    <a:gd name="T82" fmla="*/ 0 w 11"/>
                                    <a:gd name="T83" fmla="*/ 232 h 1278"/>
                                    <a:gd name="T84" fmla="*/ 11 w 11"/>
                                    <a:gd name="T85" fmla="*/ 232 h 1278"/>
                                    <a:gd name="T86" fmla="*/ 11 w 11"/>
                                    <a:gd name="T87" fmla="*/ 305 h 1278"/>
                                    <a:gd name="T88" fmla="*/ 0 w 11"/>
                                    <a:gd name="T89" fmla="*/ 305 h 1278"/>
                                    <a:gd name="T90" fmla="*/ 0 w 11"/>
                                    <a:gd name="T91" fmla="*/ 183 h 1278"/>
                                    <a:gd name="T92" fmla="*/ 0 w 11"/>
                                    <a:gd name="T93" fmla="*/ 110 h 1278"/>
                                    <a:gd name="T94" fmla="*/ 11 w 11"/>
                                    <a:gd name="T95" fmla="*/ 110 h 1278"/>
                                    <a:gd name="T96" fmla="*/ 11 w 11"/>
                                    <a:gd name="T97" fmla="*/ 183 h 1278"/>
                                    <a:gd name="T98" fmla="*/ 0 w 11"/>
                                    <a:gd name="T99" fmla="*/ 183 h 1278"/>
                                    <a:gd name="T100" fmla="*/ 0 w 11"/>
                                    <a:gd name="T101" fmla="*/ 62 h 1278"/>
                                    <a:gd name="T102" fmla="*/ 0 w 11"/>
                                    <a:gd name="T103" fmla="*/ 0 h 1278"/>
                                    <a:gd name="T104" fmla="*/ 11 w 11"/>
                                    <a:gd name="T105" fmla="*/ 0 h 1278"/>
                                    <a:gd name="T106" fmla="*/ 11 w 11"/>
                                    <a:gd name="T107" fmla="*/ 62 h 1278"/>
                                    <a:gd name="T108" fmla="*/ 0 w 11"/>
                                    <a:gd name="T109" fmla="*/ 62 h 12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1" h="1278">
                                      <a:moveTo>
                                        <a:pt x="0" y="1278"/>
                                      </a:moveTo>
                                      <a:lnTo>
                                        <a:pt x="0" y="1205"/>
                                      </a:lnTo>
                                      <a:lnTo>
                                        <a:pt x="11" y="1205"/>
                                      </a:lnTo>
                                      <a:lnTo>
                                        <a:pt x="11" y="1278"/>
                                      </a:lnTo>
                                      <a:lnTo>
                                        <a:pt x="0" y="1278"/>
                                      </a:lnTo>
                                      <a:close/>
                                      <a:moveTo>
                                        <a:pt x="0" y="1156"/>
                                      </a:moveTo>
                                      <a:lnTo>
                                        <a:pt x="0" y="1083"/>
                                      </a:lnTo>
                                      <a:lnTo>
                                        <a:pt x="11" y="1083"/>
                                      </a:lnTo>
                                      <a:lnTo>
                                        <a:pt x="11" y="1156"/>
                                      </a:lnTo>
                                      <a:lnTo>
                                        <a:pt x="0" y="1156"/>
                                      </a:lnTo>
                                      <a:close/>
                                      <a:moveTo>
                                        <a:pt x="0" y="1035"/>
                                      </a:moveTo>
                                      <a:lnTo>
                                        <a:pt x="0" y="962"/>
                                      </a:lnTo>
                                      <a:lnTo>
                                        <a:pt x="11" y="962"/>
                                      </a:lnTo>
                                      <a:lnTo>
                                        <a:pt x="11" y="1035"/>
                                      </a:lnTo>
                                      <a:lnTo>
                                        <a:pt x="0" y="1035"/>
                                      </a:lnTo>
                                      <a:close/>
                                      <a:moveTo>
                                        <a:pt x="0" y="913"/>
                                      </a:moveTo>
                                      <a:lnTo>
                                        <a:pt x="0" y="840"/>
                                      </a:lnTo>
                                      <a:lnTo>
                                        <a:pt x="11" y="840"/>
                                      </a:lnTo>
                                      <a:lnTo>
                                        <a:pt x="11" y="913"/>
                                      </a:lnTo>
                                      <a:lnTo>
                                        <a:pt x="0" y="913"/>
                                      </a:lnTo>
                                      <a:close/>
                                      <a:moveTo>
                                        <a:pt x="0" y="791"/>
                                      </a:moveTo>
                                      <a:lnTo>
                                        <a:pt x="0" y="718"/>
                                      </a:lnTo>
                                      <a:lnTo>
                                        <a:pt x="11" y="718"/>
                                      </a:lnTo>
                                      <a:lnTo>
                                        <a:pt x="11" y="791"/>
                                      </a:lnTo>
                                      <a:lnTo>
                                        <a:pt x="0" y="791"/>
                                      </a:lnTo>
                                      <a:close/>
                                      <a:moveTo>
                                        <a:pt x="0" y="670"/>
                                      </a:moveTo>
                                      <a:lnTo>
                                        <a:pt x="0" y="597"/>
                                      </a:lnTo>
                                      <a:lnTo>
                                        <a:pt x="11" y="597"/>
                                      </a:lnTo>
                                      <a:lnTo>
                                        <a:pt x="11" y="670"/>
                                      </a:lnTo>
                                      <a:lnTo>
                                        <a:pt x="0" y="670"/>
                                      </a:lnTo>
                                      <a:close/>
                                      <a:moveTo>
                                        <a:pt x="0" y="548"/>
                                      </a:moveTo>
                                      <a:lnTo>
                                        <a:pt x="0" y="475"/>
                                      </a:lnTo>
                                      <a:lnTo>
                                        <a:pt x="11" y="475"/>
                                      </a:lnTo>
                                      <a:lnTo>
                                        <a:pt x="11" y="548"/>
                                      </a:lnTo>
                                      <a:lnTo>
                                        <a:pt x="0" y="548"/>
                                      </a:lnTo>
                                      <a:close/>
                                      <a:moveTo>
                                        <a:pt x="0" y="426"/>
                                      </a:moveTo>
                                      <a:lnTo>
                                        <a:pt x="0" y="353"/>
                                      </a:lnTo>
                                      <a:lnTo>
                                        <a:pt x="11" y="353"/>
                                      </a:lnTo>
                                      <a:lnTo>
                                        <a:pt x="11" y="426"/>
                                      </a:lnTo>
                                      <a:lnTo>
                                        <a:pt x="0" y="426"/>
                                      </a:lnTo>
                                      <a:close/>
                                      <a:moveTo>
                                        <a:pt x="0" y="305"/>
                                      </a:moveTo>
                                      <a:lnTo>
                                        <a:pt x="0" y="232"/>
                                      </a:lnTo>
                                      <a:lnTo>
                                        <a:pt x="11" y="232"/>
                                      </a:lnTo>
                                      <a:lnTo>
                                        <a:pt x="11" y="305"/>
                                      </a:lnTo>
                                      <a:lnTo>
                                        <a:pt x="0" y="305"/>
                                      </a:lnTo>
                                      <a:close/>
                                      <a:moveTo>
                                        <a:pt x="0" y="183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" y="110"/>
                                      </a:lnTo>
                                      <a:lnTo>
                                        <a:pt x="11" y="183"/>
                                      </a:lnTo>
                                      <a:lnTo>
                                        <a:pt x="0" y="183"/>
                                      </a:lnTo>
                                      <a:close/>
                                      <a:moveTo>
                                        <a:pt x="0" y="62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lnTo>
                                        <a:pt x="11" y="62"/>
                                      </a:lnTo>
                                      <a:lnTo>
                                        <a:pt x="0" y="6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Line 161"/>
                              <wps:cNvCnPr/>
                              <wps:spPr bwMode="auto">
                                <a:xfrm>
                                  <a:off x="541020" y="269875"/>
                                  <a:ext cx="6991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162"/>
                              <wps:cNvCnPr/>
                              <wps:spPr bwMode="auto">
                                <a:xfrm>
                                  <a:off x="1240155" y="269875"/>
                                  <a:ext cx="635" cy="811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163"/>
                              <wps:cNvCnPr/>
                              <wps:spPr bwMode="auto">
                                <a:xfrm flipH="1">
                                  <a:off x="908685" y="269875"/>
                                  <a:ext cx="331470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64"/>
                              <wps:cNvCnPr/>
                              <wps:spPr bwMode="auto">
                                <a:xfrm>
                                  <a:off x="908685" y="470535"/>
                                  <a:ext cx="635" cy="811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165"/>
                              <wps:cNvCnPr/>
                              <wps:spPr bwMode="auto">
                                <a:xfrm flipV="1">
                                  <a:off x="908685" y="1081405"/>
                                  <a:ext cx="331470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66"/>
                              <wps:cNvCnPr/>
                              <wps:spPr bwMode="auto">
                                <a:xfrm flipH="1">
                                  <a:off x="208915" y="470535"/>
                                  <a:ext cx="6997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67"/>
                              <wps:cNvCnPr/>
                              <wps:spPr bwMode="auto">
                                <a:xfrm flipV="1">
                                  <a:off x="208915" y="269875"/>
                                  <a:ext cx="33210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68"/>
                              <wps:cNvCnPr/>
                              <wps:spPr bwMode="auto">
                                <a:xfrm>
                                  <a:off x="208915" y="470535"/>
                                  <a:ext cx="635" cy="811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69"/>
                              <wps:cNvCnPr/>
                              <wps:spPr bwMode="auto">
                                <a:xfrm>
                                  <a:off x="208915" y="1282065"/>
                                  <a:ext cx="6997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6250" y="9398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" name="Rectangle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68730" y="1085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" name="Rectangle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6295" y="3016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6" name="Rectangle 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31750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7" name="Rectangle 1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670" y="94043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8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83970" y="9353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9" name="Rectangle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950" y="12973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" name="Rectangle 1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60" y="12973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56" o:spid="_x0000_s1046" editas="canvas" style="width:117.5pt;height:122.25pt;mso-position-horizontal-relative:char;mso-position-vertical-relative:line" coordsize="14922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">
                      <v:shape id="_x0000_s1047" type="#_x0000_t75" style="position:absolute;width:14922;height:15525;visibility:visible;mso-wrap-style:square">
                        <v:fill o:detectmouseclick="t"/>
                        <v:path o:connecttype="none"/>
                      </v:shape>
                      <v:shape id="Freeform 158" o:spid="_x0000_s1048" style="position:absolute;left:5410;top:10775;width:6915;height:77;visibility:visible;mso-wrap-style:square;v-text-anchor:top" coordsize="1089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DwLr8A&#10;AADaAAAADwAAAGRycy9kb3ducmV2LnhtbERPS4vCMBC+C/sfwizsRTTVg0g1LSK7ILuw+AKvYzO2&#10;1WZSmlTrvzeC4Gn4+J4zTztTiSs1rrSsYDSMQBBnVpecK9jvfgZTEM4ja6wsk4I7OUiTj94cY21v&#10;vKHr1ucihLCLUUHhfR1L6bKCDLqhrYkDd7KNQR9gk0vd4C2Em0qOo2giDZYcGgqsaVlQdtm2RsG/&#10;xoNf/36f76b76/NR0rjdtUp9fXaLGQhPnX+LX+6VDvPh+crzyuQ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wPAuvwAAANoAAAAPAAAAAAAAAAAAAAAAAJgCAABkcnMvZG93bnJl&#10;di54bWxQSwUGAAAAAAQABAD1AAAAhAMAAAAA&#10;" path="m,l68,r,12l,12,,xm113,r68,l181,12r-68,l113,xm227,r68,l295,12r-68,l227,xm340,r68,l408,12r-68,l340,xm454,r68,l522,12r-68,l454,xm567,r68,l635,12r-68,l567,xm681,r68,l749,12r-68,l681,xm794,r68,l862,12r-68,l794,xm908,r68,l976,12r-68,l908,xm1021,r68,l1089,12r-68,l1021,xe" fillcolor="black" strokeweight=".1pt">
                        <v:stroke joinstyle="bevel"/>
                        <v:path arrowok="t" o:connecttype="custom" o:connectlocs="0,0;43180,0;43180,7620;0,7620;0,0;71755,0;114935,0;114935,7620;71755,7620;71755,0;144145,0;187325,0;187325,7620;144145,7620;144145,0;215900,0;259080,0;259080,7620;215900,7620;215900,0;288290,0;331470,0;331470,7620;288290,7620;288290,0;360045,0;403225,0;403225,7620;360045,7620;360045,0;432435,0;475615,0;475615,7620;432435,7620;432435,0;504190,0;547370,0;547370,7620;504190,7620;504190,0;576580,0;619760,0;619760,7620;576580,7620;576580,0;648335,0;691515,0;691515,7620;648335,7620;648335,0" o:connectangles="0,0,0,0,0,0,0,0,0,0,0,0,0,0,0,0,0,0,0,0,0,0,0,0,0,0,0,0,0,0,0,0,0,0,0,0,0,0,0,0,0,0,0,0,0,0,0,0,0,0"/>
                        <o:lock v:ext="edit" verticies="t"/>
                      </v:shape>
                      <v:shape id="Freeform 159" o:spid="_x0000_s1049" style="position:absolute;left:2076;top:10782;width:3346;height:2070;visibility:visible;mso-wrap-style:square;v-text-anchor:top" coordsize="527,3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C+G8IA&#10;AADaAAAADwAAAGRycy9kb3ducmV2LnhtbESPQWvCQBSE70L/w/IEb2ZjCpKmriKFloIoNC05P7LP&#10;JJh9G7KrSf69Kwg9DvPNDLPZjaYVN+pdY1nBKopBEJdWN1wp+Pv9XKYgnEfW2FomBRM52G1fZhvM&#10;tB34h265r0QoYZehgtr7LpPSlTUZdJHtiIN3tr1BH2RfSd3jEMpNK5M4XkuDDYeFGjv6qKm85Fej&#10;oAhMcZwu3SmPm7f09ZBU1+lLqcV83L+D8DT6f/iZ/tYKEnhcCTdAb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ML4bwgAAANoAAAAPAAAAAAAAAAAAAAAAAJgCAABkcnMvZG93&#10;bnJldi54bWxQSwUGAAAAAAQABAD1AAAAhwMAAAAA&#10;" path="m527,10l468,46,463,35,522,r5,10xm429,70r-60,36l364,95,423,59r6,11xm330,130r-60,36l265,155r59,-36l330,130xm231,190r-59,36l166,215r59,-36l231,190xm132,250l73,285,67,275r59,-36l132,250xm33,309l5,326,,316,28,299r5,10xe" fillcolor="black" strokeweight=".1pt">
                        <v:stroke joinstyle="bevel"/>
                        <v:path arrowok="t" o:connecttype="custom" o:connectlocs="334645,6350;297180,29210;294005,22225;331470,0;334645,6350;272415,44450;234315,67310;231140,60325;268605,37465;272415,44450;209550,82550;171450,105410;168275,98425;205740,75565;209550,82550;146685,120650;109220,143510;105410,136525;142875,113665;146685,120650;83820,158750;46355,180975;42545,174625;80010,151765;83820,158750;20955,196215;3175,207010;0,200660;17780,189865;20955,196215" o:connectangles="0,0,0,0,0,0,0,0,0,0,0,0,0,0,0,0,0,0,0,0,0,0,0,0,0,0,0,0,0,0"/>
                        <o:lock v:ext="edit" verticies="t"/>
                      </v:shape>
                      <v:shape id="Freeform 160" o:spid="_x0000_s1050" style="position:absolute;left:5372;top:2698;width:69;height:8116;visibility:visible;mso-wrap-style:square;v-text-anchor:top" coordsize="11,1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/y38QA&#10;AADaAAAADwAAAGRycy9kb3ducmV2LnhtbESPT4vCMBTE78J+h/AEL6KpfxDpGkUWFPGwoO4evD2a&#10;t02xeSlNtNVPvxEEj8PM/IZZrFpbihvVvnCsYDRMQBBnThecK/g5bQZzED4gaywdk4I7eVgtPzoL&#10;TLVr+EC3Y8hFhLBPUYEJoUql9Jkhi37oKuLo/bnaYoiyzqWusYlwW8pxksykxYLjgsGKvgxll+PV&#10;Kliff+/h8Dj3v/lhRvvtZtpem6lSvW67/gQRqA3v8Ku90wom8LwSb4Bc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P8t/EAAAA2gAAAA8AAAAAAAAAAAAAAAAAmAIAAGRycy9k&#10;b3ducmV2LnhtbFBLBQYAAAAABAAEAPUAAACJAwAAAAA=&#10;" path="m,1278r,-73l11,1205r,73l,1278xm,1156r,-73l11,1083r,73l,1156xm,1035l,962r11,l11,1035r-11,xm,913l,840r11,l11,913,,913xm,791l,718r11,l11,791,,791xm,670l,597r11,l11,670,,670xm,548l,475r11,l11,548,,548xm,426l,353r11,l11,426,,426xm,305l,232r11,l11,305,,305xm,183l,110r11,l11,183,,183xm,62l,,11,r,62l,62xe" fillcolor="black" strokeweight=".1pt">
                        <v:stroke joinstyle="bevel"/>
                        <v:path arrowok="t" o:connecttype="custom" o:connectlocs="0,811530;0,765175;6985,765175;6985,811530;0,811530;0,734060;0,687705;6985,687705;6985,734060;0,734060;0,657225;0,610870;6985,610870;6985,657225;0,657225;0,579755;0,533400;6985,533400;6985,579755;0,579755;0,502285;0,455930;6985,455930;6985,502285;0,502285;0,425450;0,379095;6985,379095;6985,425450;0,425450;0,347980;0,301625;6985,301625;6985,347980;0,347980;0,270510;0,224155;6985,224155;6985,270510;0,270510;0,193675;0,147320;6985,147320;6985,193675;0,193675;0,116205;0,69850;6985,69850;6985,116205;0,116205;0,39370;0,0;6985,0;6985,39370;0,39370" o:connectangles="0,0,0,0,0,0,0,0,0,0,0,0,0,0,0,0,0,0,0,0,0,0,0,0,0,0,0,0,0,0,0,0,0,0,0,0,0,0,0,0,0,0,0,0,0,0,0,0,0,0,0,0,0,0,0"/>
                        <o:lock v:ext="edit" verticies="t"/>
                      </v:shape>
                      <v:line id="Line 161" o:spid="_x0000_s1051" style="position:absolute;visibility:visible;mso-wrap-style:square" from="5410,2698" to="12401,2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wVzsQAAADaAAAADwAAAGRycy9kb3ducmV2LnhtbESPQWvCQBSE74L/YXlCL6VubMWW6CZI&#10;S8EeBI2C19fsMxvMvg3ZNab/vlsoeBxm5htmlQ+2ET11vnasYDZNQBCXTtdcKTgePp/eQPiArLFx&#10;TAp+yEOejUcrTLW78Z76IlQiQtinqMCE0KZS+tKQRT91LXH0zq6zGKLsKqk7vEW4beRzkiykxZrj&#10;gsGW3g2Vl+JqFRSPm7q47ravJ/Olv18+kt7s5Vmph8mwXoIINIR7+L+90Qrm8Hcl3gC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DBXOxAAAANoAAAAPAAAAAAAAAAAA&#10;AAAAAKECAABkcnMvZG93bnJldi54bWxQSwUGAAAAAAQABAD5AAAAkgMAAAAA&#10;" strokeweight=".55pt">
                        <v:stroke joinstyle="miter"/>
                      </v:line>
                      <v:line id="Line 162" o:spid="_x0000_s1052" style="position:absolute;visibility:visible;mso-wrap-style:square" from="12401,2698" to="12407,10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wVcQAAADaAAAADwAAAGRycy9kb3ducmV2LnhtbESPQWvCQBSE74L/YXlCL6VubNGW6CZI&#10;S8EeBI2C19fsMxvMvg3ZNab/vlsoeBxm5htmlQ+2ET11vnasYDZNQBCXTtdcKTgePp/eQPiArLFx&#10;TAp+yEOejUcrTLW78Z76IlQiQtinqMCE0KZS+tKQRT91LXH0zq6zGKLsKqk7vEW4beRzkiykxZrj&#10;gsGW3g2Vl+JqFRSPm7q47ravJ/Olv18+kt7s5Vmph8mwXoIINIR7+L+90Qrm8Hcl3gC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QLBVxAAAANoAAAAPAAAAAAAAAAAA&#10;AAAAAKECAABkcnMvZG93bnJldi54bWxQSwUGAAAAAAQABAD5AAAAkgMAAAAA&#10;" strokeweight=".55pt">
                        <v:stroke joinstyle="miter"/>
                      </v:line>
                      <v:line id="Line 163" o:spid="_x0000_s1053" style="position:absolute;flip:x;visibility:visible;mso-wrap-style:square" from="9086,2698" to="12401,4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vj3cMAAADaAAAADwAAAGRycy9kb3ducmV2LnhtbESPQWsCMRSE7wX/Q3iCt5q1h0W2RhFB&#10;rdCCtR48PjbPzermZUniuv33jSD0OMzMN8xs0dtGdORD7VjBZJyBIC6drrlScPxZv05BhIissXFM&#10;Cn4pwGI+eJlhod2dv6k7xEokCIcCFZgY20LKUBqyGMauJU7e2XmLMUlfSe3xnuC2kW9ZlkuLNacF&#10;gy2tDJXXw80q+Np1m9O2vJiln9yy/LPanvYXVmo07JfvICL18T/8bH9oBTk8rqQb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L493DAAAA2gAAAA8AAAAAAAAAAAAA&#10;AAAAoQIAAGRycy9kb3ducmV2LnhtbFBLBQYAAAAABAAEAPkAAACRAwAAAAA=&#10;" strokeweight=".55pt">
                        <v:stroke joinstyle="miter"/>
                      </v:line>
                      <v:line id="Line 164" o:spid="_x0000_s1054" style="position:absolute;visibility:visible;mso-wrap-style:square" from="9086,4705" to="9093,1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6LucQAAADaAAAADwAAAGRycy9kb3ducmV2LnhtbESPQWvCQBSE74L/YXlCL6KbVmgkupHS&#10;UtBDoaYFr8/sSzaYfRuya0z/fbdQ8DjMzDfMdjfaVgzU+8axgsdlAoK4dLrhWsH31/tiDcIHZI2t&#10;Y1LwQx52+XSyxUy7Gx9pKEItIoR9hgpMCF0mpS8NWfRL1xFHr3K9xRBlX0vd4y3CbSufkuRZWmw4&#10;Lhjs6NVQeSmuVkEx3zfF9fMjPZmDPq/eksEcZaXUw2x82YAINIZ7+L+91wpS+LsSb4D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3ou5xAAAANoAAAAPAAAAAAAAAAAA&#10;AAAAAKECAABkcnMvZG93bnJldi54bWxQSwUGAAAAAAQABAD5AAAAkgMAAAAA&#10;" strokeweight=".55pt">
                        <v:stroke joinstyle="miter"/>
                      </v:line>
                      <v:line id="Line 165" o:spid="_x0000_s1055" style="position:absolute;flip:y;visibility:visible;mso-wrap-style:square" from="9086,10814" to="12401,1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jSNMAAAADaAAAADwAAAGRycy9kb3ducmV2LnhtbERPy4rCMBTdC/MP4Q7MTlNdiHSMIgPj&#10;A0bwMQuXl+baVJubksRa/94sBJeH857OO1uLlnyoHCsYDjIQxIXTFZcK/o+//QmIEJE11o5JwYMC&#10;zGcfvSnm2t15T+0hliKFcMhRgYmxyaUMhSGLYeAa4sSdnbcYE/Sl1B7vKdzWcpRlY2mx4tRgsKEf&#10;Q8X1cLMKtpt2eVoVF7Pww1s2/itXp92Flfr67BbfICJ18S1+uddaQdqarqQbIG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lY0jTAAAAA2gAAAA8AAAAAAAAAAAAAAAAA&#10;oQIAAGRycy9kb3ducmV2LnhtbFBLBQYAAAAABAAEAPkAAACOAwAAAAA=&#10;" strokeweight=".55pt">
                        <v:stroke joinstyle="miter"/>
                      </v:line>
                      <v:line id="Line 166" o:spid="_x0000_s1056" style="position:absolute;flip:x;visibility:visible;mso-wrap-style:square" from="2089,4705" to="9086,4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R3r8MAAADaAAAADwAAAGRycy9kb3ducmV2LnhtbESPT2sCMRTE7wW/Q3iCt5q1B2lXo4hg&#10;VWih/jl4fGyem9XNy5LEdf32TaHgcZiZ3zDTeWdr0ZIPlWMFo2EGgrhwuuJSwfGwen0HESKyxtox&#10;KXhQgPms9zLFXLs776jdx1IkCIccFZgYm1zKUBiyGIauIU7e2XmLMUlfSu3xnuC2lm9ZNpYWK04L&#10;BhtaGiqu+5tV8L1tP0/r4mIWfnTLxl/l+vRzYaUG/W4xARGpi8/wf3ujFXzA35V0A+T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Ud6/DAAAA2gAAAA8AAAAAAAAAAAAA&#10;AAAAoQIAAGRycy9kb3ducmV2LnhtbFBLBQYAAAAABAAEAPkAAACRAwAAAAA=&#10;" strokeweight=".55pt">
                        <v:stroke joinstyle="miter"/>
                      </v:line>
                      <v:line id="Line 167" o:spid="_x0000_s1057" style="position:absolute;flip:y;visibility:visible;mso-wrap-style:square" from="2089,2698" to="5410,4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tJjMUAAADbAAAADwAAAGRycy9kb3ducmV2LnhtbESPQWsCMRCF70L/Q5hCb5q1B5GtUaTQ&#10;qlDBag8eh810s3YzWZK4bv995yD0NsN78943i9XgW9VTTE1gA9NJAYq4Crbh2sDX6W08B5UyssU2&#10;MBn4pQSr5cNogaUNN/6k/phrJSGcSjTgcu5KrVPlyGOahI5YtO8QPWZZY61txJuE+1Y/F8VMe2xY&#10;Ghx29Oqo+jlevYH9rn8/b6qLW8fptZh91Jvz4cLGPD0O6xdQmYb8b75fb63gC738Ig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2tJjMUAAADbAAAADwAAAAAAAAAA&#10;AAAAAAChAgAAZHJzL2Rvd25yZXYueG1sUEsFBgAAAAAEAAQA+QAAAJMDAAAAAA==&#10;" strokeweight=".55pt">
                        <v:stroke joinstyle="miter"/>
                      </v:line>
                      <v:line id="Line 168" o:spid="_x0000_s1058" style="position:absolute;visibility:visible;mso-wrap-style:square" from="2089,4705" to="2095,1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By08MAAADbAAAADwAAAGRycy9kb3ducmV2LnhtbERPTWvCQBC9C/6HZYRexGxSoZbUVaSl&#10;oIdCjQWv0+yYDWZnQ3YT03/fLRS8zeN9zno72kYM1PnasYIsSUEQl07XXCn4Or0vnkH4gKyxcUwK&#10;fsjDdjOdrDHX7sZHGopQiRjCPkcFJoQ2l9KXhiz6xLXEkbu4zmKIsKuk7vAWw20jH9P0SVqsOTYY&#10;bOnVUHktequgmO/rov/8WJ3NQX8v39LBHOVFqYfZuHsBEWgMd/G/e6/j/Az+fokH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gctPDAAAA2wAAAA8AAAAAAAAAAAAA&#10;AAAAoQIAAGRycy9kb3ducmV2LnhtbFBLBQYAAAAABAAEAPkAAACRAwAAAAA=&#10;" strokeweight=".55pt">
                        <v:stroke joinstyle="miter"/>
                      </v:line>
                      <v:line id="Line 169" o:spid="_x0000_s1059" style="position:absolute;visibility:visible;mso-wrap-style:square" from="2089,12820" to="9086,1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LspMMAAADbAAAADwAAAGRycy9kb3ducmV2LnhtbERPTWvCQBC9C/0PyxR6EbMxhVaiqxRL&#10;wR6Emgpex+yYDc3Ohuwmpv/eLRS8zeN9zmoz2kYM1PnasYJ5koIgLp2uuVJw/P6YLUD4gKyxcUwK&#10;fsnDZv0wWWGu3ZUPNBShEjGEfY4KTAhtLqUvDVn0iWuJI3dxncUQYVdJ3eE1httGZmn6Ii3WHBsM&#10;trQ1VP4UvVVQTHd10X/tX0/mU5+f39PBHORFqafH8W0JItAY7uJ/907H+Rn8/RIPkO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y7KTDAAAA2wAAAA8AAAAAAAAAAAAA&#10;AAAAoQIAAGRycy9kb3ducmV2LnhtbFBLBQYAAAAABAAEAPkAAACRAwAAAAA=&#10;" strokeweight=".55pt">
                        <v:stroke joinstyle="miter"/>
                      </v:line>
                      <v:rect id="Rectangle 170" o:spid="_x0000_s1060" style="position:absolute;left:4762;top:939;width:134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171" o:spid="_x0000_s1061" style="position:absolute;left:12687;top:1085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172" o:spid="_x0000_s1062" style="position:absolute;left:8362;top:3016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173" o:spid="_x0000_s1063" style="position:absolute;left:1016;top:3175;width:125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174" o:spid="_x0000_s1064" style="position:absolute;left:4076;top:9404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175" o:spid="_x0000_s1065" style="position:absolute;left:12839;top:935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176" o:spid="_x0000_s1066" style="position:absolute;left:8699;top:1297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177" o:spid="_x0000_s1067" style="position:absolute;left:1371;top:12973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063871" w:rsidRPr="00684BCA" w:rsidRDefault="00063871" w:rsidP="00063871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sz w:val="20"/>
          <w:szCs w:val="20"/>
        </w:rPr>
      </w:pPr>
    </w:p>
    <w:p w:rsidR="007E28A1" w:rsidRPr="00684BCA" w:rsidRDefault="007E28A1" w:rsidP="00B345B9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sz w:val="20"/>
          <w:szCs w:val="20"/>
        </w:rPr>
      </w:pPr>
    </w:p>
    <w:sectPr w:rsidR="007E28A1" w:rsidRPr="00684BCA" w:rsidSect="006F5ECC">
      <w:headerReference w:type="default" r:id="rId254"/>
      <w:footerReference w:type="default" r:id="rId255"/>
      <w:pgSz w:w="12240" w:h="15840"/>
      <w:pgMar w:top="672" w:right="2520" w:bottom="1440" w:left="1800" w:header="426" w:footer="15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3F1E" w:rsidRDefault="00AC3F1E" w:rsidP="00A73BFD">
      <w:r>
        <w:separator/>
      </w:r>
    </w:p>
  </w:endnote>
  <w:endnote w:type="continuationSeparator" w:id="0">
    <w:p w:rsidR="00AC3F1E" w:rsidRDefault="00AC3F1E" w:rsidP="00A73B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ECC" w:rsidRPr="006F5ECC" w:rsidRDefault="006F5ECC" w:rsidP="006F5EC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6F5ECC" w:rsidRDefault="006F5E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3F1E" w:rsidRDefault="00AC3F1E" w:rsidP="00A73BFD">
      <w:r>
        <w:separator/>
      </w:r>
    </w:p>
  </w:footnote>
  <w:footnote w:type="continuationSeparator" w:id="0">
    <w:p w:rsidR="00AC3F1E" w:rsidRDefault="00AC3F1E" w:rsidP="00A73B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ECC" w:rsidRDefault="006F5ECC" w:rsidP="006F5ECC">
    <w:pPr>
      <w:pStyle w:val="Header"/>
      <w:jc w:val="center"/>
    </w:pPr>
    <w:r>
      <w:t>hoc357.edu.vn</w:t>
    </w:r>
  </w:p>
  <w:p w:rsidR="006F5ECC" w:rsidRDefault="006F5EC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BE6F35"/>
    <w:multiLevelType w:val="hybridMultilevel"/>
    <w:tmpl w:val="B0F2AC02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Palatino Linotype" w:hAnsi="Palatino Linotype" w:hint="default"/>
        <w:b/>
        <w:color w:val="00B0F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FA7D4D"/>
    <w:multiLevelType w:val="hybridMultilevel"/>
    <w:tmpl w:val="80C6B6D4"/>
    <w:lvl w:ilvl="0" w:tplc="FFFFFFFF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91611E4"/>
    <w:multiLevelType w:val="hybridMultilevel"/>
    <w:tmpl w:val="2806B988"/>
    <w:lvl w:ilvl="0" w:tplc="FFFFFFFF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02A"/>
    <w:rsid w:val="000058DA"/>
    <w:rsid w:val="00006EC7"/>
    <w:rsid w:val="000568EC"/>
    <w:rsid w:val="00063871"/>
    <w:rsid w:val="000E736A"/>
    <w:rsid w:val="00101FBF"/>
    <w:rsid w:val="00181C89"/>
    <w:rsid w:val="001C49CA"/>
    <w:rsid w:val="001F1DCE"/>
    <w:rsid w:val="00236B24"/>
    <w:rsid w:val="002546D6"/>
    <w:rsid w:val="002737C6"/>
    <w:rsid w:val="002A3829"/>
    <w:rsid w:val="002E33A7"/>
    <w:rsid w:val="003638C4"/>
    <w:rsid w:val="004317D3"/>
    <w:rsid w:val="00562D07"/>
    <w:rsid w:val="00567379"/>
    <w:rsid w:val="006045ED"/>
    <w:rsid w:val="0062302A"/>
    <w:rsid w:val="00624523"/>
    <w:rsid w:val="00684BCA"/>
    <w:rsid w:val="006A7A99"/>
    <w:rsid w:val="006F5ECC"/>
    <w:rsid w:val="00780BC2"/>
    <w:rsid w:val="007A05D9"/>
    <w:rsid w:val="007C6CFD"/>
    <w:rsid w:val="007E28A1"/>
    <w:rsid w:val="00800374"/>
    <w:rsid w:val="00802E0A"/>
    <w:rsid w:val="009123F7"/>
    <w:rsid w:val="009432BF"/>
    <w:rsid w:val="00997925"/>
    <w:rsid w:val="00A00296"/>
    <w:rsid w:val="00A11F80"/>
    <w:rsid w:val="00A63FD0"/>
    <w:rsid w:val="00A73BFD"/>
    <w:rsid w:val="00AC3F1E"/>
    <w:rsid w:val="00B345B9"/>
    <w:rsid w:val="00B4689E"/>
    <w:rsid w:val="00BD6DA6"/>
    <w:rsid w:val="00C27177"/>
    <w:rsid w:val="00CB73A7"/>
    <w:rsid w:val="00D518B3"/>
    <w:rsid w:val="00E6318C"/>
    <w:rsid w:val="00E77F4B"/>
    <w:rsid w:val="00E853B3"/>
    <w:rsid w:val="00E920DF"/>
    <w:rsid w:val="00EB089D"/>
    <w:rsid w:val="00ED27B3"/>
    <w:rsid w:val="00F34AD9"/>
    <w:rsid w:val="00F47C41"/>
    <w:rsid w:val="00F53FCF"/>
    <w:rsid w:val="00FB6A40"/>
    <w:rsid w:val="00FC4AC3"/>
    <w:rsid w:val="00FD212F"/>
    <w:rsid w:val="00FE2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62302A"/>
    <w:pPr>
      <w:spacing w:after="160" w:line="240" w:lineRule="exact"/>
    </w:pPr>
    <w:rPr>
      <w:rFonts w:ascii="Arial" w:hAnsi="Arial"/>
    </w:rPr>
  </w:style>
  <w:style w:type="table" w:styleId="TableGrid">
    <w:name w:val="Table Grid"/>
    <w:basedOn w:val="TableNormal"/>
    <w:rsid w:val="00181C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F1DCE"/>
    <w:pPr>
      <w:ind w:left="720"/>
      <w:contextualSpacing/>
    </w:pPr>
    <w:rPr>
      <w:rFonts w:ascii="Palatino Linotype" w:hAnsi="Palatino Linotype"/>
      <w:szCs w:val="22"/>
    </w:rPr>
  </w:style>
  <w:style w:type="paragraph" w:styleId="NoSpacing">
    <w:name w:val="No Spacing"/>
    <w:link w:val="NoSpacingChar"/>
    <w:qFormat/>
    <w:rsid w:val="001F1DCE"/>
    <w:rPr>
      <w:rFonts w:ascii="Calibri" w:eastAsia="Calibri" w:hAnsi="Calibri"/>
      <w:sz w:val="22"/>
      <w:szCs w:val="22"/>
    </w:rPr>
  </w:style>
  <w:style w:type="paragraph" w:styleId="NormalWeb">
    <w:name w:val="Normal (Web)"/>
    <w:rsid w:val="001F1DCE"/>
    <w:pPr>
      <w:spacing w:before="100" w:beforeAutospacing="1" w:after="100" w:afterAutospacing="1" w:line="288" w:lineRule="auto"/>
    </w:pPr>
    <w:rPr>
      <w:rFonts w:eastAsia="SimSun"/>
      <w:sz w:val="24"/>
      <w:szCs w:val="24"/>
      <w:lang w:eastAsia="zh-CN"/>
    </w:rPr>
  </w:style>
  <w:style w:type="character" w:customStyle="1" w:styleId="NoSpacingChar">
    <w:name w:val="No Spacing Char"/>
    <w:link w:val="NoSpacing"/>
    <w:rsid w:val="001F1DCE"/>
    <w:rPr>
      <w:rFonts w:ascii="Calibri" w:eastAsia="Calibri" w:hAnsi="Calibri"/>
      <w:sz w:val="22"/>
      <w:szCs w:val="22"/>
      <w:lang w:val="en-US" w:eastAsia="en-US" w:bidi="ar-SA"/>
    </w:rPr>
  </w:style>
  <w:style w:type="paragraph" w:styleId="Header">
    <w:name w:val="header"/>
    <w:basedOn w:val="Normal"/>
    <w:link w:val="HeaderChar"/>
    <w:rsid w:val="00A73BF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A73BF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A73BF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73BFD"/>
    <w:rPr>
      <w:sz w:val="24"/>
      <w:szCs w:val="24"/>
    </w:rPr>
  </w:style>
  <w:style w:type="character" w:styleId="Hyperlink">
    <w:name w:val="Hyperlink"/>
    <w:uiPriority w:val="99"/>
    <w:unhideWhenUsed/>
    <w:rsid w:val="00A73BF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6F5E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F5EC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62302A"/>
    <w:pPr>
      <w:spacing w:after="160" w:line="240" w:lineRule="exact"/>
    </w:pPr>
    <w:rPr>
      <w:rFonts w:ascii="Arial" w:hAnsi="Arial"/>
    </w:rPr>
  </w:style>
  <w:style w:type="table" w:styleId="TableGrid">
    <w:name w:val="Table Grid"/>
    <w:basedOn w:val="TableNormal"/>
    <w:rsid w:val="00181C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F1DCE"/>
    <w:pPr>
      <w:ind w:left="720"/>
      <w:contextualSpacing/>
    </w:pPr>
    <w:rPr>
      <w:rFonts w:ascii="Palatino Linotype" w:hAnsi="Palatino Linotype"/>
      <w:szCs w:val="22"/>
    </w:rPr>
  </w:style>
  <w:style w:type="paragraph" w:styleId="NoSpacing">
    <w:name w:val="No Spacing"/>
    <w:link w:val="NoSpacingChar"/>
    <w:qFormat/>
    <w:rsid w:val="001F1DCE"/>
    <w:rPr>
      <w:rFonts w:ascii="Calibri" w:eastAsia="Calibri" w:hAnsi="Calibri"/>
      <w:sz w:val="22"/>
      <w:szCs w:val="22"/>
    </w:rPr>
  </w:style>
  <w:style w:type="paragraph" w:styleId="NormalWeb">
    <w:name w:val="Normal (Web)"/>
    <w:rsid w:val="001F1DCE"/>
    <w:pPr>
      <w:spacing w:before="100" w:beforeAutospacing="1" w:after="100" w:afterAutospacing="1" w:line="288" w:lineRule="auto"/>
    </w:pPr>
    <w:rPr>
      <w:rFonts w:eastAsia="SimSun"/>
      <w:sz w:val="24"/>
      <w:szCs w:val="24"/>
      <w:lang w:eastAsia="zh-CN"/>
    </w:rPr>
  </w:style>
  <w:style w:type="character" w:customStyle="1" w:styleId="NoSpacingChar">
    <w:name w:val="No Spacing Char"/>
    <w:link w:val="NoSpacing"/>
    <w:rsid w:val="001F1DCE"/>
    <w:rPr>
      <w:rFonts w:ascii="Calibri" w:eastAsia="Calibri" w:hAnsi="Calibri"/>
      <w:sz w:val="22"/>
      <w:szCs w:val="22"/>
      <w:lang w:val="en-US" w:eastAsia="en-US" w:bidi="ar-SA"/>
    </w:rPr>
  </w:style>
  <w:style w:type="paragraph" w:styleId="Header">
    <w:name w:val="header"/>
    <w:basedOn w:val="Normal"/>
    <w:link w:val="HeaderChar"/>
    <w:rsid w:val="00A73BF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A73BF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A73BF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73BFD"/>
    <w:rPr>
      <w:sz w:val="24"/>
      <w:szCs w:val="24"/>
    </w:rPr>
  </w:style>
  <w:style w:type="character" w:styleId="Hyperlink">
    <w:name w:val="Hyperlink"/>
    <w:uiPriority w:val="99"/>
    <w:unhideWhenUsed/>
    <w:rsid w:val="00A73BF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6F5E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F5EC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664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14.emf"/><Relationship Id="rId42" Type="http://schemas.openxmlformats.org/officeDocument/2006/relationships/oleObject" Target="embeddings/oleObject10.bin"/><Relationship Id="rId63" Type="http://schemas.openxmlformats.org/officeDocument/2006/relationships/image" Target="media/image39.wmf"/><Relationship Id="rId84" Type="http://schemas.openxmlformats.org/officeDocument/2006/relationships/oleObject" Target="embeddings/oleObject28.bin"/><Relationship Id="rId138" Type="http://schemas.openxmlformats.org/officeDocument/2006/relationships/image" Target="media/image74.wmf"/><Relationship Id="rId159" Type="http://schemas.openxmlformats.org/officeDocument/2006/relationships/oleObject" Target="embeddings/oleObject69.bin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5.bin"/><Relationship Id="rId205" Type="http://schemas.openxmlformats.org/officeDocument/2006/relationships/image" Target="media/image109.wmf"/><Relationship Id="rId226" Type="http://schemas.openxmlformats.org/officeDocument/2006/relationships/oleObject" Target="embeddings/oleObject100.bin"/><Relationship Id="rId247" Type="http://schemas.openxmlformats.org/officeDocument/2006/relationships/oleObject" Target="embeddings/oleObject111.bin"/><Relationship Id="rId107" Type="http://schemas.openxmlformats.org/officeDocument/2006/relationships/image" Target="media/image63.wmf"/><Relationship Id="rId11" Type="http://schemas.openxmlformats.org/officeDocument/2006/relationships/image" Target="media/image4.emf"/><Relationship Id="rId32" Type="http://schemas.openxmlformats.org/officeDocument/2006/relationships/oleObject" Target="embeddings/oleObject5.bin"/><Relationship Id="rId53" Type="http://schemas.openxmlformats.org/officeDocument/2006/relationships/oleObject" Target="embeddings/oleObject13.bin"/><Relationship Id="rId74" Type="http://schemas.openxmlformats.org/officeDocument/2006/relationships/oleObject" Target="embeddings/oleObject23.bin"/><Relationship Id="rId128" Type="http://schemas.openxmlformats.org/officeDocument/2006/relationships/oleObject" Target="embeddings/oleObject52.bin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5" Type="http://schemas.openxmlformats.org/officeDocument/2006/relationships/image" Target="media/image57.wmf"/><Relationship Id="rId160" Type="http://schemas.openxmlformats.org/officeDocument/2006/relationships/image" Target="media/image84.wmf"/><Relationship Id="rId181" Type="http://schemas.openxmlformats.org/officeDocument/2006/relationships/oleObject" Target="embeddings/oleObject80.bin"/><Relationship Id="rId216" Type="http://schemas.openxmlformats.org/officeDocument/2006/relationships/oleObject" Target="embeddings/oleObject95.bin"/><Relationship Id="rId237" Type="http://schemas.openxmlformats.org/officeDocument/2006/relationships/image" Target="media/image125.emf"/><Relationship Id="rId22" Type="http://schemas.openxmlformats.org/officeDocument/2006/relationships/image" Target="media/image15.wmf"/><Relationship Id="rId43" Type="http://schemas.openxmlformats.org/officeDocument/2006/relationships/image" Target="media/image26.wmf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45.bin"/><Relationship Id="rId139" Type="http://schemas.openxmlformats.org/officeDocument/2006/relationships/oleObject" Target="embeddings/oleObject58.bin"/><Relationship Id="rId85" Type="http://schemas.openxmlformats.org/officeDocument/2006/relationships/image" Target="media/image50.wmf"/><Relationship Id="rId150" Type="http://schemas.openxmlformats.org/officeDocument/2006/relationships/image" Target="media/image79.wmf"/><Relationship Id="rId171" Type="http://schemas.openxmlformats.org/officeDocument/2006/relationships/image" Target="media/image89.wmf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0.bin"/><Relationship Id="rId227" Type="http://schemas.openxmlformats.org/officeDocument/2006/relationships/image" Target="media/image120.wmf"/><Relationship Id="rId248" Type="http://schemas.openxmlformats.org/officeDocument/2006/relationships/image" Target="media/image130.wmf"/><Relationship Id="rId12" Type="http://schemas.openxmlformats.org/officeDocument/2006/relationships/image" Target="media/image5.emf"/><Relationship Id="rId33" Type="http://schemas.openxmlformats.org/officeDocument/2006/relationships/oleObject" Target="embeddings/oleObject6.bin"/><Relationship Id="rId108" Type="http://schemas.openxmlformats.org/officeDocument/2006/relationships/oleObject" Target="embeddings/oleObject38.bin"/><Relationship Id="rId129" Type="http://schemas.openxmlformats.org/officeDocument/2006/relationships/image" Target="media/image70.wmf"/><Relationship Id="rId54" Type="http://schemas.openxmlformats.org/officeDocument/2006/relationships/image" Target="media/image34.wmf"/><Relationship Id="rId70" Type="http://schemas.openxmlformats.org/officeDocument/2006/relationships/oleObject" Target="embeddings/oleObject21.bin"/><Relationship Id="rId75" Type="http://schemas.openxmlformats.org/officeDocument/2006/relationships/image" Target="media/image45.wmf"/><Relationship Id="rId91" Type="http://schemas.openxmlformats.org/officeDocument/2006/relationships/image" Target="media/image55.wmf"/><Relationship Id="rId96" Type="http://schemas.openxmlformats.org/officeDocument/2006/relationships/oleObject" Target="embeddings/oleObject32.bin"/><Relationship Id="rId140" Type="http://schemas.openxmlformats.org/officeDocument/2006/relationships/image" Target="media/image75.wmf"/><Relationship Id="rId145" Type="http://schemas.openxmlformats.org/officeDocument/2006/relationships/oleObject" Target="embeddings/oleObject62.bin"/><Relationship Id="rId161" Type="http://schemas.openxmlformats.org/officeDocument/2006/relationships/oleObject" Target="embeddings/oleObject70.bin"/><Relationship Id="rId166" Type="http://schemas.openxmlformats.org/officeDocument/2006/relationships/image" Target="media/image87.wmf"/><Relationship Id="rId182" Type="http://schemas.openxmlformats.org/officeDocument/2006/relationships/image" Target="media/image95.wmf"/><Relationship Id="rId187" Type="http://schemas.openxmlformats.org/officeDocument/2006/relationships/oleObject" Target="embeddings/oleObject83.bin"/><Relationship Id="rId217" Type="http://schemas.openxmlformats.org/officeDocument/2006/relationships/image" Target="media/image11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3.bin"/><Relationship Id="rId233" Type="http://schemas.openxmlformats.org/officeDocument/2006/relationships/image" Target="media/image123.wmf"/><Relationship Id="rId238" Type="http://schemas.openxmlformats.org/officeDocument/2006/relationships/oleObject" Target="embeddings/oleObject106.bin"/><Relationship Id="rId254" Type="http://schemas.openxmlformats.org/officeDocument/2006/relationships/header" Target="header1.xml"/><Relationship Id="rId23" Type="http://schemas.openxmlformats.org/officeDocument/2006/relationships/oleObject" Target="embeddings/oleObject1.bin"/><Relationship Id="rId28" Type="http://schemas.openxmlformats.org/officeDocument/2006/relationships/image" Target="media/image18.wmf"/><Relationship Id="rId49" Type="http://schemas.openxmlformats.org/officeDocument/2006/relationships/image" Target="media/image30.emf"/><Relationship Id="rId114" Type="http://schemas.openxmlformats.org/officeDocument/2006/relationships/image" Target="media/image66.wmf"/><Relationship Id="rId119" Type="http://schemas.openxmlformats.org/officeDocument/2006/relationships/oleObject" Target="embeddings/oleObject46.bin"/><Relationship Id="rId44" Type="http://schemas.openxmlformats.org/officeDocument/2006/relationships/oleObject" Target="embeddings/oleObject11.bin"/><Relationship Id="rId60" Type="http://schemas.openxmlformats.org/officeDocument/2006/relationships/image" Target="media/image37.emf"/><Relationship Id="rId65" Type="http://schemas.openxmlformats.org/officeDocument/2006/relationships/image" Target="media/image40.wmf"/><Relationship Id="rId81" Type="http://schemas.openxmlformats.org/officeDocument/2006/relationships/image" Target="media/image48.wmf"/><Relationship Id="rId86" Type="http://schemas.openxmlformats.org/officeDocument/2006/relationships/oleObject" Target="embeddings/oleObject29.bin"/><Relationship Id="rId130" Type="http://schemas.openxmlformats.org/officeDocument/2006/relationships/oleObject" Target="embeddings/oleObject53.bin"/><Relationship Id="rId135" Type="http://schemas.openxmlformats.org/officeDocument/2006/relationships/oleObject" Target="embeddings/oleObject56.bin"/><Relationship Id="rId151" Type="http://schemas.openxmlformats.org/officeDocument/2006/relationships/oleObject" Target="embeddings/oleObject65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103.emf"/><Relationship Id="rId172" Type="http://schemas.openxmlformats.org/officeDocument/2006/relationships/oleObject" Target="embeddings/oleObject76.bin"/><Relationship Id="rId193" Type="http://schemas.openxmlformats.org/officeDocument/2006/relationships/image" Target="media/image100.wmf"/><Relationship Id="rId202" Type="http://schemas.openxmlformats.org/officeDocument/2006/relationships/image" Target="media/image106.emf"/><Relationship Id="rId207" Type="http://schemas.openxmlformats.org/officeDocument/2006/relationships/image" Target="media/image110.wmf"/><Relationship Id="rId223" Type="http://schemas.openxmlformats.org/officeDocument/2006/relationships/image" Target="media/image118.wmf"/><Relationship Id="rId228" Type="http://schemas.openxmlformats.org/officeDocument/2006/relationships/oleObject" Target="embeddings/oleObject101.bin"/><Relationship Id="rId244" Type="http://schemas.openxmlformats.org/officeDocument/2006/relationships/image" Target="media/image128.wmf"/><Relationship Id="rId249" Type="http://schemas.openxmlformats.org/officeDocument/2006/relationships/oleObject" Target="embeddings/oleObject112.bin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39" Type="http://schemas.openxmlformats.org/officeDocument/2006/relationships/image" Target="media/image24.wmf"/><Relationship Id="rId109" Type="http://schemas.openxmlformats.org/officeDocument/2006/relationships/oleObject" Target="embeddings/oleObject39.bin"/><Relationship Id="rId34" Type="http://schemas.openxmlformats.org/officeDocument/2006/relationships/image" Target="media/image21.wmf"/><Relationship Id="rId50" Type="http://schemas.openxmlformats.org/officeDocument/2006/relationships/image" Target="media/image31.emf"/><Relationship Id="rId55" Type="http://schemas.openxmlformats.org/officeDocument/2006/relationships/oleObject" Target="embeddings/oleObject14.bin"/><Relationship Id="rId76" Type="http://schemas.openxmlformats.org/officeDocument/2006/relationships/oleObject" Target="embeddings/oleObject24.bin"/><Relationship Id="rId97" Type="http://schemas.openxmlformats.org/officeDocument/2006/relationships/image" Target="media/image58.wmf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50.bin"/><Relationship Id="rId141" Type="http://schemas.openxmlformats.org/officeDocument/2006/relationships/oleObject" Target="embeddings/oleObject59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8.wmf"/><Relationship Id="rId7" Type="http://schemas.openxmlformats.org/officeDocument/2006/relationships/endnotes" Target="endnotes.xml"/><Relationship Id="rId71" Type="http://schemas.openxmlformats.org/officeDocument/2006/relationships/image" Target="media/image43.wmf"/><Relationship Id="rId92" Type="http://schemas.openxmlformats.org/officeDocument/2006/relationships/oleObject" Target="embeddings/oleObject30.bin"/><Relationship Id="rId162" Type="http://schemas.openxmlformats.org/officeDocument/2006/relationships/image" Target="media/image85.wmf"/><Relationship Id="rId183" Type="http://schemas.openxmlformats.org/officeDocument/2006/relationships/oleObject" Target="embeddings/oleObject81.bin"/><Relationship Id="rId213" Type="http://schemas.openxmlformats.org/officeDocument/2006/relationships/image" Target="media/image113.wmf"/><Relationship Id="rId218" Type="http://schemas.openxmlformats.org/officeDocument/2006/relationships/oleObject" Target="embeddings/oleObject96.bin"/><Relationship Id="rId234" Type="http://schemas.openxmlformats.org/officeDocument/2006/relationships/oleObject" Target="embeddings/oleObject104.bin"/><Relationship Id="rId239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4.bin"/><Relationship Id="rId250" Type="http://schemas.openxmlformats.org/officeDocument/2006/relationships/image" Target="media/image131.wmf"/><Relationship Id="rId255" Type="http://schemas.openxmlformats.org/officeDocument/2006/relationships/footer" Target="footer1.xml"/><Relationship Id="rId24" Type="http://schemas.openxmlformats.org/officeDocument/2006/relationships/image" Target="media/image16.wmf"/><Relationship Id="rId40" Type="http://schemas.openxmlformats.org/officeDocument/2006/relationships/oleObject" Target="embeddings/oleObject9.bin"/><Relationship Id="rId45" Type="http://schemas.openxmlformats.org/officeDocument/2006/relationships/image" Target="media/image27.wmf"/><Relationship Id="rId66" Type="http://schemas.openxmlformats.org/officeDocument/2006/relationships/oleObject" Target="embeddings/oleObject19.bin"/><Relationship Id="rId87" Type="http://schemas.openxmlformats.org/officeDocument/2006/relationships/image" Target="media/image51.emf"/><Relationship Id="rId110" Type="http://schemas.openxmlformats.org/officeDocument/2006/relationships/image" Target="media/image64.wmf"/><Relationship Id="rId115" Type="http://schemas.openxmlformats.org/officeDocument/2006/relationships/oleObject" Target="embeddings/oleObject42.bin"/><Relationship Id="rId131" Type="http://schemas.openxmlformats.org/officeDocument/2006/relationships/oleObject" Target="embeddings/oleObject54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3.wmf"/><Relationship Id="rId61" Type="http://schemas.openxmlformats.org/officeDocument/2006/relationships/image" Target="media/image38.wmf"/><Relationship Id="rId82" Type="http://schemas.openxmlformats.org/officeDocument/2006/relationships/oleObject" Target="embeddings/oleObject27.bin"/><Relationship Id="rId152" Type="http://schemas.openxmlformats.org/officeDocument/2006/relationships/image" Target="media/image80.wmf"/><Relationship Id="rId173" Type="http://schemas.openxmlformats.org/officeDocument/2006/relationships/image" Target="media/image90.emf"/><Relationship Id="rId194" Type="http://schemas.openxmlformats.org/officeDocument/2006/relationships/oleObject" Target="embeddings/oleObject87.bin"/><Relationship Id="rId199" Type="http://schemas.openxmlformats.org/officeDocument/2006/relationships/image" Target="media/image104.wmf"/><Relationship Id="rId203" Type="http://schemas.openxmlformats.org/officeDocument/2006/relationships/image" Target="media/image107.emf"/><Relationship Id="rId208" Type="http://schemas.openxmlformats.org/officeDocument/2006/relationships/oleObject" Target="embeddings/oleObject91.bin"/><Relationship Id="rId229" Type="http://schemas.openxmlformats.org/officeDocument/2006/relationships/image" Target="media/image121.wmf"/><Relationship Id="rId19" Type="http://schemas.openxmlformats.org/officeDocument/2006/relationships/image" Target="media/image12.emf"/><Relationship Id="rId224" Type="http://schemas.openxmlformats.org/officeDocument/2006/relationships/oleObject" Target="embeddings/oleObject99.bin"/><Relationship Id="rId240" Type="http://schemas.openxmlformats.org/officeDocument/2006/relationships/image" Target="media/image126.wmf"/><Relationship Id="rId245" Type="http://schemas.openxmlformats.org/officeDocument/2006/relationships/oleObject" Target="embeddings/oleObject110.bin"/><Relationship Id="rId14" Type="http://schemas.openxmlformats.org/officeDocument/2006/relationships/image" Target="media/image7.emf"/><Relationship Id="rId30" Type="http://schemas.openxmlformats.org/officeDocument/2006/relationships/image" Target="media/image19.emf"/><Relationship Id="rId35" Type="http://schemas.openxmlformats.org/officeDocument/2006/relationships/oleObject" Target="embeddings/oleObject7.bin"/><Relationship Id="rId56" Type="http://schemas.openxmlformats.org/officeDocument/2006/relationships/image" Target="media/image35.wmf"/><Relationship Id="rId77" Type="http://schemas.openxmlformats.org/officeDocument/2006/relationships/image" Target="media/image46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51.bin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4.bin"/><Relationship Id="rId8" Type="http://schemas.openxmlformats.org/officeDocument/2006/relationships/image" Target="media/image1.emf"/><Relationship Id="rId51" Type="http://schemas.openxmlformats.org/officeDocument/2006/relationships/image" Target="media/image32.emf"/><Relationship Id="rId72" Type="http://schemas.openxmlformats.org/officeDocument/2006/relationships/oleObject" Target="embeddings/oleObject22.bin"/><Relationship Id="rId93" Type="http://schemas.openxmlformats.org/officeDocument/2006/relationships/image" Target="media/image56.wmf"/><Relationship Id="rId98" Type="http://schemas.openxmlformats.org/officeDocument/2006/relationships/oleObject" Target="embeddings/oleObject33.bin"/><Relationship Id="rId121" Type="http://schemas.openxmlformats.org/officeDocument/2006/relationships/image" Target="media/image67.wmf"/><Relationship Id="rId142" Type="http://schemas.openxmlformats.org/officeDocument/2006/relationships/oleObject" Target="embeddings/oleObject60.bin"/><Relationship Id="rId163" Type="http://schemas.openxmlformats.org/officeDocument/2006/relationships/oleObject" Target="embeddings/oleObject71.bin"/><Relationship Id="rId184" Type="http://schemas.openxmlformats.org/officeDocument/2006/relationships/image" Target="media/image96.wmf"/><Relationship Id="rId189" Type="http://schemas.openxmlformats.org/officeDocument/2006/relationships/oleObject" Target="embeddings/oleObject84.bin"/><Relationship Id="rId219" Type="http://schemas.openxmlformats.org/officeDocument/2006/relationships/image" Target="media/image11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4.bin"/><Relationship Id="rId230" Type="http://schemas.openxmlformats.org/officeDocument/2006/relationships/oleObject" Target="embeddings/oleObject102.bin"/><Relationship Id="rId235" Type="http://schemas.openxmlformats.org/officeDocument/2006/relationships/image" Target="media/image124.wmf"/><Relationship Id="rId251" Type="http://schemas.openxmlformats.org/officeDocument/2006/relationships/oleObject" Target="embeddings/oleObject113.bin"/><Relationship Id="rId256" Type="http://schemas.openxmlformats.org/officeDocument/2006/relationships/fontTable" Target="fontTable.xml"/><Relationship Id="rId25" Type="http://schemas.openxmlformats.org/officeDocument/2006/relationships/oleObject" Target="embeddings/oleObject2.bin"/><Relationship Id="rId46" Type="http://schemas.openxmlformats.org/officeDocument/2006/relationships/oleObject" Target="embeddings/oleObject12.bin"/><Relationship Id="rId67" Type="http://schemas.openxmlformats.org/officeDocument/2006/relationships/image" Target="media/image41.wmf"/><Relationship Id="rId116" Type="http://schemas.openxmlformats.org/officeDocument/2006/relationships/oleObject" Target="embeddings/oleObject43.bin"/><Relationship Id="rId137" Type="http://schemas.openxmlformats.org/officeDocument/2006/relationships/oleObject" Target="embeddings/oleObject57.bin"/><Relationship Id="rId158" Type="http://schemas.openxmlformats.org/officeDocument/2006/relationships/image" Target="media/image83.wmf"/><Relationship Id="rId20" Type="http://schemas.openxmlformats.org/officeDocument/2006/relationships/image" Target="media/image13.emf"/><Relationship Id="rId41" Type="http://schemas.openxmlformats.org/officeDocument/2006/relationships/image" Target="media/image25.wmf"/><Relationship Id="rId62" Type="http://schemas.openxmlformats.org/officeDocument/2006/relationships/oleObject" Target="embeddings/oleObject17.bin"/><Relationship Id="rId83" Type="http://schemas.openxmlformats.org/officeDocument/2006/relationships/image" Target="media/image49.wmf"/><Relationship Id="rId88" Type="http://schemas.openxmlformats.org/officeDocument/2006/relationships/image" Target="media/image52.emf"/><Relationship Id="rId111" Type="http://schemas.openxmlformats.org/officeDocument/2006/relationships/oleObject" Target="embeddings/oleObject40.bin"/><Relationship Id="rId132" Type="http://schemas.openxmlformats.org/officeDocument/2006/relationships/image" Target="media/image71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1.wmf"/><Relationship Id="rId179" Type="http://schemas.openxmlformats.org/officeDocument/2006/relationships/oleObject" Target="embeddings/oleObject79.bin"/><Relationship Id="rId195" Type="http://schemas.openxmlformats.org/officeDocument/2006/relationships/image" Target="media/image101.wmf"/><Relationship Id="rId209" Type="http://schemas.openxmlformats.org/officeDocument/2006/relationships/image" Target="media/image111.wmf"/><Relationship Id="rId190" Type="http://schemas.openxmlformats.org/officeDocument/2006/relationships/image" Target="media/image99.wmf"/><Relationship Id="rId204" Type="http://schemas.openxmlformats.org/officeDocument/2006/relationships/image" Target="media/image108.emf"/><Relationship Id="rId220" Type="http://schemas.openxmlformats.org/officeDocument/2006/relationships/oleObject" Target="embeddings/oleObject97.bin"/><Relationship Id="rId225" Type="http://schemas.openxmlformats.org/officeDocument/2006/relationships/image" Target="media/image119.wmf"/><Relationship Id="rId241" Type="http://schemas.openxmlformats.org/officeDocument/2006/relationships/oleObject" Target="embeddings/oleObject108.bin"/><Relationship Id="rId246" Type="http://schemas.openxmlformats.org/officeDocument/2006/relationships/image" Target="media/image129.wmf"/><Relationship Id="rId15" Type="http://schemas.openxmlformats.org/officeDocument/2006/relationships/image" Target="media/image8.emf"/><Relationship Id="rId36" Type="http://schemas.openxmlformats.org/officeDocument/2006/relationships/image" Target="media/image22.wmf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37.bin"/><Relationship Id="rId127" Type="http://schemas.openxmlformats.org/officeDocument/2006/relationships/image" Target="media/image69.wmf"/><Relationship Id="rId10" Type="http://schemas.openxmlformats.org/officeDocument/2006/relationships/image" Target="media/image3.emf"/><Relationship Id="rId31" Type="http://schemas.openxmlformats.org/officeDocument/2006/relationships/image" Target="media/image20.wmf"/><Relationship Id="rId52" Type="http://schemas.openxmlformats.org/officeDocument/2006/relationships/image" Target="media/image33.wmf"/><Relationship Id="rId73" Type="http://schemas.openxmlformats.org/officeDocument/2006/relationships/image" Target="media/image44.wmf"/><Relationship Id="rId78" Type="http://schemas.openxmlformats.org/officeDocument/2006/relationships/oleObject" Target="embeddings/oleObject25.bin"/><Relationship Id="rId94" Type="http://schemas.openxmlformats.org/officeDocument/2006/relationships/oleObject" Target="embeddings/oleObject31.bin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48.bin"/><Relationship Id="rId143" Type="http://schemas.openxmlformats.org/officeDocument/2006/relationships/image" Target="media/image76.wmf"/><Relationship Id="rId148" Type="http://schemas.openxmlformats.org/officeDocument/2006/relationships/image" Target="media/image78.wmf"/><Relationship Id="rId164" Type="http://schemas.openxmlformats.org/officeDocument/2006/relationships/image" Target="media/image86.wmf"/><Relationship Id="rId169" Type="http://schemas.openxmlformats.org/officeDocument/2006/relationships/image" Target="media/image88.wmf"/><Relationship Id="rId185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image" Target="media/image94.wmf"/><Relationship Id="rId210" Type="http://schemas.openxmlformats.org/officeDocument/2006/relationships/oleObject" Target="embeddings/oleObject92.bin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5.bin"/><Relationship Id="rId257" Type="http://schemas.openxmlformats.org/officeDocument/2006/relationships/theme" Target="theme/theme1.xml"/><Relationship Id="rId26" Type="http://schemas.openxmlformats.org/officeDocument/2006/relationships/image" Target="media/image17.wmf"/><Relationship Id="rId231" Type="http://schemas.openxmlformats.org/officeDocument/2006/relationships/image" Target="media/image122.wmf"/><Relationship Id="rId252" Type="http://schemas.openxmlformats.org/officeDocument/2006/relationships/image" Target="media/image132.wmf"/><Relationship Id="rId47" Type="http://schemas.openxmlformats.org/officeDocument/2006/relationships/image" Target="media/image28.emf"/><Relationship Id="rId68" Type="http://schemas.openxmlformats.org/officeDocument/2006/relationships/oleObject" Target="embeddings/oleObject20.bin"/><Relationship Id="rId89" Type="http://schemas.openxmlformats.org/officeDocument/2006/relationships/image" Target="media/image53.emf"/><Relationship Id="rId112" Type="http://schemas.openxmlformats.org/officeDocument/2006/relationships/image" Target="media/image65.wmf"/><Relationship Id="rId133" Type="http://schemas.openxmlformats.org/officeDocument/2006/relationships/oleObject" Target="embeddings/oleObject55.bin"/><Relationship Id="rId154" Type="http://schemas.openxmlformats.org/officeDocument/2006/relationships/image" Target="media/image81.wmf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89.bin"/><Relationship Id="rId16" Type="http://schemas.openxmlformats.org/officeDocument/2006/relationships/image" Target="media/image9.emf"/><Relationship Id="rId221" Type="http://schemas.openxmlformats.org/officeDocument/2006/relationships/image" Target="media/image117.wmf"/><Relationship Id="rId242" Type="http://schemas.openxmlformats.org/officeDocument/2006/relationships/image" Target="media/image127.wmf"/><Relationship Id="rId37" Type="http://schemas.openxmlformats.org/officeDocument/2006/relationships/oleObject" Target="embeddings/oleObject8.bin"/><Relationship Id="rId58" Type="http://schemas.openxmlformats.org/officeDocument/2006/relationships/image" Target="media/image36.wmf"/><Relationship Id="rId79" Type="http://schemas.openxmlformats.org/officeDocument/2006/relationships/image" Target="media/image47.wmf"/><Relationship Id="rId102" Type="http://schemas.openxmlformats.org/officeDocument/2006/relationships/oleObject" Target="embeddings/oleObject35.bin"/><Relationship Id="rId123" Type="http://schemas.openxmlformats.org/officeDocument/2006/relationships/image" Target="media/image68.wmf"/><Relationship Id="rId144" Type="http://schemas.openxmlformats.org/officeDocument/2006/relationships/oleObject" Target="embeddings/oleObject61.bin"/><Relationship Id="rId90" Type="http://schemas.openxmlformats.org/officeDocument/2006/relationships/image" Target="media/image54.e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7.wmf"/><Relationship Id="rId211" Type="http://schemas.openxmlformats.org/officeDocument/2006/relationships/image" Target="media/image112.wmf"/><Relationship Id="rId232" Type="http://schemas.openxmlformats.org/officeDocument/2006/relationships/oleObject" Target="embeddings/oleObject103.bin"/><Relationship Id="rId253" Type="http://schemas.openxmlformats.org/officeDocument/2006/relationships/oleObject" Target="embeddings/oleObject114.bin"/><Relationship Id="rId27" Type="http://schemas.openxmlformats.org/officeDocument/2006/relationships/oleObject" Target="embeddings/oleObject3.bin"/><Relationship Id="rId48" Type="http://schemas.openxmlformats.org/officeDocument/2006/relationships/image" Target="media/image29.emf"/><Relationship Id="rId69" Type="http://schemas.openxmlformats.org/officeDocument/2006/relationships/image" Target="media/image42.wmf"/><Relationship Id="rId113" Type="http://schemas.openxmlformats.org/officeDocument/2006/relationships/oleObject" Target="embeddings/oleObject41.bin"/><Relationship Id="rId134" Type="http://schemas.openxmlformats.org/officeDocument/2006/relationships/image" Target="media/image72.wmf"/><Relationship Id="rId80" Type="http://schemas.openxmlformats.org/officeDocument/2006/relationships/oleObject" Target="embeddings/oleObject26.bin"/><Relationship Id="rId155" Type="http://schemas.openxmlformats.org/officeDocument/2006/relationships/oleObject" Target="embeddings/oleObject67.bin"/><Relationship Id="rId176" Type="http://schemas.openxmlformats.org/officeDocument/2006/relationships/image" Target="media/image92.wmf"/><Relationship Id="rId197" Type="http://schemas.openxmlformats.org/officeDocument/2006/relationships/image" Target="media/image102.emf"/><Relationship Id="rId201" Type="http://schemas.openxmlformats.org/officeDocument/2006/relationships/image" Target="media/image105.emf"/><Relationship Id="rId222" Type="http://schemas.openxmlformats.org/officeDocument/2006/relationships/oleObject" Target="embeddings/oleObject98.bin"/><Relationship Id="rId243" Type="http://schemas.openxmlformats.org/officeDocument/2006/relationships/oleObject" Target="embeddings/oleObject109.bin"/><Relationship Id="rId17" Type="http://schemas.openxmlformats.org/officeDocument/2006/relationships/image" Target="media/image10.emf"/><Relationship Id="rId38" Type="http://schemas.openxmlformats.org/officeDocument/2006/relationships/image" Target="media/image23.emf"/><Relationship Id="rId59" Type="http://schemas.openxmlformats.org/officeDocument/2006/relationships/oleObject" Target="embeddings/oleObject16.bin"/><Relationship Id="rId103" Type="http://schemas.openxmlformats.org/officeDocument/2006/relationships/image" Target="media/image61.wmf"/><Relationship Id="rId12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80</Words>
  <Characters>8440</Characters>
  <Application>Microsoft Office Word</Application>
  <DocSecurity>0</DocSecurity>
  <Lines>70</Lines>
  <Paragraphs>19</Paragraphs>
  <ScaleCrop>false</ScaleCrop>
  <Manager/>
  <Company/>
  <LinksUpToDate>false</LinksUpToDate>
  <CharactersWithSpaces>9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7-16T13:24:00Z</dcterms:created>
  <dcterms:modified xsi:type="dcterms:W3CDTF">2019-07-16T13:32:00Z</dcterms:modified>
</cp:coreProperties>
</file>